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3C1153B1" w14:textId="55B81AFB" w:rsidR="00971F7B" w:rsidRDefault="00971F7B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7FC4833D" wp14:editId="453A8843">
                    <wp:simplePos x="0" y="0"/>
                    <wp:positionH relativeFrom="page">
                      <wp:posOffset>227215</wp:posOffset>
                    </wp:positionH>
                    <wp:positionV relativeFrom="page">
                      <wp:posOffset>277091</wp:posOffset>
                    </wp:positionV>
                    <wp:extent cx="7403869" cy="2430780"/>
                    <wp:effectExtent l="0" t="0" r="6985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403869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68078E3" w14:textId="45AA6ACF" w:rsidR="00685F51" w:rsidRPr="00F21CBD" w:rsidRDefault="00685F51" w:rsidP="00971F7B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F21CBD"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7FC4833D" id="Group 149" o:spid="_x0000_s1026" style="position:absolute;margin-left:17.9pt;margin-top:21.8pt;width:583pt;height:191.4pt;z-index:251662336;mso-position-horizontal-relative:page;mso-position-vertical-relative:page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4472c4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768078E3" w14:textId="45AA6ACF" w:rsidR="00685F51" w:rsidRPr="00F21CBD" w:rsidRDefault="00685F51" w:rsidP="00971F7B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21CBD"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6902178" wp14:editId="12EFF11E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27000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E701E5" w14:textId="07B2C2CA" w:rsidR="00685F51" w:rsidRDefault="00000000" w:rsidP="00971F7B">
                                <w:pPr>
                                  <w:jc w:val="center"/>
                                  <w:rPr>
                                    <w:color w:val="4472C4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="00685F51"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="00685F51"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</w:r>
                                    <w:r w:rsidR="00685F51"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6E4083E8" w14:textId="31D6B3C6" w:rsidR="00685F51" w:rsidRPr="00A11E7A" w:rsidRDefault="00000000" w:rsidP="00E020D4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404040" w:themeColor="text1" w:themeTint="BF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="00685F51">
                                      <w:rPr>
                                        <w:b/>
                                        <w:color w:val="5B9BD5" w:themeColor="accent5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type w14:anchorId="46902178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4" o:spid="_x0000_s1029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" filled="f" stroked="f" strokeweight=".5pt">
                    <v:textbox inset="126pt,0,54pt,0">
                      <w:txbxContent>
                        <w:p w14:paraId="39E701E5" w14:textId="07B2C2CA" w:rsidR="00685F51" w:rsidRDefault="00000000" w:rsidP="00971F7B">
                          <w:pPr>
                            <w:jc w:val="center"/>
                            <w:rPr>
                              <w:color w:val="4472C4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="00685F51"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="00685F51"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</w:r>
                              <w:r w:rsidR="00685F51"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ԴԱՍԸՆԹԱՑ</w:t>
                              </w:r>
                            </w:sdtContent>
                          </w:sdt>
                        </w:p>
                        <w:p w14:paraId="6E4083E8" w14:textId="31D6B3C6" w:rsidR="00685F51" w:rsidRPr="00A11E7A" w:rsidRDefault="00000000" w:rsidP="00E020D4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404040" w:themeColor="text1" w:themeTint="BF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="00685F51">
                                <w:rPr>
                                  <w:b/>
                                  <w:color w:val="5B9BD5" w:themeColor="accent5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10827517" w14:textId="23C70F4C" w:rsidR="008C6710" w:rsidRPr="007D13CF" w:rsidRDefault="00971F7B" w:rsidP="007D13CF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6076B9F9" wp14:editId="1CD5B0FE">
                    <wp:simplePos x="0" y="0"/>
                    <wp:positionH relativeFrom="page">
                      <wp:posOffset>1781387</wp:posOffset>
                    </wp:positionH>
                    <wp:positionV relativeFrom="page">
                      <wp:posOffset>8967893</wp:posOffset>
                    </wp:positionV>
                    <wp:extent cx="4230477" cy="555414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230477" cy="5554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70C0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6E4B1451" w14:textId="7DEAE140" w:rsidR="00685F51" w:rsidRPr="00582AD7" w:rsidRDefault="00685F51" w:rsidP="002347CF">
                                    <w:pPr>
                                      <w:pStyle w:val="NoSpacing"/>
                                      <w:jc w:val="both"/>
                                      <w:rPr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51574BAE" w14:textId="337B8F01" w:rsidR="00685F51" w:rsidRDefault="00685F51" w:rsidP="002347CF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6076B9F9" id="Text Box 152" o:spid="_x0000_s1030" type="#_x0000_t202" style="position:absolute;margin-left:140.25pt;margin-top:706.15pt;width:333.1pt;height: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70C0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6E4B1451" w14:textId="7DEAE140" w:rsidR="00685F51" w:rsidRPr="00582AD7" w:rsidRDefault="00685F51" w:rsidP="002347CF">
                              <w:pPr>
                                <w:pStyle w:val="NoSpacing"/>
                                <w:jc w:val="both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51574BAE" w14:textId="337B8F01" w:rsidR="00685F51" w:rsidRDefault="00685F51" w:rsidP="002347CF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2B1C4909" w14:textId="77777777" w:rsidR="007D13CF" w:rsidRDefault="007D13CF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6E4B044" w14:textId="79D99454" w:rsidR="008E4568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I ՀԱՏՈՐ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EFB1307" w14:textId="77777777" w:rsidR="00780858" w:rsidRP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28EE948" w14:textId="77777777" w:rsidR="007667EB" w:rsidRDefault="007667EB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4D3B9D1" w14:textId="77777777" w:rsidR="00385044" w:rsidRPr="00C854F2" w:rsidRDefault="00BF0CD8" w:rsidP="00A42E0A">
      <w:pPr>
        <w:rPr>
          <w:rFonts w:ascii="Sylfaen" w:hAnsi="Sylfaen"/>
          <w:lang w:val="hy-AM"/>
        </w:rPr>
        <w:sectPr w:rsidR="00385044" w:rsidRPr="00C854F2" w:rsidSect="00DD1E3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  <w:r>
        <w:rPr>
          <w:noProof/>
          <w:lang w:val="hy-AM"/>
        </w:rPr>
        <w:drawing>
          <wp:inline distT="0" distB="0" distL="0" distR="0" wp14:anchorId="344B3028" wp14:editId="7D829CA4">
            <wp:extent cx="5486400" cy="1570121"/>
            <wp:effectExtent l="57150" t="57150" r="114300" b="125730"/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386E2416" w14:textId="77777777" w:rsidR="00BF0CD8" w:rsidRPr="00C854F2" w:rsidRDefault="00BF0CD8" w:rsidP="00A42E0A">
      <w:pPr>
        <w:rPr>
          <w:rFonts w:ascii="Sylfaen" w:hAnsi="Sylfaen"/>
          <w:lang w:val="hy-AM"/>
        </w:rPr>
      </w:pPr>
    </w:p>
    <w:p w14:paraId="3A06779E" w14:textId="4A6890BF" w:rsidR="00D61D47" w:rsidRDefault="00D61D47" w:rsidP="00D61D47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704D1724" wp14:editId="06A07705">
            <wp:extent cx="6076950" cy="1085850"/>
            <wp:effectExtent l="0" t="0" r="0" b="0"/>
            <wp:docPr id="2" name="Diagram 4268828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0803940" w14:textId="4F5E22C2" w:rsidR="00DA0AB2" w:rsidRDefault="00DA0AB2" w:rsidP="00E5635C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247EEDD3" wp14:editId="3AD1816B">
            <wp:extent cx="6116345" cy="793750"/>
            <wp:effectExtent l="19050" t="19050" r="0" b="6350"/>
            <wp:docPr id="542103152" name="Diagram 5421031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7" r:qs="rId28" r:cs="rId29"/>
              </a:graphicData>
            </a:graphic>
          </wp:inline>
        </w:drawing>
      </w:r>
    </w:p>
    <w:p w14:paraId="2FB43FEB" w14:textId="3D490496" w:rsidR="00085D3C" w:rsidRPr="00B84164" w:rsidRDefault="00125E04" w:rsidP="009F6BE7">
      <w:pPr>
        <w:pStyle w:val="ParagrafInvisible"/>
      </w:pPr>
      <w:bookmarkStart w:id="6" w:name="_Toc148566112"/>
      <w:r>
        <w:t xml:space="preserve">§1.1. </w:t>
      </w:r>
      <w:r w:rsidR="00B84164" w:rsidRPr="00B8416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302A17">
      <w:pPr>
        <w:pStyle w:val="Q-Normal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75D71082">
                <wp:extent cx="4690745" cy="720436"/>
                <wp:effectExtent l="0" t="0" r="0" b="381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745" cy="7204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69.3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1rPjwIAAHY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302A17">
      <w:pPr>
        <w:pStyle w:val="Q-Normal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7A8A1B81">
                <wp:extent cx="5220622" cy="971550"/>
                <wp:effectExtent l="0" t="0" r="0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622" cy="971550"/>
                        </a:xfrm>
                        <a:prstGeom prst="round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411.0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" fillcolor="red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03F3D1C3" w14:textId="1A13557A" w:rsidR="00BF0CD8" w:rsidRDefault="00BF0CD8" w:rsidP="00302A17">
      <w:pPr>
        <w:pStyle w:val="Q-Normal"/>
      </w:pPr>
      <w:r w:rsidRPr="007520AE"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3CD05F6A" w14:textId="4FDEFC0C" w:rsidR="00957FD8" w:rsidRPr="005B0186" w:rsidRDefault="00957FD8" w:rsidP="00302A17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72C2F8D1" w14:textId="77777777" w:rsidR="00957FD8" w:rsidRPr="007520AE" w:rsidRDefault="00957FD8" w:rsidP="00302A17">
      <w:pPr>
        <w:pStyle w:val="Q-Normal"/>
      </w:pPr>
    </w:p>
    <w:p w14:paraId="3BC2DC2A" w14:textId="77777777" w:rsidR="00BF0CD8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77777777" w:rsidR="00BF0CD8" w:rsidRPr="002B721A" w:rsidRDefault="00BF0CD8" w:rsidP="00EB6119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ա) յոդի </w:t>
      </w:r>
      <w:r w:rsidRPr="001F6147">
        <w:t>սուբլիմացումը</w:t>
      </w:r>
      <w:r w:rsidRPr="002B721A">
        <w:t>, բ) մոմի հալվելը, գ) ջրի գոլորշացումը</w:t>
      </w:r>
    </w:p>
    <w:p w14:paraId="21D9A9E4" w14:textId="54B9A850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71752FF2">
                <wp:extent cx="5255444" cy="1316270"/>
                <wp:effectExtent l="0" t="0" r="254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5444" cy="13162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413.8pt;height:10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4F76E112">
            <wp:extent cx="5364300" cy="1907331"/>
            <wp:effectExtent l="0" t="0" r="8255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5479" cy="1911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3875DE7B" w:rsidR="00E56C42" w:rsidRDefault="000B300E" w:rsidP="00EB6119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302A17">
      <w:pPr>
        <w:pStyle w:val="Q-Normal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633B9ADE">
                <wp:extent cx="4785360" cy="763452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5360" cy="7634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376.8pt;height:6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</w:t>
      </w:r>
      <w:r w:rsidRPr="00302A17">
        <w:lastRenderedPageBreak/>
        <w:t xml:space="preserve">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302A17">
      <w:pPr>
        <w:pStyle w:val="Q-Normal"/>
      </w:pPr>
      <w:r w:rsidRPr="00302A17">
        <w:object w:dxaOrig="2097" w:dyaOrig="638" w14:anchorId="22598703">
          <v:shape id="_x0000_i1026" type="#_x0000_t75" style="width:108pt;height:34.5pt" o:ole="">
            <v:imagedata r:id="rId33" o:title=""/>
          </v:shape>
          <o:OLEObject Type="Embed" ProgID="ChemDraw.Document.6.0" ShapeID="_x0000_i1026" DrawAspect="Content" ObjectID="_1759356425" r:id="rId3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EB6119">
      <w:pPr>
        <w:pStyle w:val="Q-Nkar"/>
      </w:pPr>
      <w:r w:rsidRPr="00EB4659">
        <w:t xml:space="preserve">Քիմիական 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EB6119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lastRenderedPageBreak/>
        <w:br w:type="page"/>
      </w:r>
    </w:p>
    <w:p w14:paraId="13794F80" w14:textId="7086CB5B" w:rsidR="00BF0CD8" w:rsidRDefault="00B84164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0F1B4795" wp14:editId="39FDE903">
            <wp:extent cx="6124575" cy="793750"/>
            <wp:effectExtent l="0" t="19050" r="9525" b="25400"/>
            <wp:docPr id="1470993902" name="Diagram 14709939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6" r:lo="rId37" r:qs="rId38" r:cs="rId39"/>
              </a:graphicData>
            </a:graphic>
          </wp:inline>
        </w:drawing>
      </w:r>
    </w:p>
    <w:p w14:paraId="7C4EC606" w14:textId="40FF35E5" w:rsidR="00BF0CD8" w:rsidRPr="002B721A" w:rsidRDefault="00125E04" w:rsidP="009F6BE7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777777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77777777" w:rsidR="00BF0CD8" w:rsidRPr="009F6BE7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77777777" w:rsidR="00BF0CD8" w:rsidRPr="00AD5781" w:rsidRDefault="00BF0CD8" w:rsidP="00EB6119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77777777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77777777" w:rsidR="00BF0CD8" w:rsidRPr="00C110C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7789C239">
                <wp:extent cx="4432300" cy="731520"/>
                <wp:effectExtent l="0" t="0" r="6350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6DE2DE6E">
                <wp:extent cx="4432300" cy="731520"/>
                <wp:effectExtent l="0" t="0" r="6350" b="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lastRenderedPageBreak/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DA496A" w:rsidRDefault="00BF0CD8" w:rsidP="005839E6">
      <w:pPr>
        <w:pStyle w:val="Q-Axyusak"/>
        <w:spacing w:line="276" w:lineRule="auto"/>
      </w:pPr>
      <w:r w:rsidRPr="00BB7C61">
        <w:rPr>
          <w:rStyle w:val="IntenseReference"/>
        </w:rPr>
        <w:t>Կարևորագույն</w:t>
      </w:r>
      <w:r>
        <w:t xml:space="preserve"> </w:t>
      </w:r>
      <w:r w:rsidRPr="004E4C5A">
        <w:t>մետաղները</w:t>
      </w:r>
      <w:r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1AEDFF80" w14:textId="77777777" w:rsidR="00E5635C" w:rsidRDefault="00E5635C" w:rsidP="00302A17">
      <w:pPr>
        <w:pStyle w:val="Q-Normal"/>
      </w:pPr>
    </w:p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7462CAE7">
                <wp:extent cx="4580996" cy="668004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0996" cy="668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360.7pt;height:5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8OfjwIAAHY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EB6119">
      <w:pPr>
        <w:pStyle w:val="Q-Nkar"/>
        <w:numPr>
          <w:ilvl w:val="0"/>
          <w:numId w:val="0"/>
        </w:numPr>
      </w:pPr>
      <w:r w:rsidRPr="008274CA">
        <w:rPr>
          <w:noProof/>
        </w:rPr>
        <w:lastRenderedPageBreak/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EB6119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302A17">
      <w:pPr>
        <w:pStyle w:val="Q-Normal"/>
      </w:pPr>
      <w:r w:rsidRPr="00302A17">
        <w:rPr>
          <w:noProof/>
        </w:rPr>
        <w:object w:dxaOrig="5731" w:dyaOrig="2724" w14:anchorId="3BE423F0">
          <v:shape id="_x0000_i1027" type="#_x0000_t75" style="width:294pt;height:2in" o:ole="">
            <v:imagedata r:id="rId43" o:title=""/>
          </v:shape>
          <o:OLEObject Type="Embed" ProgID="ChemDraw.Document.6.0" ShapeID="_x0000_i1027" DrawAspect="Content" ObjectID="_1759356426" r:id="rId44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512C3AD6">
                <wp:extent cx="5226050" cy="666750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6050" cy="666750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411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0E1FCCF" wp14:editId="11EBDCFE">
                <wp:extent cx="5337175" cy="657054"/>
                <wp:effectExtent l="0" t="0" r="0" b="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7175" cy="65705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420.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7442568F">
                <wp:extent cx="5252177" cy="638175"/>
                <wp:effectExtent l="0" t="0" r="5715" b="952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177" cy="6381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413.5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3C3FC421" w14:textId="19BE56BF" w:rsidR="00B84164" w:rsidRDefault="00B84164" w:rsidP="00B84164">
      <w:r>
        <w:rPr>
          <w:noProof/>
        </w:rPr>
        <w:drawing>
          <wp:inline distT="0" distB="0" distL="0" distR="0" wp14:anchorId="37C562A7" wp14:editId="25529F40">
            <wp:extent cx="6067425" cy="793750"/>
            <wp:effectExtent l="19050" t="19050" r="9525" b="25400"/>
            <wp:docPr id="285620946" name="Diagram 285620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5" r:lo="rId46" r:qs="rId47" r:cs="rId48"/>
              </a:graphicData>
            </a:graphic>
          </wp:inline>
        </w:drawing>
      </w:r>
    </w:p>
    <w:p w14:paraId="15343278" w14:textId="2114DCA7" w:rsidR="00BF0CD8" w:rsidRPr="009F6BE7" w:rsidRDefault="00125E04" w:rsidP="00AA78B8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00A2FC2D">
                <wp:extent cx="3632200" cy="711200"/>
                <wp:effectExtent l="0" t="0" r="6350" b="0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200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86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lastRenderedPageBreak/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28DBBDCC">
                <wp:extent cx="5114544" cy="723900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544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402.7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Sv2kgIAAHcFAAAOAAAAZHJzL2Uyb0RvYy54bWysVEtv2zAMvg/YfxB0X21nzt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B80EBB1">
                <wp:extent cx="4931664" cy="723900"/>
                <wp:effectExtent l="0" t="0" r="2540" b="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664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88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6Ukg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302A17">
      <w:pPr>
        <w:pStyle w:val="Q-Normal"/>
      </w:pPr>
      <w:r>
        <w:rPr>
          <w:noProof/>
        </w:rPr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6B1B27">
      <w:pPr>
        <w:pStyle w:val="Q-Nkar"/>
        <w:jc w:val="left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EB6119">
      <w:pPr>
        <w:pStyle w:val="Q-Nkar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DF36012" wp14:editId="4E8A62B4">
            <wp:extent cx="5397689" cy="2425877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83" cy="242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EB6119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15EA24A">
                <wp:extent cx="3588775" cy="957385"/>
                <wp:effectExtent l="0" t="0" r="0" b="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8775" cy="95738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E37D89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Տարաձևությունները կարող են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միմյանցից </w:t>
                            </w: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տարբերվել.</w:t>
                            </w:r>
                          </w:p>
                          <w:p w14:paraId="05A477CC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82.6pt;height:7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" fillcolor="#fff2cc [663]" stroked="f" strokeweight="1.5pt">
                <v:stroke joinstyle="miter"/>
                <v:textbox>
                  <w:txbxContent>
                    <w:p w14:paraId="3C9A470C" w14:textId="58D9F8E0" w:rsidR="00685F51" w:rsidRPr="00E37D89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Տարաձևությունները կարող են </w:t>
                      </w:r>
                      <w:r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միմյանցից </w:t>
                      </w: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տարբերվել.</w:t>
                      </w:r>
                    </w:p>
                    <w:p w14:paraId="05A477CC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053CC46">
                <wp:extent cx="5799635" cy="666750"/>
                <wp:effectExtent l="0" t="0" r="0" b="0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3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456.6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77777777" w:rsidR="00BF0CD8" w:rsidRPr="005B0186" w:rsidRDefault="00BF0CD8" w:rsidP="00302A17">
      <w:pPr>
        <w:pStyle w:val="Q-Normal"/>
      </w:pPr>
      <w:r w:rsidRPr="005B0186">
        <w:t xml:space="preserve"> 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7D1BE3E3">
                <wp:extent cx="4022055" cy="692150"/>
                <wp:effectExtent l="0" t="0" r="0" b="0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2055" cy="692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316.7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lastRenderedPageBreak/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14D5743" w14:textId="720364CE" w:rsidR="00B84164" w:rsidRDefault="00B84164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w:drawing>
          <wp:inline distT="0" distB="0" distL="0" distR="0" wp14:anchorId="073F33B7" wp14:editId="269114EE">
            <wp:extent cx="6067425" cy="793750"/>
            <wp:effectExtent l="19050" t="19050" r="9525" b="25400"/>
            <wp:docPr id="1105978281" name="Diagram 110597828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" r:lo="rId53" r:qs="rId54" r:cs="rId55"/>
              </a:graphicData>
            </a:graphic>
          </wp:inline>
        </w:drawing>
      </w:r>
    </w:p>
    <w:p w14:paraId="3E7CAE6B" w14:textId="4B584F1A" w:rsidR="00BF0CD8" w:rsidRPr="007B7FC7" w:rsidRDefault="00125E04" w:rsidP="009F6BE7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17B58A65">
            <wp:extent cx="5522976" cy="3282242"/>
            <wp:effectExtent l="0" t="0" r="1905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7793" cy="328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EB6119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lastRenderedPageBreak/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0DBAC9" w14:textId="7C8C3ABF" w:rsidR="008E7086" w:rsidRDefault="008E7086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w:drawing>
          <wp:inline distT="0" distB="0" distL="0" distR="0" wp14:anchorId="2AB6B6D6" wp14:editId="162B08A3">
            <wp:extent cx="6124575" cy="793750"/>
            <wp:effectExtent l="0" t="19050" r="9525" b="25400"/>
            <wp:docPr id="1347246596" name="Diagram 134724659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" r:lo="rId59" r:qs="rId60" r:cs="rId61"/>
              </a:graphicData>
            </a:graphic>
          </wp:inline>
        </w:drawing>
      </w:r>
    </w:p>
    <w:p w14:paraId="5B8A6D4B" w14:textId="7996E580" w:rsidR="00BF0CD8" w:rsidRPr="00513B46" w:rsidRDefault="00125E04" w:rsidP="006F4D0F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302A17">
      <w:pPr>
        <w:pStyle w:val="Q-Normal"/>
      </w:pPr>
      <w:r>
        <w:rPr>
          <w:noProof/>
        </w:rPr>
        <w:object w:dxaOrig="6276" w:dyaOrig="1426" w14:anchorId="3A4381CF">
          <v:shape id="_x0000_i1028" type="#_x0000_t75" style="width:316.5pt;height:1in" o:ole="">
            <v:imagedata r:id="rId63" o:title=""/>
          </v:shape>
          <o:OLEObject Type="Embed" ProgID="ChemDraw.Document.6.0" ShapeID="_x0000_i1028" DrawAspect="Content" ObjectID="_1759356427" r:id="rId6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3EA602AB">
                <wp:extent cx="5212900" cy="685800"/>
                <wp:effectExtent l="0" t="0" r="6985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29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410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F00585" wp14:editId="7D10C044">
                <wp:extent cx="4565650" cy="958850"/>
                <wp:effectExtent l="0" t="0" r="635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650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59.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hAnsi="GHEA Grapalat"/>
          <w:lang w:val="hy-AM"/>
        </w:rPr>
        <w:t>Հաստատուն</w:t>
      </w:r>
      <w:r w:rsidRPr="005E13CE">
        <w:rPr>
          <w:rFonts w:ascii="GHEA Grapalat" w:hAnsi="GHEA Grapalat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>վալենտականություն ունեն.</w:t>
      </w:r>
      <w:r w:rsidRPr="005E13CE">
        <w:rPr>
          <w:rFonts w:ascii="GHEA Grapalat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H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Li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N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K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Rb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s</m:t>
        </m:r>
      </m:oMath>
      <w:r w:rsidRPr="005E13CE">
        <w:rPr>
          <w:rFonts w:ascii="GHEA Grapalat" w:hAnsi="GHEA Grapalat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F</m:t>
        </m:r>
      </m:oMath>
      <w:r w:rsidRPr="005E13CE">
        <w:rPr>
          <w:rFonts w:ascii="GHEA Grapalat" w:hAnsi="GHEA Grapalat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e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Mg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Sr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Ba</m:t>
        </m:r>
      </m:oMath>
      <w:r w:rsidRPr="005E13CE">
        <w:rPr>
          <w:rFonts w:ascii="GHEA Grapalat" w:hAnsi="GHEA Grapalat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O</m:t>
        </m:r>
      </m:oMath>
      <w:r w:rsidR="00100B36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Zn</m:t>
        </m:r>
      </m:oMath>
      <w:r w:rsidRPr="005E13CE">
        <w:rPr>
          <w:rFonts w:ascii="GHEA Grapalat" w:hAnsi="GHEA Grapalat"/>
          <w:lang w:val="hy-AM"/>
        </w:rPr>
        <w:t>:</w:t>
      </w:r>
    </w:p>
    <w:p w14:paraId="737DAE70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rFonts w:ascii="GHEA Grapalat" w:hAnsi="GHEA Grapalat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</m:t>
        </m:r>
      </m:oMath>
      <w:r w:rsidRPr="005E13CE">
        <w:rPr>
          <w:rFonts w:ascii="GHEA Grapalat" w:hAnsi="GHEA Grapalat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Al</m:t>
        </m:r>
      </m:oMath>
      <w:r w:rsidRPr="005E13CE">
        <w:rPr>
          <w:rFonts w:ascii="GHEA Grapalat" w:hAnsi="GHEA Grapalat"/>
          <w:lang w:val="hy-AM"/>
        </w:rPr>
        <w:t>:</w:t>
      </w:r>
    </w:p>
    <w:p w14:paraId="3799E677" w14:textId="77777777" w:rsidR="00BF0CD8" w:rsidRDefault="00BF0CD8" w:rsidP="00302A17">
      <w:pPr>
        <w:pStyle w:val="Q-Normal"/>
        <w:numPr>
          <w:ilvl w:val="0"/>
          <w:numId w:val="2"/>
        </w:numPr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315E2027">
                <wp:extent cx="4718050" cy="971550"/>
                <wp:effectExtent l="0" t="0" r="6350" b="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71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5" o:title=""/>
          </v:shape>
          <o:OLEObject Type="Embed" ProgID="ChemDraw.Document.6.0" ShapeID="_x0000_i1029" DrawAspect="Content" ObjectID="_1759356428" r:id="rId6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lastRenderedPageBreak/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211696" w:rsidRDefault="00BF0CD8" w:rsidP="00302A17">
      <w:pPr>
        <w:pStyle w:val="Q-Xndir"/>
      </w:pPr>
      <w:r>
        <w:t>Օրինակ՝</w:t>
      </w:r>
      <w:r w:rsidRPr="00FF2CAB">
        <w:t xml:space="preserve"> </w:t>
      </w:r>
      <w:r w:rsidRPr="002E5768">
        <w:t>որոշենք ֆոսֆորի վալենտականությունը հետևյալ միացություններում.</w:t>
      </w:r>
    </w:p>
    <w:tbl>
      <w:tblPr>
        <w:tblStyle w:val="TableGrid"/>
        <w:tblW w:w="85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07"/>
        <w:gridCol w:w="4298"/>
      </w:tblGrid>
      <w:tr w:rsidR="00BF0CD8" w14:paraId="13481DCA" w14:textId="77777777" w:rsidTr="00735DD0">
        <w:trPr>
          <w:trHeight w:val="706"/>
        </w:trPr>
        <w:tc>
          <w:tcPr>
            <w:tcW w:w="4207" w:type="dxa"/>
            <w:shd w:val="clear" w:color="auto" w:fill="DEEAF6" w:themeFill="accent5" w:themeFillTint="33"/>
          </w:tcPr>
          <w:p w14:paraId="6397B6D3" w14:textId="77777777" w:rsidR="00BF0CD8" w:rsidRPr="00AC54FC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4E4DA1E1" w14:textId="77777777" w:rsidR="00BF0CD8" w:rsidRPr="00A62541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735DD0">
        <w:trPr>
          <w:trHeight w:val="288"/>
        </w:trPr>
        <w:tc>
          <w:tcPr>
            <w:tcW w:w="4207" w:type="dxa"/>
            <w:shd w:val="clear" w:color="auto" w:fill="DEEAF6" w:themeFill="accent5" w:themeFillTint="33"/>
          </w:tcPr>
          <w:p w14:paraId="50AB9B2F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Ջր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</m:t>
              </m:r>
            </m:oMath>
          </w:p>
        </w:tc>
        <w:tc>
          <w:tcPr>
            <w:tcW w:w="4298" w:type="dxa"/>
            <w:shd w:val="clear" w:color="auto" w:fill="FFF2CC" w:themeFill="accent4" w:themeFillTint="33"/>
          </w:tcPr>
          <w:p w14:paraId="626D3AE1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թթվ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I</m:t>
              </m:r>
            </m:oMath>
          </w:p>
        </w:tc>
      </w:tr>
      <w:tr w:rsidR="00BF0CD8" w14:paraId="360D140E" w14:textId="77777777" w:rsidTr="00735DD0">
        <w:trPr>
          <w:trHeight w:val="263"/>
        </w:trPr>
        <w:tc>
          <w:tcPr>
            <w:tcW w:w="4207" w:type="dxa"/>
            <w:shd w:val="clear" w:color="auto" w:fill="DEEAF6" w:themeFill="accent5" w:themeFillTint="33"/>
          </w:tcPr>
          <w:p w14:paraId="1A10896F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07753208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735DD0">
        <w:trPr>
          <w:trHeight w:val="254"/>
        </w:trPr>
        <w:tc>
          <w:tcPr>
            <w:tcW w:w="4207" w:type="dxa"/>
            <w:shd w:val="clear" w:color="auto" w:fill="DEEAF6" w:themeFill="accent5" w:themeFillTint="33"/>
          </w:tcPr>
          <w:p w14:paraId="2EC72AF0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3</m:t>
                </m:r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9C7087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735DD0">
        <w:trPr>
          <w:trHeight w:val="371"/>
        </w:trPr>
        <w:tc>
          <w:tcPr>
            <w:tcW w:w="4207" w:type="dxa"/>
            <w:shd w:val="clear" w:color="auto" w:fill="DEEAF6" w:themeFill="accent5" w:themeFillTint="33"/>
          </w:tcPr>
          <w:p w14:paraId="349F55CA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3</m:t>
              </m:r>
            </m:oMath>
            <w:r w:rsidRPr="005E13CE">
              <w:rPr>
                <w:rFonts w:ascii="GHEA Grapalat" w:eastAsiaTheme="minorEastAsia" w:hAnsi="GHEA Grapalat"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5FAAE62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735DD0">
        <w:trPr>
          <w:trHeight w:val="296"/>
        </w:trPr>
        <w:tc>
          <w:tcPr>
            <w:tcW w:w="4207" w:type="dxa"/>
            <w:shd w:val="clear" w:color="auto" w:fill="DEEAF6" w:themeFill="accent5" w:themeFillTint="33"/>
          </w:tcPr>
          <w:p w14:paraId="1210DCA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Pr="005E13CE">
              <w:rPr>
                <w:rFonts w:ascii="GHEA Grapalat" w:eastAsiaTheme="minorEastAsia" w:hAnsi="GHEA Grapalat"/>
                <w:lang w:val="hy-AM"/>
              </w:rPr>
              <w:t>եռավալենտ է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2BEEBE2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5</m:t>
                  </m:r>
                </m:sub>
              </m:sSub>
            </m:oMath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հնգավալենտ է.</w:t>
            </w:r>
          </w:p>
        </w:tc>
      </w:tr>
      <w:tr w:rsidR="00BF0CD8" w14:paraId="2C39C34F" w14:textId="77777777" w:rsidTr="00735DD0">
        <w:trPr>
          <w:trHeight w:val="520"/>
        </w:trPr>
        <w:tc>
          <w:tcPr>
            <w:tcW w:w="4207" w:type="dxa"/>
            <w:shd w:val="clear" w:color="auto" w:fill="DEEAF6" w:themeFill="accent5" w:themeFillTint="33"/>
          </w:tcPr>
          <w:p w14:paraId="37901255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D1C2810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302A1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1pt" o:ole="">
            <v:imagedata r:id="rId67" o:title=""/>
          </v:shape>
          <o:OLEObject Type="Embed" ProgID="ChemDraw.Document.6.0" ShapeID="_x0000_i1030" DrawAspect="Content" ObjectID="_1759356429" r:id="rId6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9" o:title=""/>
          </v:shape>
          <o:OLEObject Type="Embed" ProgID="ChemDraw.Document.6.0" ShapeID="_x0000_i1031" DrawAspect="Content" ObjectID="_1759356430" r:id="rId7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ինդեքս՝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b/>
          <w:sz w:val="28"/>
          <w:szCs w:val="28"/>
        </w:rPr>
        <w:t>.</w:t>
      </w:r>
    </w:p>
    <w:p w14:paraId="697AD69B" w14:textId="098C3336" w:rsidR="00BF0CD8" w:rsidRDefault="001B5B31" w:rsidP="00302A17">
      <w:pPr>
        <w:pStyle w:val="Q-Normal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9.5pt;height:57pt" o:ole="">
            <v:imagedata r:id="rId71" o:title=""/>
          </v:shape>
          <o:OLEObject Type="Embed" ProgID="ChemDraw.Document.6.0" ShapeID="_x0000_i1032" DrawAspect="Content" ObjectID="_1759356431" r:id="rId7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905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378"/>
      </w:tblGrid>
      <w:tr w:rsidR="00BF0CD8" w:rsidRPr="00302A17" w14:paraId="468E9DEC" w14:textId="77777777" w:rsidTr="000635E4">
        <w:trPr>
          <w:trHeight w:val="65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018C7FD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ա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յոթավալենտ մանգանից և թթվածնից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06109E1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0635E4">
        <w:trPr>
          <w:trHeight w:val="553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684D2E79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73FCBA56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635E4">
        <w:trPr>
          <w:trHeight w:val="31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50EE99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>7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5E13CE">
              <w:rPr>
                <w:rFonts w:ascii="GHEA Grapalat" w:eastAsiaTheme="minorEastAsia" w:hAnsi="GHEA Grapalat"/>
              </w:rPr>
              <w:t xml:space="preserve"> 2 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թվերի համար ԱԸԲ </w:t>
            </w:r>
            <w:r w:rsidRPr="005E13CE">
              <w:rPr>
                <w:rFonts w:ascii="GHEA Grapalat" w:eastAsiaTheme="minorEastAsia" w:hAnsi="GHEA Grapalat"/>
              </w:rPr>
              <w:t>=14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1823CBB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 xml:space="preserve">4 </w:t>
            </w:r>
            <w:r w:rsidRPr="005E13CE">
              <w:rPr>
                <w:rFonts w:ascii="GHEA Grapalat" w:eastAsiaTheme="minorEastAsia" w:hAnsi="GHEA Grapalat"/>
                <w:lang w:val="hy-AM"/>
              </w:rPr>
              <w:t>և</w:t>
            </w:r>
            <w:r w:rsidRPr="005E13CE">
              <w:rPr>
                <w:rFonts w:ascii="GHEA Grapalat" w:eastAsiaTheme="minorEastAsia" w:hAnsi="GHEA Grapalat"/>
              </w:rPr>
              <w:t xml:space="preserve"> 1 </w:t>
            </w:r>
            <w:r w:rsidRPr="005E13CE">
              <w:rPr>
                <w:rFonts w:ascii="GHEA Grapalat" w:eastAsiaTheme="minorEastAsia" w:hAnsi="GHEA Grapalat"/>
                <w:lang w:val="hy-AM"/>
              </w:rPr>
              <w:t>թվերի համար ԱԸԲ</w:t>
            </w:r>
            <w:r w:rsidRPr="005E13CE">
              <w:rPr>
                <w:rFonts w:ascii="GHEA Grapalat" w:eastAsiaTheme="minorEastAsia" w:hAnsi="GHEA Grapalat"/>
              </w:rPr>
              <w:t>=4</w:t>
            </w:r>
          </w:p>
        </w:tc>
      </w:tr>
      <w:tr w:rsidR="00BF0CD8" w14:paraId="5783B85F" w14:textId="77777777" w:rsidTr="000635E4">
        <w:trPr>
          <w:trHeight w:val="289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3102A33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w:lastRenderedPageBreak/>
                  <m:t>x=14:7=2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0E2FB6C7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:4=1</m:t>
                </m:r>
              </m:oMath>
            </m:oMathPara>
          </w:p>
        </w:tc>
      </w:tr>
      <w:tr w:rsidR="00BF0CD8" w14:paraId="260A7E36" w14:textId="77777777" w:rsidTr="000635E4">
        <w:trPr>
          <w:trHeight w:val="28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3450AA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14:2=7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3AB7537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4:1=4</m:t>
                </m:r>
              </m:oMath>
            </m:oMathPara>
          </w:p>
        </w:tc>
      </w:tr>
      <w:tr w:rsidR="00BF0CD8" w14:paraId="75618108" w14:textId="77777777" w:rsidTr="000635E4">
        <w:trPr>
          <w:trHeight w:val="32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B98A000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անաձևը կլինի՝ 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293F1DA8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>բանաձևը կլինի՝</w:t>
            </w:r>
          </w:p>
        </w:tc>
      </w:tr>
      <w:tr w:rsidR="00BF0CD8" w14:paraId="55423ACF" w14:textId="77777777" w:rsidTr="000635E4">
        <w:trPr>
          <w:trHeight w:val="531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8A0094A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6E913F9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68D6E9D8" w14:textId="77777777" w:rsidR="00BF0CD8" w:rsidRDefault="00BF0CD8" w:rsidP="00735DD0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17D5EAB9" w14:textId="6CF65C05" w:rsidR="00BF0CD8" w:rsidRPr="00520F61" w:rsidRDefault="00BF0CD8" w:rsidP="00302A17">
      <w:pPr>
        <w:pStyle w:val="Q-Normal"/>
      </w:pPr>
      <w:r>
        <w:t xml:space="preserve">Նկար </w:t>
      </w:r>
      <w:r w:rsidRPr="00BC7D60">
        <w:t>1.</w:t>
      </w:r>
      <w:r w:rsidRPr="00A47F43">
        <w:t>9</w:t>
      </w:r>
      <w:r>
        <w:t xml:space="preserve">-ում պատկերված են այս նյութերի </w:t>
      </w:r>
      <w:r w:rsidR="001039CE">
        <w:t>գրաֆիկական</w:t>
      </w:r>
      <w:r>
        <w:t xml:space="preserve"> բանաձևերը: </w:t>
      </w:r>
      <w:r w:rsidRPr="00520F61">
        <w:t xml:space="preserve">Կարելի է համոզվել, որ յուրաքանչյուր դեպքում տարրի վալենտականությունը հավասար է </w:t>
      </w:r>
      <w:r w:rsidR="000635E4">
        <w:t>դրա առաջացրած</w:t>
      </w:r>
      <w:r w:rsidRPr="00520F61">
        <w:t xml:space="preserve"> կապերի թվին:</w:t>
      </w:r>
    </w:p>
    <w:p w14:paraId="049A7A3A" w14:textId="2F7F2CD1" w:rsidR="00BF0CD8" w:rsidRDefault="001B5B31" w:rsidP="00EB611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pt;height:115.5pt" o:ole="">
            <v:imagedata r:id="rId73" o:title=""/>
          </v:shape>
          <o:OLEObject Type="Embed" ProgID="ChemDraw.Document.6.0" ShapeID="_x0000_i1033" DrawAspect="Content" ObjectID="_1759356432" r:id="rId74"/>
        </w:object>
      </w:r>
    </w:p>
    <w:p w14:paraId="18B90E79" w14:textId="3CCB6ECF" w:rsidR="00097A4C" w:rsidRPr="00097A4C" w:rsidRDefault="00BF0CD8" w:rsidP="00EB6119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7DCF5C3E" w14:textId="44951C00" w:rsidR="00BF0CD8" w:rsidRPr="003D1F6C" w:rsidRDefault="00BF0CD8" w:rsidP="00302A17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3D1F6C">
        <w:t xml:space="preserve">ՀԱՐՑԵՐ </w:t>
      </w:r>
      <w:r w:rsidR="00D82277">
        <w:t>ԵՎ</w:t>
      </w:r>
      <w:r w:rsidRPr="003D1F6C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e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411330AF" w14:textId="7B4CAF33" w:rsidR="00BF0CD8" w:rsidRPr="0067409E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67409E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183F7EF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56F7B2C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: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 </w:t>
      </w:r>
    </w:p>
    <w:p w14:paraId="779395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73DD20B4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lastRenderedPageBreak/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:</m:t>
        </m:r>
      </m:oMath>
    </w:p>
    <w:p w14:paraId="053C9B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m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n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ինդեքսները հետևյալ միացություններում.</w:t>
      </w:r>
      <w:r w:rsidRPr="00BC7D60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BC7D60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lang w:val="hy-AM" w:eastAsia="ru-RU" w:bidi="he-IL"/>
        </w:rPr>
      </w:pPr>
      <w:r>
        <w:object w:dxaOrig="2208" w:dyaOrig="469" w14:anchorId="696D1AD8">
          <v:shape id="_x0000_i1034" type="#_x0000_t75" style="width:172.5pt;height:39pt" o:ole="">
            <v:imagedata r:id="rId75" o:title=""/>
          </v:shape>
          <o:OLEObject Type="Embed" ProgID="ChemDraw.Document.6.0" ShapeID="_x0000_i1034" DrawAspect="Content" ObjectID="_1759356433" r:id="rId76"/>
        </w:object>
      </w:r>
    </w:p>
    <w:p w14:paraId="735FFE3E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 վալենտականությունները:</w:t>
      </w:r>
    </w:p>
    <w:p w14:paraId="392F8E76" w14:textId="22BA159B" w:rsidR="00BF0CD8" w:rsidRPr="00B0530B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BC7D60">
        <w:rPr>
          <w:rFonts w:ascii="GHEA Grapalat" w:eastAsia="Times New Roman" w:hAnsi="GHEA Grapalat" w:cs="Arial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bookmarkEnd w:id="36"/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</w:t>
      </w:r>
      <w:bookmarkEnd w:id="35"/>
      <w:r w:rsidRPr="00BC7D60">
        <w:rPr>
          <w:rFonts w:ascii="GHEA Grapalat" w:eastAsia="Times New Roman" w:hAnsi="GHEA Grapalat" w:cs="Arial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) և թթվածնից, ե) բարիումից և թթվածնից: Կազմել դրանց </w:t>
      </w:r>
      <w:r w:rsidR="000635E4">
        <w:rPr>
          <w:rFonts w:ascii="GHEA Grapalat" w:eastAsia="Times New Roman" w:hAnsi="GHEA Grapalat" w:cs="Arial"/>
          <w:lang w:val="hy-AM" w:eastAsia="ru-RU" w:bidi="he-IL"/>
        </w:rPr>
        <w:t>գրաֆիկակա</w:t>
      </w:r>
      <w:r w:rsidRPr="00BC7D60">
        <w:rPr>
          <w:rFonts w:ascii="GHEA Grapalat" w:eastAsia="Times New Roman" w:hAnsi="GHEA Grapalat" w:cs="Arial"/>
          <w:lang w:val="hy-AM" w:eastAsia="ru-RU" w:bidi="he-IL"/>
        </w:rPr>
        <w:t>ն բանաձևերը:</w:t>
      </w:r>
    </w:p>
    <w:p w14:paraId="0C7BD267" w14:textId="1DE80D36" w:rsidR="008E7086" w:rsidRDefault="008E7086" w:rsidP="008E7086">
      <w:bookmarkStart w:id="37" w:name="_Toc133876550"/>
      <w:bookmarkStart w:id="38" w:name="_Toc133963166"/>
      <w:bookmarkStart w:id="39" w:name="_Toc133965225"/>
      <w:bookmarkStart w:id="40" w:name="_Toc133965480"/>
      <w:r>
        <w:rPr>
          <w:noProof/>
        </w:rPr>
        <w:drawing>
          <wp:inline distT="0" distB="0" distL="0" distR="0" wp14:anchorId="6A4F80A5" wp14:editId="1996E0D0">
            <wp:extent cx="6096000" cy="793750"/>
            <wp:effectExtent l="19050" t="19050" r="19050" b="25400"/>
            <wp:docPr id="1914846426" name="Diagram 1914846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" r:lo="rId78" r:qs="rId79" r:cs="rId80"/>
              </a:graphicData>
            </a:graphic>
          </wp:inline>
        </w:drawing>
      </w:r>
    </w:p>
    <w:p w14:paraId="707906E0" w14:textId="6C3B52E2" w:rsidR="00BF0CD8" w:rsidRPr="00A47F43" w:rsidRDefault="00125E04" w:rsidP="009F6BE7">
      <w:pPr>
        <w:pStyle w:val="ParagrafInvisible"/>
      </w:pPr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lastRenderedPageBreak/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3C89D9FC" w14:textId="65D0288A" w:rsidR="00BF0CD8" w:rsidRDefault="00BF0CD8" w:rsidP="00302A17">
      <w:pPr>
        <w:pStyle w:val="Q-Normal"/>
        <w:rPr>
          <w:noProof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7DE0880" w14:textId="48D760CE" w:rsidR="007D5F4D" w:rsidRDefault="007D5F4D" w:rsidP="00EB6119">
      <w:pPr>
        <w:pStyle w:val="Q-Nkar"/>
        <w:numPr>
          <w:ilvl w:val="0"/>
          <w:numId w:val="0"/>
        </w:numPr>
        <w:ind w:left="1350"/>
        <w:rPr>
          <w:rFonts w:ascii="GHEA Grapalat" w:hAnsi="GHEA Grapalat"/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8C1CF1" wp14:editId="0E3EF6F6">
                <wp:extent cx="4102100" cy="730250"/>
                <wp:effectExtent l="0" t="0" r="0" b="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2100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8BBBD" w14:textId="017F018A" w:rsidR="00685F51" w:rsidRPr="007D5F4D" w:rsidRDefault="00685F51" w:rsidP="00C454C8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8C1CF1" id="_x0000_s1050" style="width:323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8BBBD" w14:textId="017F018A" w:rsidR="00685F51" w:rsidRPr="007D5F4D" w:rsidRDefault="00685F51" w:rsidP="00C454C8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82306E7" w14:textId="77777777" w:rsidR="00C16B40" w:rsidRDefault="00C16B40" w:rsidP="00EB6119">
      <w:pPr>
        <w:pStyle w:val="Q-Nkar"/>
        <w:numPr>
          <w:ilvl w:val="0"/>
          <w:numId w:val="0"/>
        </w:numPr>
      </w:pPr>
      <w:r>
        <w:rPr>
          <w:noProof/>
          <w:lang w:bidi="he-IL"/>
        </w:rPr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DF5067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A4111DC" w14:textId="6B1EB48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5F9ED28F">
                <wp:extent cx="4718050" cy="939800"/>
                <wp:effectExtent l="0" t="0" r="6350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7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302A17">
      <w:pPr>
        <w:pStyle w:val="Q-Normal"/>
        <w:rPr>
          <w:rFonts w:eastAsiaTheme="minorEastAsia"/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B008E57" wp14:editId="475C8840">
                <wp:extent cx="4919472" cy="1207826"/>
                <wp:effectExtent l="0" t="0" r="0" b="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472" cy="120782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87.35pt;height:9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68DD7B37">
                <wp:extent cx="4591050" cy="939800"/>
                <wp:effectExtent l="0" t="0" r="0" b="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105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6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6DF3F51">
                <wp:extent cx="4616450" cy="1282700"/>
                <wp:effectExtent l="0" t="0" r="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282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63.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lastRenderedPageBreak/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3D1F6C" w:rsidRDefault="00BF0CD8" w:rsidP="00302A17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3D1F6C">
        <w:t xml:space="preserve">ՀԱՐՑԵՐ </w:t>
      </w:r>
      <w:r w:rsidR="006D43F1">
        <w:t>ԵՎ</w:t>
      </w:r>
      <w:r w:rsidRPr="003D1F6C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123AAFC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          </w:t>
      </w:r>
      <w:r w:rsidR="009D4941" w:rsidRPr="009D4941">
        <w:rPr>
          <w:rFonts w:ascii="Calibri" w:hAnsi="Calibri" w:cs="Calibri"/>
        </w:rPr>
        <w:t> </w:t>
      </w:r>
      <w:r w:rsidR="009D4941">
        <w:rPr>
          <w:rFonts w:ascii="Calibri" w:hAnsi="Calibri" w:cs="Calibri"/>
        </w:rPr>
        <w:tab/>
      </w:r>
      <w:r w:rsidR="004B0B0B" w:rsidRPr="00F62CAB">
        <w:rPr>
          <w:color w:val="2F5496" w:themeColor="accent1" w:themeShade="BF"/>
        </w:rPr>
        <w:t>Պատ.</w:t>
      </w:r>
      <w:r w:rsidR="00F62CAB" w:rsidRPr="00F62CAB">
        <w:rPr>
          <w:color w:val="2F5496" w:themeColor="accent1" w:themeShade="BF"/>
        </w:rPr>
        <w:t>`</w:t>
      </w:r>
      <w:r w:rsidR="004B0B0B" w:rsidRPr="00F62CAB">
        <w:rPr>
          <w:color w:val="2F5496" w:themeColor="accent1" w:themeShade="BF"/>
        </w:rPr>
        <w:t xml:space="preserve"> ա) 2, բ) 4, գ)</w:t>
      </w:r>
      <w:r w:rsidR="00754B69" w:rsidRPr="00F62CAB">
        <w:rPr>
          <w:color w:val="2F5496" w:themeColor="accent1" w:themeShade="BF"/>
        </w:rPr>
        <w:t xml:space="preserve"> </w:t>
      </w:r>
      <w:r w:rsidR="004B0B0B" w:rsidRPr="00F62CAB">
        <w:rPr>
          <w:color w:val="2F5496" w:themeColor="accent1" w:themeShade="BF"/>
        </w:rPr>
        <w:t>64:</w:t>
      </w:r>
    </w:p>
    <w:p w14:paraId="67E16BA0" w14:textId="3BC768D6" w:rsidR="004B0B0B" w:rsidRPr="00BC7D60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571523">
        <w:tab/>
      </w:r>
      <w:r w:rsidR="004B0B0B" w:rsidRPr="00571523">
        <w:rPr>
          <w:color w:val="2F5496" w:themeColor="accent1" w:themeShade="BF"/>
        </w:rPr>
        <w:t>Պատ.՝ ա) 16, բ) 106,գ) 180, դ) 71, ե) 342:</w:t>
      </w:r>
    </w:p>
    <w:p w14:paraId="484621EA" w14:textId="5F26DDDB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F62CAB" w:rsidRPr="00F62CAB">
        <w:rPr>
          <w:color w:val="2F5496" w:themeColor="accent1" w:themeShade="BF"/>
        </w:rPr>
        <w:t xml:space="preserve">   </w:t>
      </w:r>
      <w:r w:rsidR="00571523">
        <w:rPr>
          <w:color w:val="2F5496" w:themeColor="accent1" w:themeShade="BF"/>
        </w:rPr>
        <w:tab/>
      </w:r>
      <w:r w:rsidR="006F147C" w:rsidRPr="00F62CAB">
        <w:rPr>
          <w:color w:val="2F5496" w:themeColor="accent1" w:themeShade="BF"/>
        </w:rPr>
        <w:t>Պատ.՝ 3</w:t>
      </w:r>
      <w:r w:rsidR="00986E27" w:rsidRPr="00F62CAB">
        <w:rPr>
          <w:color w:val="2F5496" w:themeColor="accent1" w:themeShade="BF"/>
        </w:rPr>
        <w:t>3</w:t>
      </w:r>
      <w:r w:rsidR="00B625CE" w:rsidRPr="00F62CAB">
        <w:rPr>
          <w:color w:val="2F5496" w:themeColor="accent1" w:themeShade="BF"/>
        </w:rPr>
        <w:t>:</w:t>
      </w:r>
    </w:p>
    <w:p w14:paraId="458FF88E" w14:textId="11D109E8" w:rsidR="00BF0CD8" w:rsidRPr="00BC7D60" w:rsidRDefault="00BF0CD8" w:rsidP="00302A17">
      <w:pPr>
        <w:pStyle w:val="Q-Normal"/>
        <w:numPr>
          <w:ilvl w:val="0"/>
          <w:numId w:val="11"/>
        </w:num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571523">
        <w:rPr>
          <w:color w:val="2F5496" w:themeColor="accent1" w:themeShade="BF"/>
        </w:rPr>
        <w:t>Պատ.՝ 4:</w:t>
      </w:r>
    </w:p>
    <w:p w14:paraId="2B32174E" w14:textId="77777777" w:rsidR="009D4941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                                                                                                                  </w:t>
      </w:r>
      <w:r w:rsidR="00B625CE">
        <w:t xml:space="preserve"> </w:t>
      </w:r>
    </w:p>
    <w:p w14:paraId="4DB45433" w14:textId="6FF528FB" w:rsidR="00B625CE" w:rsidRPr="00BC7D60" w:rsidRDefault="00B625CE" w:rsidP="00302A17">
      <w:pPr>
        <w:pStyle w:val="Q-Normal"/>
      </w:pPr>
      <w:r w:rsidRPr="00B03EB6">
        <w:t xml:space="preserve">Պատ.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B03EB6">
        <w:rPr>
          <w:rFonts w:eastAsiaTheme="minorEastAsia"/>
        </w:rPr>
        <w:t>:</w:t>
      </w:r>
    </w:p>
    <w:p w14:paraId="56D48138" w14:textId="78409A49" w:rsidR="00BF0CD8" w:rsidRPr="00571523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571523">
        <w:tab/>
      </w:r>
      <w:r w:rsidR="00B625CE" w:rsidRPr="00571523">
        <w:rPr>
          <w:color w:val="2F5496" w:themeColor="accent1" w:themeShade="BF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2F5496" w:themeColor="accent1" w:themeShade="BF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B625CE" w:rsidRPr="00571523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47F9A549" w14:textId="65763D67" w:rsidR="008E7086" w:rsidRDefault="008E7086" w:rsidP="008E7086">
      <w:pPr>
        <w:rPr>
          <w:lang w:eastAsia="ru-RU"/>
        </w:rPr>
      </w:pPr>
      <w:r>
        <w:rPr>
          <w:noProof/>
        </w:rPr>
        <w:lastRenderedPageBreak/>
        <w:drawing>
          <wp:inline distT="0" distB="0" distL="0" distR="0" wp14:anchorId="6B2D720A" wp14:editId="242BF3B7">
            <wp:extent cx="6096000" cy="793750"/>
            <wp:effectExtent l="19050" t="19050" r="0" b="25400"/>
            <wp:docPr id="858331924" name="Diagram 858331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" r:lo="rId84" r:qs="rId85" r:cs="rId86"/>
              </a:graphicData>
            </a:graphic>
          </wp:inline>
        </w:drawing>
      </w:r>
    </w:p>
    <w:p w14:paraId="316E1CE8" w14:textId="58E1188D" w:rsidR="00BF0CD8" w:rsidRPr="00C625C3" w:rsidRDefault="00125E04" w:rsidP="009F6BE7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0286684">
                <wp:extent cx="4368800" cy="939800"/>
                <wp:effectExtent l="0" t="0" r="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880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344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B22BB30" w14:textId="77777777" w:rsidR="00BF0CD8" w:rsidRDefault="00BF0CD8" w:rsidP="00302A17">
      <w:pPr>
        <w:pStyle w:val="Q-Normal"/>
      </w:pPr>
    </w:p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67A4B670">
                <wp:extent cx="4445000" cy="742950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742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50pt;height:5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22E926F4">
                <wp:extent cx="1316736" cy="627888"/>
                <wp:effectExtent l="0" t="0" r="0" b="127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40644F13" w14:textId="12421FFA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544"/>
      </w:tblGrid>
      <w:tr w:rsidR="00BF0CD8" w:rsidRPr="00171D36" w14:paraId="158042A4" w14:textId="77777777" w:rsidTr="00735DD0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D8063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lastRenderedPageBreak/>
              <w:t>Խնդիր 1.</w:t>
            </w:r>
            <w:r w:rsidRPr="00D80633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D80633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D80633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A0C13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735DD0">
        <w:tc>
          <w:tcPr>
            <w:tcW w:w="21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>ա)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0,1</m:t>
              </m:r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5670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735DD0"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  <w:r w:rsidRPr="00D80633">
              <w:rPr>
                <w:rFonts w:ascii="GHEA Grapalat" w:eastAsia="Times New Roman" w:hAnsi="GHEA Grapalat" w:cs="Times New Roman"/>
                <w:b/>
                <w:lang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=2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մոլ 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302A17">
      <w:pPr>
        <w:pStyle w:val="Q-Normal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33BDF172">
                <wp:extent cx="5309235" cy="711200"/>
                <wp:effectExtent l="0" t="0" r="5715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9235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418.0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EB6119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0F82A6AB">
                <wp:extent cx="1316736" cy="546100"/>
                <wp:effectExtent l="0" t="0" r="0" b="635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103.7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49C2926E" w14:textId="443778D5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270DDF07">
                <wp:extent cx="1316736" cy="627888"/>
                <wp:effectExtent l="0" t="0" r="0" b="127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385EC8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4EB4F97D" w14:textId="77777777" w:rsidR="00685F51" w:rsidRPr="00385EC8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171D36" w14:paraId="0F7707A8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3F55CF" w:rsidRDefault="00BF0CD8" w:rsidP="00302A17">
            <w:pPr>
              <w:pStyle w:val="Q-Xndir"/>
            </w:pPr>
            <w:bookmarkStart w:id="60" w:name="_Hlk48069152"/>
            <w:r w:rsidRPr="00237AD5">
              <w:rPr>
                <w:i/>
              </w:rPr>
              <w:lastRenderedPageBreak/>
              <w:t>Խնդիր 2.</w:t>
            </w:r>
            <w:r w:rsidRPr="003F55CF">
              <w:t xml:space="preserve"> Քանի՞ մոլ է կազմում և քանի՞ մոլեկուլ է պարունակում. </w:t>
            </w:r>
          </w:p>
          <w:p w14:paraId="6398C186" w14:textId="7E1F074D" w:rsidR="00B0530B" w:rsidRPr="003F55CF" w:rsidRDefault="00AA0C13" w:rsidP="00302A17">
            <w:pPr>
              <w:pStyle w:val="Q-Xndir"/>
            </w:pPr>
            <w:r w:rsidRPr="003F55CF">
              <w:t>ա</w:t>
            </w:r>
            <w:r w:rsidR="00BF0CD8" w:rsidRPr="003F55CF">
              <w:t>) 64 գ թթվածինը, բ) 180մլ ջուրը</w:t>
            </w:r>
            <w:r w:rsidR="00347FCC" w:rsidRPr="003F55CF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3F55CF">
              <w:t>):</w:t>
            </w:r>
          </w:p>
          <w:p w14:paraId="332E3A15" w14:textId="7DDB3720" w:rsidR="00BF0CD8" w:rsidRPr="00AA0C13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</w:t>
            </w:r>
            <w:r w:rsidR="00AA0C13"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735DD0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գ</m:t>
              </m:r>
            </m:oMath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14:paraId="5959A80A" w14:textId="77777777" w:rsidTr="00735DD0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3BC762E8" w14:textId="77777777" w:rsidTr="00AA0C13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D80633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54790867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0C99583F" w14:textId="77777777" w:rsidTr="00735DD0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0865A9C1" w14:textId="77777777" w:rsidR="00BF0CD8" w:rsidRPr="00347FCC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ջրի զանգված</w:t>
            </w:r>
            <w:r w:rsidR="0089315D">
              <w:rPr>
                <w:rFonts w:ascii="GHEA Grapalat" w:eastAsia="Times New Roman" w:hAnsi="GHEA Grapalat" w:cs="Times New Roman"/>
                <w:lang w:val="hy-AM" w:eastAsia="ru-RU" w:bidi="he-IL"/>
              </w:rPr>
              <w:t>ն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տեղ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ρ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խտությունն է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,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իսկ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ծավալը:</w:t>
            </w:r>
          </w:p>
          <w:p w14:paraId="47E3F866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535F4AE7" w14:textId="77777777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lang w:val="hy-AM" w:eastAsia="ru-RU" w:bidi="he-IL"/>
              </w:rPr>
            </w:pPr>
          </w:p>
        </w:tc>
      </w:tr>
      <w:tr w:rsidR="00BF0CD8" w14:paraId="095939E7" w14:textId="77777777" w:rsidTr="00735DD0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60515796" w14:textId="77777777" w:rsidTr="00735DD0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4F7EB383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80մ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մո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D80633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6"/>
          <w:szCs w:val="26"/>
          <w:lang w:val="hy-AM" w:eastAsia="ru-RU" w:bidi="he-IL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6633"/>
      </w:tblGrid>
      <w:tr w:rsidR="00BF0CD8" w:rsidRPr="00302A17" w14:paraId="359BFD64" w14:textId="77777777" w:rsidTr="00735DD0">
        <w:tc>
          <w:tcPr>
            <w:tcW w:w="8599" w:type="dxa"/>
            <w:gridSpan w:val="2"/>
          </w:tcPr>
          <w:p w14:paraId="6D176574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t>Խնդիր 3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3D1F6C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D8063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D80633" w14:paraId="592FEFBD" w14:textId="77777777" w:rsidTr="00735DD0">
        <w:trPr>
          <w:trHeight w:val="845"/>
        </w:trPr>
        <w:tc>
          <w:tcPr>
            <w:tcW w:w="1966" w:type="dxa"/>
          </w:tcPr>
          <w:p w14:paraId="3C54AEA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49գ</m:t>
              </m:r>
            </m:oMath>
          </w:p>
        </w:tc>
        <w:tc>
          <w:tcPr>
            <w:tcW w:w="6633" w:type="dxa"/>
            <w:vMerge w:val="restart"/>
          </w:tcPr>
          <w:p w14:paraId="791364B0" w14:textId="77777777" w:rsidR="00BF0CD8" w:rsidRPr="00541F69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0AA2D4" w14:textId="0D09A614" w:rsidR="00BF0CD8" w:rsidRPr="00D80633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-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ի բանաձևից երևում է, որ </w:t>
            </w:r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D80633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D80633" w14:paraId="7089D3EB" w14:textId="77777777" w:rsidTr="00735DD0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33" w:type="dxa"/>
            <w:vMerge/>
            <w:tcBorders>
              <w:bottom w:val="nil"/>
            </w:tcBorders>
          </w:tcPr>
          <w:p w14:paraId="63A94A07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2C6CEEFC" w14:textId="77777777" w:rsidTr="00735DD0">
        <w:tc>
          <w:tcPr>
            <w:tcW w:w="8599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D80633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9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D80633" w:rsidRDefault="00BF0CD8" w:rsidP="00735DD0">
      <w:pPr>
        <w:rPr>
          <w:sz w:val="20"/>
          <w:szCs w:val="20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6529"/>
      </w:tblGrid>
      <w:tr w:rsidR="00BF0CD8" w:rsidRPr="00D80633" w14:paraId="367EB8FA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237AD5" w:rsidRDefault="00BF0CD8" w:rsidP="00302A17">
            <w:pPr>
              <w:pStyle w:val="Q-Xndir"/>
            </w:pPr>
            <w:r w:rsidRPr="00237AD5">
              <w:rPr>
                <w:i/>
              </w:rPr>
              <w:t>Խնդիր 4.</w:t>
            </w:r>
            <w:r w:rsidRPr="00237AD5">
              <w:t xml:space="preserve"> Որքան է. </w:t>
            </w:r>
          </w:p>
          <w:p w14:paraId="5CC921CE" w14:textId="07680572" w:rsidR="00BF0CD8" w:rsidRPr="00237AD5" w:rsidRDefault="00BF0CD8" w:rsidP="00302A17">
            <w:pPr>
              <w:pStyle w:val="Q-Xndir"/>
            </w:pPr>
            <w:r w:rsidRPr="00237AD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237AD5">
              <w:t xml:space="preserve"> մոլեկուլի զանգվածը (գ):</w:t>
            </w:r>
          </w:p>
          <w:p w14:paraId="2B22B8F9" w14:textId="77777777" w:rsidR="00BF0CD8" w:rsidRPr="00D80633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E1EF9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D80633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D80633" w14:paraId="54848B54" w14:textId="77777777" w:rsidTr="00347FCC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ա) Տրված է.</w:t>
            </w:r>
          </w:p>
          <w:p w14:paraId="12591BF1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020C9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D80633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541F69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14:paraId="5530E91C" w14:textId="77777777" w:rsidTr="00347FCC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6529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</w:p>
        </w:tc>
      </w:tr>
      <w:tr w:rsidR="00BF0CD8" w:rsidRPr="00D80633" w14:paraId="51D98A93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պղնձի ատոմ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 է:</w:t>
            </w:r>
          </w:p>
        </w:tc>
      </w:tr>
      <w:tr w:rsidR="00BF0CD8" w:rsidRPr="00D80633" w14:paraId="22B73C76" w14:textId="77777777" w:rsidTr="00541F69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7B5DF618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2B203996" w14:textId="62845142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մ</w:t>
            </w:r>
          </w:p>
          <w:p w14:paraId="5F001F22" w14:textId="7DF68730" w:rsidR="00541F69" w:rsidRPr="00541F69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:rsidRPr="00D80633" w14:paraId="089CF13B" w14:textId="77777777" w:rsidTr="00541F69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529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</w:tc>
      </w:tr>
      <w:tr w:rsidR="00BF0CD8" w:rsidRPr="00D80633" w14:paraId="1315894C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D80633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D80633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lang w:val="hy-AM" w:eastAsia="ru-RU" w:bidi="he-IL"/>
        </w:rPr>
      </w:pPr>
    </w:p>
    <w:tbl>
      <w:tblPr>
        <w:tblStyle w:val="TableGrid"/>
        <w:tblW w:w="8584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5627"/>
        <w:gridCol w:w="122"/>
      </w:tblGrid>
      <w:tr w:rsidR="00BF0CD8" w:rsidRPr="00302A17" w14:paraId="0060A2A2" w14:textId="77777777" w:rsidTr="00735DD0">
        <w:trPr>
          <w:trHeight w:val="851"/>
        </w:trPr>
        <w:tc>
          <w:tcPr>
            <w:tcW w:w="8584" w:type="dxa"/>
            <w:gridSpan w:val="3"/>
            <w:tcBorders>
              <w:top w:val="nil"/>
              <w:bottom w:val="nil"/>
              <w:right w:val="nil"/>
            </w:tcBorders>
          </w:tcPr>
          <w:p w14:paraId="1ED22EF8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3D1F6C">
              <w:rPr>
                <w:rFonts w:eastAsia="Times New Roman"/>
                <w:i/>
                <w:lang w:eastAsia="ru-RU" w:bidi="he-IL"/>
              </w:rPr>
              <w:t>Խնդիր 5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3D1F6C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3D1F6C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3D1F6C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3D1F6C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D80633" w14:paraId="2181810F" w14:textId="77777777" w:rsidTr="00735DD0">
        <w:trPr>
          <w:gridAfter w:val="1"/>
          <w:wAfter w:w="122" w:type="dxa"/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5627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541F69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3CCF48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D80633" w14:paraId="6F639033" w14:textId="77777777" w:rsidTr="00735DD0">
        <w:trPr>
          <w:gridAfter w:val="1"/>
          <w:wAfter w:w="122" w:type="dxa"/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627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480586B0" w14:textId="77777777" w:rsidTr="00735DD0">
        <w:trPr>
          <w:gridAfter w:val="1"/>
          <w:wAfter w:w="122" w:type="dxa"/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627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63F3DCAC" w14:textId="77777777" w:rsidTr="00735DD0">
        <w:trPr>
          <w:gridAfter w:val="1"/>
          <w:wAfter w:w="122" w:type="dxa"/>
        </w:trPr>
        <w:tc>
          <w:tcPr>
            <w:tcW w:w="8462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D80633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  <w:bookmarkEnd w:id="61"/>
    </w:tbl>
    <w:p w14:paraId="1D659AB6" w14:textId="77777777" w:rsidR="00BF0CD8" w:rsidRDefault="00BF0CD8" w:rsidP="00735DD0">
      <w:pPr>
        <w:spacing w:after="0" w:line="360" w:lineRule="auto"/>
        <w:ind w:left="786" w:firstLine="709"/>
        <w:contextualSpacing/>
        <w:jc w:val="both"/>
        <w:rPr>
          <w:rFonts w:eastAsia="Times New Roman" w:cs="Times New Roman"/>
          <w:i/>
          <w:iCs/>
          <w:sz w:val="24"/>
          <w:szCs w:val="24"/>
          <w:lang w:val="hy-AM" w:eastAsia="ru-RU" w:bidi="he-IL"/>
        </w:rPr>
      </w:pPr>
    </w:p>
    <w:p w14:paraId="5DED04FE" w14:textId="0DDEE758" w:rsidR="00BF0CD8" w:rsidRPr="003D1F6C" w:rsidRDefault="00D82277" w:rsidP="00302A17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61B2FCC5" w14:textId="5243A5A5" w:rsidR="00B625CE" w:rsidRDefault="00BF0CD8" w:rsidP="00302A17">
      <w:pPr>
        <w:pStyle w:val="Q-Normal"/>
        <w:numPr>
          <w:ilvl w:val="0"/>
          <w:numId w:val="84"/>
        </w:num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  <w:r w:rsidRPr="00A12843">
        <w:t>ա) 0,5մոլ ն</w:t>
      </w:r>
      <w:r>
        <w:t>յ</w:t>
      </w:r>
      <w:r w:rsidRPr="00A12843">
        <w:t>ութի մեջ, բ) 3մոլ նյութի մեջ:</w:t>
      </w:r>
      <w:r w:rsidR="00B625CE">
        <w:t xml:space="preserve">  </w:t>
      </w:r>
    </w:p>
    <w:p w14:paraId="5CC2B6F4" w14:textId="78978710" w:rsidR="00B625CE" w:rsidRPr="00A01FF9" w:rsidRDefault="00B625CE" w:rsidP="00302A17">
      <w:pPr>
        <w:pStyle w:val="Q-Normal"/>
      </w:pPr>
      <w:r w:rsidRPr="00A01FF9">
        <w:t xml:space="preserve">                                                                                 Պատ.՝ ա)</w:t>
      </w:r>
      <m:oMath>
        <m:r>
          <w:rPr>
            <w:rFonts w:ascii="Cambria Math" w:eastAsia="Times New Roman" w:hAnsi="Cambria Math" w:cs="Times New Roman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 xml:space="preserve">, բ) </w:t>
      </w:r>
      <m:oMath>
        <m:r>
          <w:rPr>
            <w:rFonts w:ascii="Cambria Math" w:hAnsi="Cambria Math"/>
          </w:rPr>
          <m:t>18</m:t>
        </m:r>
        <m:r>
          <w:rPr>
            <w:rFonts w:ascii="Cambria Math" w:eastAsia="Times New Roman" w:hAnsi="Cambria Math" w:cs="Times New Roman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>:</w:t>
      </w:r>
    </w:p>
    <w:p w14:paraId="446EF827" w14:textId="4832AD85" w:rsidR="00BF0CD8" w:rsidRPr="00A01FF9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B625CE">
        <w:t xml:space="preserve"> </w:t>
      </w:r>
      <w:r w:rsidR="00571523">
        <w:tab/>
      </w:r>
      <w:r w:rsidR="00B625CE" w:rsidRPr="00A01FF9">
        <w:rPr>
          <w:color w:val="2F5496" w:themeColor="accent1" w:themeShade="BF"/>
        </w:rPr>
        <w:t>Պատ.՝ ա) 2, բ) 0,2, գ) 10, դ) 10, ե) 2</w:t>
      </w:r>
      <w:r w:rsidR="00541F69" w:rsidRPr="00A01FF9">
        <w:rPr>
          <w:color w:val="2F5496" w:themeColor="accent1" w:themeShade="BF"/>
        </w:rPr>
        <w:t>, զ) 50</w:t>
      </w:r>
      <w:r w:rsidR="00B625CE" w:rsidRPr="00A01FF9">
        <w:rPr>
          <w:color w:val="2F5496" w:themeColor="accent1" w:themeShade="BF"/>
        </w:rPr>
        <w:t>:</w:t>
      </w:r>
    </w:p>
    <w:p w14:paraId="7032CA4E" w14:textId="58905EF5" w:rsidR="00BF0CD8" w:rsidRPr="00571523" w:rsidRDefault="00BF0CD8" w:rsidP="00302A17">
      <w:pPr>
        <w:pStyle w:val="Q-Normal"/>
        <w:numPr>
          <w:ilvl w:val="0"/>
          <w:numId w:val="84"/>
        </w:numPr>
      </w:pPr>
      <w:r w:rsidRPr="00A12843">
        <w:lastRenderedPageBreak/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571523">
        <w:tab/>
      </w:r>
      <w:r w:rsidR="00491AC7" w:rsidRPr="00571523">
        <w:rPr>
          <w:color w:val="2F5496" w:themeColor="accent1" w:themeShade="BF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="00491AC7" w:rsidRPr="00571523">
        <w:rPr>
          <w:color w:val="2F5496" w:themeColor="accent1" w:themeShade="BF"/>
        </w:rPr>
        <w:t>, բ)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491AC7" w:rsidRPr="00571523">
        <w:rPr>
          <w:color w:val="2F5496" w:themeColor="accent1" w:themeShade="BF"/>
        </w:rPr>
        <w:t xml:space="preserve">, գ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491AC7" w:rsidRPr="00571523">
        <w:rPr>
          <w:color w:val="2F5496" w:themeColor="accent1" w:themeShade="BF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452E9F45" w:rsidR="00491AC7" w:rsidRPr="00571523" w:rsidRDefault="00BF0CD8" w:rsidP="00302A17">
      <w:pPr>
        <w:pStyle w:val="Q-Normal"/>
      </w:pPr>
      <w:r>
        <w:t>ա</w:t>
      </w:r>
      <w:r w:rsidRPr="00A12843">
        <w:t>)</w:t>
      </w:r>
      <w:r w:rsidRPr="00ED3BFA">
        <w:t xml:space="preserve"> 0,1</w:t>
      </w:r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բ)</w:t>
      </w:r>
      <w:r w:rsidRPr="00DB2DB3">
        <w:t xml:space="preserve"> </w:t>
      </w:r>
      <w:r w:rsidRPr="00ED3BFA">
        <w:t>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գ)</w:t>
      </w:r>
      <w:r w:rsidRPr="00ED3BFA">
        <w:t xml:space="preserve"> 1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>, դ)</w:t>
      </w:r>
      <w:r w:rsidRPr="00DB2DB3">
        <w:t xml:space="preserve"> </w:t>
      </w:r>
      <w:r w:rsidRPr="00ED3BFA">
        <w:t>2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Pr="00A12843">
        <w:t>, ե)</w:t>
      </w:r>
      <w:r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 xml:space="preserve"> :</w:t>
      </w:r>
      <w:r w:rsidR="00571523">
        <w:tab/>
      </w:r>
      <w:r w:rsidR="00571523">
        <w:tab/>
      </w:r>
      <w:r w:rsidR="00491AC7" w:rsidRPr="00A01FF9">
        <w:rPr>
          <w:color w:val="2F5496" w:themeColor="accent1" w:themeShade="BF"/>
        </w:rPr>
        <w:t>Պատ.՝ ա) 0,2, բ) 220, գ) 240, դ) 60, ե) 0,098:</w:t>
      </w:r>
    </w:p>
    <w:p w14:paraId="59D9BE31" w14:textId="221D7D1C" w:rsidR="00BF0CD8" w:rsidRPr="00A12843" w:rsidRDefault="00BF0CD8" w:rsidP="00302A17">
      <w:pPr>
        <w:pStyle w:val="Q-Normal"/>
        <w:numPr>
          <w:ilvl w:val="0"/>
          <w:numId w:val="84"/>
        </w:num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571523" w:rsidRPr="00F62CAB">
        <w:rPr>
          <w:color w:val="2F5496" w:themeColor="accent1" w:themeShade="BF"/>
        </w:rPr>
        <w:t xml:space="preserve"> </w:t>
      </w:r>
      <w:r w:rsidR="00571523">
        <w:rPr>
          <w:color w:val="2F5496" w:themeColor="accent1" w:themeShade="BF"/>
        </w:rPr>
        <w:tab/>
      </w:r>
      <w:r w:rsidR="00491AC7" w:rsidRPr="00F62CAB">
        <w:rPr>
          <w:color w:val="2F5496" w:themeColor="accent1" w:themeShade="BF"/>
        </w:rPr>
        <w:t>Պատ.՝ 900:</w:t>
      </w:r>
    </w:p>
    <w:p w14:paraId="11623997" w14:textId="1827CBCF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571523">
        <w:tab/>
      </w:r>
      <w:r w:rsidR="00491AC7" w:rsidRPr="00571523">
        <w:rPr>
          <w:color w:val="2F5496" w:themeColor="accent1" w:themeShade="BF"/>
        </w:rPr>
        <w:t>Պատ.՝ 17:</w:t>
      </w:r>
    </w:p>
    <w:p w14:paraId="698911CB" w14:textId="6BFF5299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571523">
        <w:tab/>
      </w:r>
      <w:r w:rsidR="00491AC7" w:rsidRPr="00571523">
        <w:rPr>
          <w:color w:val="2F5496" w:themeColor="accent1" w:themeShade="BF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3FF36DE1" w14:textId="6F5D933F" w:rsidR="008E7086" w:rsidRDefault="008E7086" w:rsidP="008E7086">
      <w:r>
        <w:rPr>
          <w:noProof/>
        </w:rPr>
        <w:lastRenderedPageBreak/>
        <w:drawing>
          <wp:inline distT="0" distB="0" distL="0" distR="0" wp14:anchorId="770CF30C" wp14:editId="35D0442B">
            <wp:extent cx="6067425" cy="793750"/>
            <wp:effectExtent l="19050" t="19050" r="9525" b="25400"/>
            <wp:docPr id="730179576" name="Diagram 73017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7C9714" w14:textId="290C7321" w:rsidR="00BF0CD8" w:rsidRDefault="00125E04" w:rsidP="009F6BE7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302A17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629B96A">
                <wp:extent cx="5157216" cy="1018032"/>
                <wp:effectExtent l="0" t="0" r="5715" b="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7216" cy="10180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406.1pt;height:8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2322FC82">
                <wp:extent cx="4292600" cy="1047750"/>
                <wp:effectExtent l="0" t="0" r="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2600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338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XVxkwIAAHg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901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4252"/>
      </w:tblGrid>
      <w:tr w:rsidR="00BF0CD8" w14:paraId="6BB0EF45" w14:textId="77777777" w:rsidTr="00735DD0">
        <w:trPr>
          <w:trHeight w:val="46"/>
        </w:trPr>
        <w:tc>
          <w:tcPr>
            <w:tcW w:w="9019" w:type="dxa"/>
            <w:gridSpan w:val="2"/>
          </w:tcPr>
          <w:p w14:paraId="3A20D071" w14:textId="4747081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3D1F6C">
              <w:rPr>
                <w:rFonts w:eastAsiaTheme="minorEastAsia"/>
                <w:i/>
              </w:rPr>
              <w:t>Խնդիր 1</w:t>
            </w:r>
            <w:r w:rsidRPr="007E3303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  <w:p w14:paraId="17E94962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</w:tc>
      </w:tr>
      <w:tr w:rsidR="00BF0CD8" w14:paraId="64653E3B" w14:textId="77777777" w:rsidTr="00735DD0">
        <w:tc>
          <w:tcPr>
            <w:tcW w:w="9019" w:type="dxa"/>
            <w:gridSpan w:val="2"/>
          </w:tcPr>
          <w:p w14:paraId="7DD80C8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735DD0">
        <w:tc>
          <w:tcPr>
            <w:tcW w:w="4767" w:type="dxa"/>
          </w:tcPr>
          <w:p w14:paraId="1B11374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2222</m:t>
                </m:r>
              </m:oMath>
            </m:oMathPara>
          </w:p>
        </w:tc>
        <w:tc>
          <w:tcPr>
            <w:tcW w:w="4252" w:type="dxa"/>
          </w:tcPr>
          <w:p w14:paraId="7E824A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735DD0">
        <w:tc>
          <w:tcPr>
            <w:tcW w:w="9019" w:type="dxa"/>
            <w:gridSpan w:val="2"/>
          </w:tcPr>
          <w:p w14:paraId="2764000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302A17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302A17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8716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1458"/>
      </w:tblGrid>
      <w:tr w:rsidR="00BF0CD8" w:rsidRPr="00302A17" w14:paraId="74CA158B" w14:textId="77777777" w:rsidTr="00735DD0">
        <w:tc>
          <w:tcPr>
            <w:tcW w:w="8716" w:type="dxa"/>
            <w:gridSpan w:val="4"/>
          </w:tcPr>
          <w:p w14:paraId="743DDA5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2.</w:t>
            </w:r>
            <w:r w:rsidRPr="007E3303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03EEA204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735DD0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735DD0">
        <w:tc>
          <w:tcPr>
            <w:tcW w:w="8716" w:type="dxa"/>
            <w:gridSpan w:val="4"/>
          </w:tcPr>
          <w:p w14:paraId="2EBD4F51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ըստ հետևյալ բանաձևի՝</w:t>
            </w:r>
            <w:r w:rsidRPr="007E3303">
              <w:rPr>
                <w:rFonts w:ascii="GHEA Grapalat" w:hAnsi="GHEA Grapalat"/>
              </w:rPr>
              <w:t xml:space="preserve">     </w:t>
            </w:r>
            <m:oMath>
              <m:r>
                <w:rPr>
                  <w:rFonts w:ascii="Cambria Math" w:hAnsi="Cambria Math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735DD0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5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735DD0">
        <w:tc>
          <w:tcPr>
            <w:tcW w:w="8716" w:type="dxa"/>
            <w:gridSpan w:val="4"/>
          </w:tcPr>
          <w:p w14:paraId="10B6038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=1:16</m:t>
                </m:r>
              </m:oMath>
            </m:oMathPara>
          </w:p>
        </w:tc>
      </w:tr>
    </w:tbl>
    <w:p w14:paraId="1051ED21" w14:textId="77777777" w:rsidR="00BF0CD8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3202BC24" w14:textId="7777777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8784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  <w:gridCol w:w="1022"/>
      </w:tblGrid>
      <w:tr w:rsidR="00BF0CD8" w:rsidRPr="00302A17" w14:paraId="1EDF35A4" w14:textId="77777777" w:rsidTr="00735DD0">
        <w:tc>
          <w:tcPr>
            <w:tcW w:w="8784" w:type="dxa"/>
            <w:gridSpan w:val="4"/>
          </w:tcPr>
          <w:p w14:paraId="2DF890E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3</w:t>
            </w:r>
            <w:r w:rsidRPr="007E3303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33DC20B3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>, այդ դեպքում</w:t>
            </w:r>
          </w:p>
        </w:tc>
      </w:tr>
      <w:tr w:rsidR="00BF0CD8" w14:paraId="008D756D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74199A69" w14:textId="77777777" w:rsidR="00BF0CD8" w:rsidRPr="008546FA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 xml:space="preserve"> </w:t>
            </w:r>
            <w:r w:rsidR="00BF0CD8" w:rsidRPr="008546FA">
              <w:rPr>
                <w:rFonts w:ascii="GHEA Grapalat" w:eastAsiaTheme="minorEastAsia" w:hAnsi="GHEA Grapalat"/>
                <w:sz w:val="24"/>
                <w:szCs w:val="24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</w:tr>
      <w:tr w:rsidR="00BF0CD8" w14:paraId="262335D6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4DDE8B6C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=1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32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16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</w:tr>
      <w:tr w:rsidR="00BF0CD8" w14:paraId="0A858345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2FD51B20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∙1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∙32=32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∙16=64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</w:tr>
      <w:tr w:rsidR="00BF0CD8" w14:paraId="6FA6C1BE" w14:textId="77777777" w:rsidTr="00735DD0">
        <w:trPr>
          <w:gridAfter w:val="1"/>
          <w:wAfter w:w="1022" w:type="dxa"/>
        </w:trPr>
        <w:tc>
          <w:tcPr>
            <w:tcW w:w="7762" w:type="dxa"/>
            <w:gridSpan w:val="3"/>
          </w:tcPr>
          <w:p w14:paraId="3F09A25E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:64=1:16:32</m:t>
                </m:r>
              </m:oMath>
            </m:oMathPara>
          </w:p>
        </w:tc>
      </w:tr>
    </w:tbl>
    <w:p w14:paraId="35FED92A" w14:textId="41DBCC57" w:rsidR="00F76434" w:rsidRDefault="00F76434" w:rsidP="00302A17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</w:p>
    <w:p w14:paraId="2F4F7BB1" w14:textId="77777777" w:rsidR="00B0530B" w:rsidRDefault="00B0530B" w:rsidP="00302A17">
      <w:pPr>
        <w:pStyle w:val="Q-Yentavernagir"/>
      </w:pPr>
    </w:p>
    <w:p w14:paraId="6B638ECE" w14:textId="3C1969DB" w:rsidR="00BF0CD8" w:rsidRPr="003D1F6C" w:rsidRDefault="00BF0CD8" w:rsidP="00302A17">
      <w:pPr>
        <w:pStyle w:val="Q-Yentavernagir"/>
      </w:pPr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2E52B466">
                <wp:extent cx="5762625" cy="1560576"/>
                <wp:effectExtent l="0" t="0" r="9525" b="1905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2625" cy="15605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453.75pt;height:12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0727376" w14:textId="77777777" w:rsidTr="00735DD0">
        <w:tc>
          <w:tcPr>
            <w:tcW w:w="8942" w:type="dxa"/>
          </w:tcPr>
          <w:p w14:paraId="445B3BD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39%</m:t>
                </m:r>
              </m:oMath>
            </m:oMathPara>
          </w:p>
          <w:p w14:paraId="510B6146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302A17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24FD97D4">
                <wp:extent cx="4673600" cy="952500"/>
                <wp:effectExtent l="0" t="0" r="0" b="0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52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68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lastRenderedPageBreak/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5CFD6203" w14:textId="77777777" w:rsidTr="00735DD0">
        <w:tc>
          <w:tcPr>
            <w:tcW w:w="8942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302A17">
            <w:pPr>
              <w:pStyle w:val="Q-Xndir"/>
            </w:pPr>
            <w:r w:rsidRPr="00EE43E9">
              <w:rPr>
                <w:i/>
              </w:rPr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</w:p>
          <w:p w14:paraId="61C4C8B9" w14:textId="34953AE0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Մանգանի և թթվածնի հարաբերական ատոմա</w:t>
            </w:r>
            <w:r w:rsidR="006B2DB9">
              <w:rPr>
                <w:rFonts w:ascii="GHEA Grapalat" w:hAnsi="GHEA Grapalat"/>
                <w:lang w:val="hy-AM"/>
              </w:rPr>
              <w:t>յին</w:t>
            </w:r>
            <w:r w:rsidRPr="007E3303">
              <w:rPr>
                <w:rFonts w:ascii="GHEA Grapalat" w:hAnsi="GHEA Grapalat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hy-AM"/>
                </w:rPr>
                <m:t>55x :16y</m:t>
              </m:r>
            </m:oMath>
            <w:r w:rsidRPr="007E3303">
              <w:rPr>
                <w:rFonts w:ascii="GHEA Grapalat" w:eastAsiaTheme="minorEastAsia" w:hAnsi="GHEA Grapalat"/>
                <w:lang w:val="hy-AM"/>
              </w:rPr>
              <w:t>:</w:t>
            </w:r>
          </w:p>
          <w:p w14:paraId="55554BF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Հետևաբար</w:t>
            </w:r>
            <w:r w:rsidRPr="007E3303">
              <w:rPr>
                <w:rFonts w:ascii="GHEA Grapalat" w:hAnsi="GHEA Grapalat"/>
              </w:rPr>
              <w:t xml:space="preserve">`                         </w:t>
            </w:r>
            <w:r w:rsidRPr="007E3303">
              <w:rPr>
                <w:rFonts w:ascii="GHEA Grapalat" w:hAnsi="GHEA Grapalat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>55x:16y=63,2:36,8</m:t>
              </m:r>
            </m:oMath>
          </w:p>
          <w:p w14:paraId="3B3B90A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</w:tc>
      </w:tr>
      <w:tr w:rsidR="00BF0CD8" w:rsidRPr="00302A17" w14:paraId="1A59CCFB" w14:textId="77777777" w:rsidTr="00735DD0">
        <w:trPr>
          <w:trHeight w:val="100"/>
        </w:trPr>
        <w:tc>
          <w:tcPr>
            <w:tcW w:w="8942" w:type="dxa"/>
            <w:tcBorders>
              <w:left w:val="nil"/>
            </w:tcBorders>
          </w:tcPr>
          <w:p w14:paraId="7FA5E547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4917F2E4" w14:textId="77777777" w:rsidTr="00735DD0">
        <w:tc>
          <w:tcPr>
            <w:tcW w:w="8942" w:type="dxa"/>
          </w:tcPr>
          <w:p w14:paraId="299D16E3" w14:textId="77777777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6.</w:t>
            </w:r>
            <w:r w:rsidRPr="007E3303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hy-AM"/>
                    </w:rPr>
                    <m:t xml:space="preserve">2 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  <w:p w14:paraId="6BCA407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lastRenderedPageBreak/>
              <w:t>Նյութի իրական բանաձևն է՝</w:t>
            </w:r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: </w:t>
            </w:r>
          </w:p>
        </w:tc>
      </w:tr>
    </w:tbl>
    <w:p w14:paraId="36CDF0C4" w14:textId="77777777" w:rsidR="00BF0CD8" w:rsidRDefault="00BF0CD8" w:rsidP="00E37D89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59A642D" w14:textId="77777777" w:rsidR="00BF0CD8" w:rsidRDefault="00BF0CD8" w:rsidP="00302A17">
      <w:pPr>
        <w:pStyle w:val="Q-Normal"/>
      </w:pPr>
      <w:r>
        <w:t>Քննարկենք մեկ այլ օրինակ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3B27047" w14:textId="77777777" w:rsidTr="00735DD0">
        <w:tc>
          <w:tcPr>
            <w:tcW w:w="8942" w:type="dxa"/>
          </w:tcPr>
          <w:p w14:paraId="5F01C513" w14:textId="163C7CE8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7.</w:t>
            </w:r>
            <w:r w:rsidRPr="007E3303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7E3303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7E3303">
              <w:t xml:space="preserve"> է: Որոշել տարրի հարաբերական ատոմա</w:t>
            </w:r>
            <w:r w:rsidR="006B2DB9">
              <w:t>յի</w:t>
            </w:r>
            <w:r w:rsidRPr="007E3303">
              <w:t>ն զանգվածը:</w:t>
            </w:r>
          </w:p>
          <w:p w14:paraId="61F2429E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</m:t>
                </m:r>
                <m:r>
                  <w:rPr>
                    <w:rFonts w:ascii="Cambria Math" w:hAnsi="Cambria Math"/>
                  </w:rPr>
                  <m:t>52=48%</m:t>
                </m:r>
              </m:oMath>
            </m:oMathPara>
          </w:p>
          <w:p w14:paraId="63B0CEB1" w14:textId="77777777" w:rsidR="00BF0CD8" w:rsidRPr="007E3303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7E3303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>=100-48=52</m:t>
                </m:r>
                <m:r>
                  <w:rPr>
                    <w:rFonts w:ascii="Cambria Math" w:hAnsi="Cambria Math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7704C37B" w14:textId="77777777" w:rsidR="00BF0CD8" w:rsidRPr="006A3AE9" w:rsidRDefault="00BF0CD8" w:rsidP="00302A17">
      <w:pPr>
        <w:pStyle w:val="Q-Normal"/>
      </w:pPr>
      <w:r w:rsidRPr="006A3AE9">
        <w:t>բ) ըստ տարրերի մոլային բաժինների</w:t>
      </w:r>
    </w:p>
    <w:tbl>
      <w:tblPr>
        <w:tblStyle w:val="TableGrid"/>
        <w:tblW w:w="868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4169"/>
        <w:gridCol w:w="84"/>
      </w:tblGrid>
      <w:tr w:rsidR="00BF0CD8" w:rsidRPr="00302A17" w14:paraId="1231F7C5" w14:textId="77777777" w:rsidTr="00F96375">
        <w:tc>
          <w:tcPr>
            <w:tcW w:w="8682" w:type="dxa"/>
            <w:gridSpan w:val="4"/>
          </w:tcPr>
          <w:p w14:paraId="0CCC3C4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464931">
              <w:rPr>
                <w:i/>
              </w:rPr>
              <w:t xml:space="preserve">Խնդիր </w:t>
            </w:r>
            <w:r>
              <w:rPr>
                <w:i/>
              </w:rPr>
              <w:t>8</w:t>
            </w:r>
            <w:r w:rsidRPr="00464931">
              <w:rPr>
                <w:i/>
              </w:rPr>
              <w:t>.</w:t>
            </w:r>
            <w:r w:rsidRPr="007E3303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7E3303" w14:paraId="55837AA0" w14:textId="77777777" w:rsidTr="00F96375">
        <w:trPr>
          <w:gridAfter w:val="1"/>
          <w:wAfter w:w="84" w:type="dxa"/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7E3303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i/>
                <w:lang w:val="hy-AM"/>
              </w:rPr>
              <w:t xml:space="preserve"> </w:t>
            </w:r>
          </w:p>
        </w:tc>
      </w:tr>
      <w:tr w:rsidR="00BF0CD8" w:rsidRPr="008F564E" w14:paraId="575A9100" w14:textId="77777777" w:rsidTr="00F96375">
        <w:trPr>
          <w:gridAfter w:val="1"/>
          <w:wAfter w:w="84" w:type="dxa"/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0,25,</m:t>
              </m:r>
            </m:oMath>
          </w:p>
        </w:tc>
        <w:tc>
          <w:tcPr>
            <w:tcW w:w="4169" w:type="dxa"/>
          </w:tcPr>
          <w:p w14:paraId="5B1F35A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302A17" w14:paraId="56D5A0DB" w14:textId="77777777" w:rsidTr="00F96375">
        <w:trPr>
          <w:gridAfter w:val="1"/>
          <w:wAfter w:w="84" w:type="dxa"/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7E3303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բանաձևը նշանակենք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77309E" w14:paraId="6C0EC84B" w14:textId="77777777" w:rsidTr="00F96375">
        <w:trPr>
          <w:gridAfter w:val="1"/>
          <w:wAfter w:w="84" w:type="dxa"/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7E3303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պարզագույն բանաձևը կլինի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AF538A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77309E" w14:paraId="62BC2EFD" w14:textId="77777777" w:rsidTr="00F96375">
        <w:trPr>
          <w:gridAfter w:val="1"/>
          <w:wAfter w:w="84" w:type="dxa"/>
          <w:trHeight w:val="157"/>
        </w:trPr>
        <w:tc>
          <w:tcPr>
            <w:tcW w:w="8598" w:type="dxa"/>
            <w:gridSpan w:val="3"/>
            <w:tcBorders>
              <w:bottom w:val="nil"/>
            </w:tcBorders>
          </w:tcPr>
          <w:p w14:paraId="0368B389" w14:textId="21AA20CE" w:rsidR="00AF538A" w:rsidRPr="007E3303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="00F96375">
              <w:rPr>
                <w:rFonts w:ascii="GHEA Grapalat" w:eastAsiaTheme="minorEastAsia" w:hAnsi="GHEA Grapalat"/>
                <w:b/>
                <w:lang w:val="hy-AM" w:eastAsia="ru-RU" w:bidi="he-IL"/>
              </w:rPr>
              <w:t>:</w:t>
            </w:r>
          </w:p>
        </w:tc>
      </w:tr>
      <w:tr w:rsidR="00BF0CD8" w:rsidRPr="0077309E" w14:paraId="4BDDC570" w14:textId="77777777" w:rsidTr="00F96375">
        <w:trPr>
          <w:gridAfter w:val="1"/>
          <w:wAfter w:w="84" w:type="dxa"/>
        </w:trPr>
        <w:tc>
          <w:tcPr>
            <w:tcW w:w="8598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EA120BF" w14:textId="77777777" w:rsidR="00E37D89" w:rsidRDefault="00E37D89" w:rsidP="00302A17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</w:p>
    <w:p w14:paraId="2295874D" w14:textId="5A91C050" w:rsidR="00BF0CD8" w:rsidRPr="00464931" w:rsidRDefault="00BF0CD8" w:rsidP="00302A17">
      <w:pPr>
        <w:pStyle w:val="Q-Yentavernagir"/>
      </w:pPr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8799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3367"/>
      </w:tblGrid>
      <w:tr w:rsidR="00BF0CD8" w:rsidRPr="00302A17" w14:paraId="67967456" w14:textId="77777777" w:rsidTr="00735DD0">
        <w:tc>
          <w:tcPr>
            <w:tcW w:w="8799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lastRenderedPageBreak/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302A17" w14:paraId="68D640EB" w14:textId="77777777" w:rsidTr="00735DD0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53գ</m:t>
                </m:r>
              </m:oMath>
            </m:oMathPara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7E3303" w14:paraId="46CB5700" w14:textId="77777777" w:rsidTr="00735DD0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367" w:type="dxa"/>
          </w:tcPr>
          <w:p w14:paraId="602D5965" w14:textId="7950D0CB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ոլ</m:t>
                </m:r>
              </m:oMath>
            </m:oMathPara>
          </w:p>
        </w:tc>
      </w:tr>
      <w:tr w:rsidR="00BF0CD8" w:rsidRPr="007E3303" w14:paraId="13B2F210" w14:textId="77777777" w:rsidTr="00735DD0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-ի բանաձևից երևում է, որ </w:t>
            </w:r>
            <w:r w:rsidR="00D92D38">
              <w:rPr>
                <w:rFonts w:ascii="GHEA Grapalat" w:hAnsi="GHEA Grapalat"/>
                <w:lang w:val="hy-AM"/>
              </w:rPr>
              <w:t xml:space="preserve">դրա 1 </w:t>
            </w:r>
            <w:r w:rsidR="00BF0CD8" w:rsidRPr="007E3303">
              <w:rPr>
                <w:rFonts w:ascii="GHEA Grapalat" w:hAnsi="GHEA Grapalat"/>
                <w:lang w:val="hy-AM"/>
              </w:rPr>
              <w:t>մոլ</w:t>
            </w:r>
            <w:r w:rsidR="00D92D38">
              <w:rPr>
                <w:rFonts w:ascii="GHEA Grapalat" w:hAnsi="GHEA Grapalat"/>
                <w:lang w:val="hy-AM"/>
              </w:rPr>
              <w:t>ում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 պարունակվում է </w:t>
            </w:r>
            <w:r w:rsidR="00BF0CD8" w:rsidRPr="007E3303">
              <w:rPr>
                <w:rFonts w:ascii="GHEA Grapalat" w:hAnsi="GHEA Grapalat"/>
              </w:rPr>
              <w:t>2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7E3303" w14:paraId="4EC35333" w14:textId="77777777" w:rsidTr="00735DD0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14" w:type="dxa"/>
            <w:gridSpan w:val="2"/>
          </w:tcPr>
          <w:p w14:paraId="5281DC61" w14:textId="1BA721DE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,5=3մոլ</m:t>
                </m:r>
              </m:oMath>
            </m:oMathPara>
          </w:p>
          <w:p w14:paraId="5AF0463C" w14:textId="095AF99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7E3303" w14:paraId="72F56F10" w14:textId="77777777" w:rsidTr="00735DD0">
        <w:tc>
          <w:tcPr>
            <w:tcW w:w="8799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 xml:space="preserve">գ Al 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lang w:val="hy-AM"/>
        </w:rPr>
      </w:pPr>
    </w:p>
    <w:tbl>
      <w:tblPr>
        <w:tblStyle w:val="TableGrid"/>
        <w:tblW w:w="8720" w:type="dxa"/>
        <w:tblInd w:w="345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6115"/>
        <w:gridCol w:w="122"/>
      </w:tblGrid>
      <w:tr w:rsidR="00BF0CD8" w:rsidRPr="00302A17" w14:paraId="0B1A8B04" w14:textId="77777777" w:rsidTr="00735DD0">
        <w:tc>
          <w:tcPr>
            <w:tcW w:w="8720" w:type="dxa"/>
            <w:gridSpan w:val="3"/>
            <w:tcBorders>
              <w:left w:val="double" w:sz="4" w:space="0" w:color="auto"/>
            </w:tcBorders>
          </w:tcPr>
          <w:p w14:paraId="7C5D03A2" w14:textId="77777777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451AE">
              <w:rPr>
                <w:rFonts w:eastAsia="Times New Roman"/>
                <w:i/>
                <w:lang w:eastAsia="ru-RU" w:bidi="he-IL"/>
              </w:rPr>
              <w:t>Խնդիր 10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7E3303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12B8FE3A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6115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5FF41F6" w14:textId="64B3BE8D" w:rsidR="00BF0CD8" w:rsidRPr="007E3303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ցետիլենի բանաձևից երևում է, որ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ացետիլենում կա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2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7E3303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7E3303" w14:paraId="6A455F52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377EAF26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nil"/>
            </w:tcBorders>
          </w:tcPr>
          <w:p w14:paraId="379A5A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AC721C7" w14:textId="77777777" w:rsidTr="00735DD0">
        <w:trPr>
          <w:gridAfter w:val="1"/>
          <w:wAfter w:w="122" w:type="dxa"/>
        </w:trPr>
        <w:tc>
          <w:tcPr>
            <w:tcW w:w="8598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</w:rPr>
      </w:pPr>
    </w:p>
    <w:p w14:paraId="3A34937A" w14:textId="77777777" w:rsidR="00BF0CD8" w:rsidRDefault="00BF0CD8" w:rsidP="00302A17">
      <w:pPr>
        <w:pStyle w:val="Q-Normal"/>
      </w:pPr>
      <w:r>
        <w:t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</w:t>
      </w:r>
      <w:r w:rsidRPr="006B16B5">
        <w:t>=1000</w:t>
      </w:r>
      <w:r>
        <w:t>մոլ</w:t>
      </w:r>
      <w:r w:rsidRPr="006B16B5">
        <w:t>,</w:t>
      </w:r>
      <w:r>
        <w:t xml:space="preserve"> </w:t>
      </w:r>
      <m:oMath>
        <m:r>
          <w:rPr>
            <w:rFonts w:ascii="Cambria Math" w:hAnsi="Cambria Math"/>
          </w:rPr>
          <m:t>1մգմոլ</m:t>
        </m:r>
      </m:oMath>
      <w:r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>
        <w:t>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3484"/>
      </w:tblGrid>
      <w:tr w:rsidR="00BF0CD8" w:rsidRPr="00302A17" w14:paraId="45DAD474" w14:textId="77777777" w:rsidTr="00735DD0">
        <w:tc>
          <w:tcPr>
            <w:tcW w:w="8942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>Խնդիր 11</w:t>
            </w:r>
            <w:r w:rsidRPr="007E3303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7E3303">
              <w:rPr>
                <w:rFonts w:eastAsiaTheme="minorEastAsia"/>
              </w:rPr>
              <w:t xml:space="preserve"> </w:t>
            </w:r>
            <w:r w:rsidRPr="007E3303">
              <w:t>է անհրաժեշտ 84տ երկաթ ստանալու համար:</w:t>
            </w:r>
          </w:p>
        </w:tc>
      </w:tr>
      <w:tr w:rsidR="00BF0CD8" w14:paraId="0A4B8BBF" w14:textId="77777777" w:rsidTr="00735DD0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Տրված է.</w:t>
            </w:r>
          </w:p>
          <w:p w14:paraId="05BA2C8F" w14:textId="77777777" w:rsidR="00BF0CD8" w:rsidRPr="005B7BDB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84տ</m:t>
                </m:r>
              </m:oMath>
            </m:oMathPara>
          </w:p>
        </w:tc>
        <w:tc>
          <w:tcPr>
            <w:tcW w:w="6976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60"/>
            </w:tblGrid>
            <w:tr w:rsidR="00BF0CD8" w:rsidRPr="007E3303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7E3303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</w:rPr>
                  </w:pPr>
                  <w:r w:rsidRPr="007E3303">
                    <w:rPr>
                      <w:rFonts w:ascii="GHEA Grapalat" w:hAnsi="GHEA Grapalat"/>
                      <w:i/>
                      <w:lang w:val="hy-AM"/>
                    </w:rPr>
                    <w:t>Լուծում:</w:t>
                  </w:r>
                  <w:r w:rsidRPr="007E3303">
                    <w:rPr>
                      <w:rFonts w:ascii="GHEA Grapalat" w:hAnsi="GHEA Grapalat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</w:tr>
      <w:tr w:rsidR="00BF0CD8" w14:paraId="19C806A7" w14:textId="77777777" w:rsidTr="00735DD0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Գտնել՝</w:t>
            </w:r>
            <w:r w:rsidRPr="005B138A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484" w:type="dxa"/>
          </w:tcPr>
          <w:p w14:paraId="459C5725" w14:textId="7E56DF7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գմոլ</m:t>
                </m:r>
              </m:oMath>
            </m:oMathPara>
          </w:p>
        </w:tc>
      </w:tr>
      <w:tr w:rsidR="00BF0CD8" w14:paraId="452103EB" w14:textId="77777777" w:rsidTr="00735DD0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>-ի մոլերը.</w:t>
            </w:r>
          </w:p>
        </w:tc>
        <w:tc>
          <w:tcPr>
            <w:tcW w:w="3484" w:type="dxa"/>
            <w:tcBorders>
              <w:bottom w:val="nil"/>
            </w:tcBorders>
          </w:tcPr>
          <w:p w14:paraId="4AFC1E3E" w14:textId="44AAF2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5մգմոլ</m:t>
                </m:r>
              </m:oMath>
            </m:oMathPara>
          </w:p>
        </w:tc>
      </w:tr>
      <w:tr w:rsidR="00BF0CD8" w14:paraId="5390D5E4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>Որոշենք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-ի </w:t>
            </w:r>
            <w:r w:rsidRPr="007E3303">
              <w:rPr>
                <w:rFonts w:ascii="GHEA Grapalat" w:eastAsiaTheme="minorEastAsia" w:hAnsi="GHEA Grapalat"/>
                <w:lang w:val="hy-AM"/>
              </w:rPr>
              <w:t>զանգվածը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>.</w:t>
            </w:r>
          </w:p>
          <w:p w14:paraId="4AEF25FA" w14:textId="646798C1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14:paraId="52859F3B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5∙232=116տ</m:t>
                </m:r>
              </m:oMath>
            </m:oMathPara>
          </w:p>
        </w:tc>
      </w:tr>
      <w:tr w:rsidR="00BF0CD8" w14:paraId="3DC1E523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="00F96375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48821447" w14:textId="77777777" w:rsidR="00F76434" w:rsidRDefault="00F76434" w:rsidP="00302A17">
      <w:pPr>
        <w:pStyle w:val="Q-Yentavernagir"/>
      </w:pPr>
      <w:bookmarkStart w:id="106" w:name="_Toc133876560"/>
      <w:bookmarkStart w:id="107" w:name="_Toc133963176"/>
      <w:bookmarkStart w:id="108" w:name="_Toc133965235"/>
      <w:bookmarkStart w:id="109" w:name="_Toc133965490"/>
    </w:p>
    <w:p w14:paraId="1B11C69C" w14:textId="1D5E5F7E" w:rsidR="00BF0CD8" w:rsidRPr="00BC2B9E" w:rsidRDefault="00BF0CD8" w:rsidP="00302A17">
      <w:pPr>
        <w:pStyle w:val="Q-Yentavernagir"/>
        <w:rPr>
          <w:lang w:val="ru-RU"/>
        </w:rPr>
      </w:pPr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46833019">
                <wp:extent cx="5391150" cy="1382400"/>
                <wp:effectExtent l="0" t="0" r="0" b="825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150" cy="1382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424.5pt;height:10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F344F5" w:rsidRDefault="00BF0CD8" w:rsidP="00302A17">
      <w:pPr>
        <w:pStyle w:val="Q-Normal"/>
        <w:rPr>
          <w:i/>
        </w:rPr>
      </w:pPr>
      <w:r w:rsidRPr="00F344F5">
        <w:t>Ինչպես տեսնում ենք, զանգվածային բաժինը կարող է լինել միավորի մաս կամ արտահայտվել տոկոսներով:</w:t>
      </w:r>
    </w:p>
    <w:tbl>
      <w:tblPr>
        <w:tblStyle w:val="TableGrid"/>
        <w:tblW w:w="907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6897"/>
      </w:tblGrid>
      <w:tr w:rsidR="00BF0CD8" w:rsidRPr="00302A17" w14:paraId="539C46CB" w14:textId="77777777" w:rsidTr="00735DD0">
        <w:tc>
          <w:tcPr>
            <w:tcW w:w="9072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2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75D29EED" w14:textId="77777777" w:rsidTr="00735DD0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00գ</m:t>
              </m:r>
            </m:oMath>
            <w:r w:rsidR="00BF0CD8"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66C8320D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%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897" w:type="dxa"/>
            <w:tcBorders>
              <w:left w:val="single" w:sz="4" w:space="0" w:color="auto"/>
            </w:tcBorders>
          </w:tcPr>
          <w:p w14:paraId="72A9C40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F96375" w:rsidRPr="007E3303" w14:paraId="426FEC5A" w14:textId="77777777" w:rsidTr="00BC2E9A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97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F96375" w:rsidRPr="007E3303" w14:paraId="2C86BC92" w14:textId="77777777" w:rsidTr="00BC2E9A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6897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7E3303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13A14B2" w14:textId="77777777" w:rsidTr="00735DD0">
        <w:trPr>
          <w:trHeight w:val="60"/>
        </w:trPr>
        <w:tc>
          <w:tcPr>
            <w:tcW w:w="907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7E3303" w:rsidRDefault="00BF0CD8" w:rsidP="00302A17">
      <w:pPr>
        <w:pStyle w:val="Q-Normal"/>
      </w:pPr>
    </w:p>
    <w:tbl>
      <w:tblPr>
        <w:tblStyle w:val="TableGrid"/>
        <w:tblW w:w="8518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870"/>
      </w:tblGrid>
      <w:tr w:rsidR="00BF0CD8" w:rsidRPr="00302A17" w14:paraId="237D1E24" w14:textId="77777777" w:rsidTr="00735DD0">
        <w:tc>
          <w:tcPr>
            <w:tcW w:w="8518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3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34C0FD40" w14:textId="77777777" w:rsidTr="00735DD0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0F330E8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7E3303" w14:paraId="22E8E790" w14:textId="77777777" w:rsidTr="00735DD0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5F2ED687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</w:rPr>
                  <m:t>=155</m:t>
                </m:r>
                <m:r>
                  <w:rPr>
                    <w:rFonts w:ascii="Cambria Math" w:hAnsi="Cambria Math"/>
                    <w:lang w:val="hy-AM"/>
                  </w:rPr>
                  <m:t>կգ</m:t>
                </m:r>
              </m:oMath>
            </m:oMathPara>
          </w:p>
        </w:tc>
      </w:tr>
      <w:tr w:rsidR="00BF0CD8" w:rsidRPr="007E3303" w14:paraId="6FA14A68" w14:textId="77777777" w:rsidTr="00735DD0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46DB24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/>
              </w:rPr>
              <w:t>-ի նյութաքանակը.</w:t>
            </w:r>
          </w:p>
          <w:p w14:paraId="600661FA" w14:textId="02784B03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</w:rPr>
                  <m:t>=0,5</m:t>
                </m:r>
                <m:r>
                  <w:rPr>
                    <w:rFonts w:ascii="Cambria Math" w:hAnsi="Cambria Math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Որոշենք ֆոսֆորի նյութաքանակը և զանգվածը.</w:t>
            </w:r>
          </w:p>
        </w:tc>
      </w:tr>
      <w:tr w:rsidR="00BF0CD8" w:rsidRPr="007E3303" w14:paraId="2010FA8A" w14:textId="77777777" w:rsidTr="00735DD0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2009668A" w14:textId="1057E919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</w:rPr>
                  <m:t>կգ</m:t>
                </m:r>
              </m:oMath>
            </m:oMathPara>
          </w:p>
        </w:tc>
      </w:tr>
      <w:tr w:rsidR="00BF0CD8" w:rsidRPr="007E3303" w14:paraId="290BFCC4" w14:textId="77777777" w:rsidTr="00735DD0">
        <w:tc>
          <w:tcPr>
            <w:tcW w:w="851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31կգ ֆոսֆո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7E3303" w:rsidRDefault="00BF0CD8" w:rsidP="00302A17">
      <w:pPr>
        <w:pStyle w:val="Q-Normal"/>
      </w:pPr>
    </w:p>
    <w:tbl>
      <w:tblPr>
        <w:tblStyle w:val="TableGrid"/>
        <w:tblW w:w="8598" w:type="dxa"/>
        <w:tblInd w:w="345" w:type="dxa"/>
        <w:tblLook w:val="04A0" w:firstRow="1" w:lastRow="0" w:firstColumn="1" w:lastColumn="0" w:noHBand="0" w:noVBand="1"/>
      </w:tblPr>
      <w:tblGrid>
        <w:gridCol w:w="2351"/>
        <w:gridCol w:w="3312"/>
        <w:gridCol w:w="2935"/>
      </w:tblGrid>
      <w:tr w:rsidR="00BF0CD8" w:rsidRPr="00302A17" w14:paraId="2284219B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4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>
              <w:rPr>
                <w:rFonts w:eastAsia="Times New Roman"/>
                <w:lang w:eastAsia="ru-RU" w:bidi="he-IL"/>
              </w:rPr>
              <w:t>կրաքար</w:t>
            </w:r>
            <w:r w:rsidRPr="007E3303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26516041" w14:textId="77777777" w:rsidTr="00735DD0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682ACE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7E3303" w14:paraId="3B968835" w14:textId="77777777" w:rsidTr="00735DD0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6389A91A" w14:textId="77777777" w:rsidTr="00735DD0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7E3303" w14:paraId="7EE919AE" w14:textId="77777777" w:rsidTr="00735DD0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2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կ</w:t>
            </w:r>
            <w:r w:rsidR="00D92D38">
              <w:rPr>
                <w:rFonts w:ascii="GHEA Grapalat" w:eastAsia="Times New Roman" w:hAnsi="GHEA Grapalat" w:cs="Times New Roman"/>
                <w:lang w:val="hy-AM" w:eastAsia="ru-RU" w:bidi="he-IL"/>
              </w:rPr>
              <w:t>րաքար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ի զանգվածը.</w:t>
            </w:r>
          </w:p>
          <w:p w14:paraId="69A7294B" w14:textId="0A88B34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7E3303" w14:paraId="29609342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>կգ կրաքա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7E3303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466773A9" w14:textId="6ECA4DC2" w:rsidR="00BF0CD8" w:rsidRPr="00993362" w:rsidRDefault="00D82277" w:rsidP="00302A17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26C737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 xml:space="preserve">, </w:t>
      </w:r>
      <m:oMath>
        <m:r>
          <w:rPr>
            <w:rFonts w:ascii="Cambria Math" w:hAnsi="Cambria Math"/>
            <w:color w:val="2F5496" w:themeColor="accent1" w:themeShade="BF"/>
          </w:rPr>
          <m:t>K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681EF096" w14:textId="2CED1FB7" w:rsidR="001E2754" w:rsidRDefault="00BF0CD8" w:rsidP="00302A17">
      <w:pPr>
        <w:pStyle w:val="Q-Normal"/>
        <w:numPr>
          <w:ilvl w:val="0"/>
          <w:numId w:val="5"/>
        </w:num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A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13304F26" w14:textId="1B7DCDA4" w:rsidR="00BF0CD8" w:rsidRDefault="00BF0CD8" w:rsidP="00302A17">
      <w:pPr>
        <w:pStyle w:val="Q-Normal"/>
        <w:numPr>
          <w:ilvl w:val="0"/>
          <w:numId w:val="5"/>
        </w:num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M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571523">
        <w:rPr>
          <w:rFonts w:eastAsiaTheme="minorEastAsia"/>
          <w:color w:val="2F5496" w:themeColor="accent1" w:themeShade="BF"/>
        </w:rPr>
        <w:t>:</w:t>
      </w:r>
      <w:r w:rsidR="001E2754" w:rsidRPr="00571523">
        <w:rPr>
          <w:color w:val="2F5496" w:themeColor="accent1" w:themeShade="BF"/>
        </w:rPr>
        <w:t xml:space="preserve"> </w:t>
      </w:r>
      <w:r w:rsidR="007A3F8C" w:rsidRPr="00571523">
        <w:rPr>
          <w:color w:val="2F5496" w:themeColor="accent1" w:themeShade="BF"/>
        </w:rPr>
        <w:t xml:space="preserve"> </w:t>
      </w:r>
      <w:r w:rsidR="001E2754" w:rsidRPr="00571523">
        <w:rPr>
          <w:color w:val="2F5496" w:themeColor="accent1" w:themeShade="BF"/>
        </w:rPr>
        <w:t xml:space="preserve">                                                                                                             </w:t>
      </w:r>
    </w:p>
    <w:p w14:paraId="3F592000" w14:textId="708634CF" w:rsidR="00BF0CD8" w:rsidRDefault="00BF0CD8" w:rsidP="00302A17">
      <w:pPr>
        <w:pStyle w:val="Q-Normal"/>
        <w:numPr>
          <w:ilvl w:val="0"/>
          <w:numId w:val="5"/>
        </w:numPr>
      </w:pPr>
      <w:r>
        <w:lastRenderedPageBreak/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592D6682" w14:textId="3822D9A3" w:rsidR="00BF0CD8" w:rsidRDefault="00BF0CD8" w:rsidP="00302A17">
      <w:pPr>
        <w:pStyle w:val="Q-Normal"/>
        <w:numPr>
          <w:ilvl w:val="0"/>
          <w:numId w:val="5"/>
        </w:num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3DC26025" w14:textId="3444FBC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64EF39E4" w14:textId="2F167FF8" w:rsidR="00BF0CD8" w:rsidRPr="0014110A" w:rsidRDefault="00BF0CD8" w:rsidP="00302A17">
      <w:pPr>
        <w:pStyle w:val="Q-Normal"/>
        <w:numPr>
          <w:ilvl w:val="0"/>
          <w:numId w:val="5"/>
        </w:numPr>
        <w:rPr>
          <w:color w:val="0070C0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682ACE">
        <w:rPr>
          <w:color w:val="2F5496" w:themeColor="accent1" w:themeShade="BF"/>
        </w:rPr>
        <w:t>Պատ.՝</w:t>
      </w:r>
      <w:r w:rsidR="0014110A" w:rsidRPr="00682ACE">
        <w:rPr>
          <w:color w:val="2F5496" w:themeColor="accent1" w:themeShade="BF"/>
          <w:lang w:val="en-US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4110A" w:rsidRPr="00682ACE">
        <w:rPr>
          <w:rFonts w:eastAsiaTheme="minorEastAsia"/>
          <w:color w:val="2F5496" w:themeColor="accent1" w:themeShade="BF"/>
          <w:lang w:val="en-US"/>
        </w:rPr>
        <w:t>:</w:t>
      </w:r>
    </w:p>
    <w:p w14:paraId="488CC07C" w14:textId="39B404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1:</w:t>
      </w:r>
    </w:p>
    <w:p w14:paraId="5AC13B06" w14:textId="108B748E" w:rsidR="00BF0CD8" w:rsidRPr="000C0534" w:rsidRDefault="00BF0CD8" w:rsidP="00302A17">
      <w:pPr>
        <w:pStyle w:val="Q-Normal"/>
        <w:numPr>
          <w:ilvl w:val="0"/>
          <w:numId w:val="5"/>
        </w:num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2,6,1:</w:t>
      </w:r>
    </w:p>
    <w:p w14:paraId="42023730" w14:textId="5A577B63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0,4:</w:t>
      </w:r>
    </w:p>
    <w:p w14:paraId="6A0BF664" w14:textId="65DA074B" w:rsidR="00BF0CD8" w:rsidRDefault="00BF0CD8" w:rsidP="00302A17">
      <w:pPr>
        <w:pStyle w:val="Q-Normal"/>
        <w:numPr>
          <w:ilvl w:val="0"/>
          <w:numId w:val="5"/>
        </w:num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77211C" w:rsidRPr="00571523">
        <w:rPr>
          <w:color w:val="2F5496" w:themeColor="accent1" w:themeShade="BF"/>
        </w:rPr>
        <w:t xml:space="preserve"> 31:</w:t>
      </w:r>
    </w:p>
    <w:p w14:paraId="67F83EE1" w14:textId="613C4526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77211C" w:rsidRPr="00682ACE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99134CD" w14:textId="04FAC9C8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3F2EF2" w:rsidRPr="00682ACE">
        <w:rPr>
          <w:color w:val="2F5496" w:themeColor="accent1" w:themeShade="BF"/>
        </w:rPr>
        <w:t xml:space="preserve"> 21:</w:t>
      </w:r>
    </w:p>
    <w:p w14:paraId="12A36801" w14:textId="7C05C70F" w:rsidR="00BF0CD8" w:rsidRPr="00571523" w:rsidRDefault="00BF0CD8" w:rsidP="00302A17">
      <w:pPr>
        <w:pStyle w:val="Q-Normal"/>
        <w:numPr>
          <w:ilvl w:val="0"/>
          <w:numId w:val="5"/>
        </w:num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3F2EF2" w:rsidRPr="00571523">
        <w:rPr>
          <w:color w:val="2F5496" w:themeColor="accent1" w:themeShade="BF"/>
        </w:rPr>
        <w:t xml:space="preserve"> 46</w:t>
      </w:r>
      <w:r w:rsidR="00682ACE" w:rsidRPr="00571523">
        <w:rPr>
          <w:color w:val="2F5496" w:themeColor="accent1" w:themeShade="BF"/>
        </w:rPr>
        <w:t>,</w:t>
      </w:r>
      <w:r w:rsidR="003F2EF2" w:rsidRPr="00571523">
        <w:rPr>
          <w:color w:val="2F5496" w:themeColor="accent1" w:themeShade="BF"/>
        </w:rPr>
        <w:t>5:</w:t>
      </w:r>
    </w:p>
    <w:p w14:paraId="21D9A570" w14:textId="4D02E281" w:rsidR="00BF0CD8" w:rsidRDefault="00BF0CD8" w:rsidP="00302A17">
      <w:pPr>
        <w:pStyle w:val="Q-Normal"/>
        <w:numPr>
          <w:ilvl w:val="0"/>
          <w:numId w:val="5"/>
        </w:num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BB72F4">
        <w:rPr>
          <w:color w:val="2F5496" w:themeColor="accent1" w:themeShade="BF"/>
        </w:rPr>
        <w:t xml:space="preserve"> 328:</w:t>
      </w:r>
    </w:p>
    <w:p w14:paraId="35AC8092" w14:textId="18C835DB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3,5:</w:t>
      </w:r>
    </w:p>
    <w:p w14:paraId="35CD346F" w14:textId="0F682DC0" w:rsidR="00BF0CD8" w:rsidRDefault="00BF0CD8" w:rsidP="00302A17">
      <w:pPr>
        <w:pStyle w:val="Q-Normal"/>
        <w:numPr>
          <w:ilvl w:val="0"/>
          <w:numId w:val="5"/>
        </w:num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40:</w:t>
      </w:r>
    </w:p>
    <w:p w14:paraId="1C616689" w14:textId="36C1C580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9247F71" w14:textId="51322FB1" w:rsidR="008E7086" w:rsidRDefault="008E7086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w:drawing>
          <wp:inline distT="0" distB="0" distL="0" distR="0" wp14:anchorId="0D5C7BD6" wp14:editId="65F2FD0B">
            <wp:extent cx="6086475" cy="793750"/>
            <wp:effectExtent l="19050" t="19050" r="9525" b="25400"/>
            <wp:docPr id="1934557565" name="Diagram 19345575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" r:lo="rId95" r:qs="rId96" r:cs="rId97"/>
              </a:graphicData>
            </a:graphic>
          </wp:inline>
        </w:drawing>
      </w:r>
    </w:p>
    <w:p w14:paraId="4A298DA8" w14:textId="61E48ABE" w:rsidR="00BF0CD8" w:rsidRDefault="00125E04" w:rsidP="009F6BE7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302A17">
      <w:pPr>
        <w:pStyle w:val="Q-Yentavernagir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302A17">
      <w:pPr>
        <w:pStyle w:val="Q-Normal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C268AD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 xml:space="preserve">Որոշ նյութերի համար ոչ բոլոր ագրեգատային վիճակներն են հասանելի: Օրինակ՝ գործնականորեն հնարավոր չէ կալցիումի կարբոնատը ստանալ ոչ հեղուկ, ոչ էլ </w:t>
      </w:r>
      <w:r>
        <w:lastRenderedPageBreak/>
        <w:t>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302A17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>ի  ֆիզիկական վիճակը բնութագրվում է երեք մեծությ</w:t>
      </w:r>
      <w:r w:rsidR="00AC237B">
        <w:t>ուններով</w:t>
      </w:r>
      <w:r w:rsidR="00155345">
        <w:t>՝</w:t>
      </w:r>
      <w:r w:rsidR="00B53A4B">
        <w:t xml:space="preserve"> </w:t>
      </w:r>
      <w:r w:rsidR="00B53A4B" w:rsidRPr="00BC280A">
        <w:rPr>
          <w:b/>
        </w:rPr>
        <w:t>ջերմաստիճան (T), ճնշում (P) և ծավալ (V):</w:t>
      </w:r>
      <w:r w:rsidR="00BC280A">
        <w:t xml:space="preserve"> Գազային օրենքները կապ են հաստատում այս մեծությունների միջև:</w:t>
      </w:r>
      <w:r w:rsidR="000B2AFA">
        <w:t xml:space="preserve"> Այդ օրենքները երեքն են՝ </w:t>
      </w:r>
      <w:r w:rsidR="000B2AFA" w:rsidRPr="000B2AFA">
        <w:t>Բոյլ--Մարիոտի, Գեյ-Լյուսակի (Շառլի) և Ավոգադրոյի:</w:t>
      </w:r>
    </w:p>
    <w:p w14:paraId="2A3CE41E" w14:textId="0859E9AA" w:rsidR="00310AB5" w:rsidRDefault="00310AB5" w:rsidP="00302A17">
      <w:pPr>
        <w:pStyle w:val="Q-Normal"/>
      </w:pPr>
      <w:r w:rsidRPr="00A04FAD">
        <w:rPr>
          <w:rStyle w:val="Q-Yenta-yenta-vernagirChar"/>
        </w:rPr>
        <w:t>Բոյլ-Մարիոտի օրենքը</w:t>
      </w:r>
      <w:r>
        <w:t xml:space="preserve"> 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>
        <w:t>Հաստատուն ջերմաստիճանում գազի վրա արտաքին ճնշում գործադրելիս</w:t>
      </w:r>
      <w:r w:rsidR="000B2AFA">
        <w:t>՝</w:t>
      </w:r>
      <w:r>
        <w:t xml:space="preserve"> գազի </w:t>
      </w:r>
      <w:r w:rsidRPr="002E53F2">
        <w:t xml:space="preserve">մոլեկուլները </w:t>
      </w:r>
      <w:r>
        <w:t xml:space="preserve">մոտենում են իրար, </w:t>
      </w:r>
      <w:r w:rsidRPr="002E53F2">
        <w:t xml:space="preserve">փոքրանում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87106">
      <w:pPr>
        <w:keepNext/>
        <w:spacing w:line="360" w:lineRule="auto"/>
        <w:ind w:firstLine="720"/>
        <w:contextualSpacing/>
        <w:jc w:val="both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192783">
      <w:pPr>
        <w:pStyle w:val="Q-Nkar"/>
        <w:ind w:left="3510" w:hanging="1980"/>
        <w:jc w:val="both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57053C6D">
                <wp:extent cx="5641571" cy="969818"/>
                <wp:effectExtent l="0" t="0" r="0" b="1905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1571" cy="9698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444.2pt;height:7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302A17">
      <w:pPr>
        <w:pStyle w:val="Q-Normal"/>
      </w:pPr>
      <w:r>
        <w:rPr>
          <w:noProof/>
        </w:rPr>
        <w:drawing>
          <wp:inline distT="0" distB="0" distL="0" distR="0" wp14:anchorId="0EB06741" wp14:editId="2075E648">
            <wp:extent cx="2381250" cy="213517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67" cy="214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BA6EE6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A04FAD">
        <w:rPr>
          <w:rStyle w:val="Q-Yenta-yenta-vernagirChar"/>
        </w:rPr>
        <w:t xml:space="preserve">Գեյ-Լյուսակի </w:t>
      </w:r>
      <w:r w:rsidR="008316BB" w:rsidRPr="00A04FAD">
        <w:rPr>
          <w:rStyle w:val="Q-Yenta-yenta-vernagirChar"/>
        </w:rPr>
        <w:t>օրենքը</w:t>
      </w:r>
      <w:r w:rsidR="008316BB" w:rsidRPr="002510D1"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302A17">
      <w:pPr>
        <w:pStyle w:val="Q-Normal"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826D05">
      <w:pPr>
        <w:pStyle w:val="Q-Nkar"/>
        <w:ind w:left="360"/>
        <w:jc w:val="left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5F60EEB4">
                <wp:extent cx="5035550" cy="1208117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12081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96.5pt;height:9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7F746A">
      <w:pPr>
        <w:keepNext/>
        <w:spacing w:line="360" w:lineRule="auto"/>
        <w:ind w:firstLine="720"/>
        <w:contextualSpacing/>
        <w:jc w:val="both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43B899E7">
            <wp:extent cx="3319549" cy="2724396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0963" cy="2725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DA7BCC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4806B99" w14:textId="5C724933" w:rsidR="007D7785" w:rsidRPr="007D7785" w:rsidRDefault="007D7785" w:rsidP="00302A17">
      <w:pPr>
        <w:pStyle w:val="Q-Normal"/>
      </w:pPr>
      <w:r w:rsidRPr="00750F5F">
        <w:rPr>
          <w:rStyle w:val="Q-Yenta-yenta-vernagirChar"/>
        </w:rPr>
        <w:t xml:space="preserve">Գեյ-Լյուսակի երկրորդ օրենքը կամ </w:t>
      </w:r>
      <w:r w:rsidR="008316BB" w:rsidRPr="00750F5F">
        <w:rPr>
          <w:rStyle w:val="Q-Yenta-yenta-vernagirChar"/>
        </w:rPr>
        <w:t>Շառլի օրենքը</w:t>
      </w:r>
      <w:r w:rsidR="008316BB" w:rsidRPr="007D7785">
        <w:t xml:space="preserve"> 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6494A42B">
                <wp:extent cx="5346192" cy="1330037"/>
                <wp:effectExtent l="0" t="0" r="6985" b="381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3300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420.95pt;height:10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F1AFB6" w14:textId="06F2B23D" w:rsidR="007E0E07" w:rsidRPr="00356643" w:rsidRDefault="008316BB" w:rsidP="00302A17">
      <w:pPr>
        <w:pStyle w:val="Q-Normal"/>
        <w:rPr>
          <w:rFonts w:eastAsiaTheme="minorEastAsia"/>
          <w:sz w:val="24"/>
          <w:szCs w:val="24"/>
        </w:rPr>
      </w:pPr>
      <w:r>
        <w:t xml:space="preserve"> </w:t>
      </w:r>
    </w:p>
    <w:p w14:paraId="7B0C372D" w14:textId="77777777" w:rsidR="007E7F90" w:rsidRDefault="00A5230F" w:rsidP="00302A17">
      <w:pPr>
        <w:pStyle w:val="Q-Normal"/>
      </w:pPr>
      <w:r>
        <w:rPr>
          <w:noProof/>
        </w:rPr>
        <w:drawing>
          <wp:inline distT="0" distB="0" distL="0" distR="0" wp14:anchorId="726654EE" wp14:editId="24906D8D">
            <wp:extent cx="2199503" cy="2401798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853" cy="240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F31AC" w14:textId="75AB5C81" w:rsidR="00C268AD" w:rsidRPr="008D4C5E" w:rsidRDefault="007E7F90" w:rsidP="00750F5F">
      <w:pPr>
        <w:pStyle w:val="Q-Nkar"/>
        <w:ind w:left="1440" w:hanging="2160"/>
      </w:pPr>
      <w:r w:rsidRPr="007E7F90">
        <w:t>Ճնշման կախումը ջերմաստիճանից հաստատուն ծավալի դեպքում</w:t>
      </w:r>
    </w:p>
    <w:p w14:paraId="4A08A68A" w14:textId="30180B2D" w:rsidR="008D4C5E" w:rsidRDefault="008D4C5E" w:rsidP="00302A17">
      <w:pPr>
        <w:pStyle w:val="Q-Xndir"/>
      </w:pP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8D4C5E" w:rsidRPr="00302A17" w14:paraId="610A303F" w14:textId="77777777" w:rsidTr="00144166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Default="008D4C5E" w:rsidP="00302A17">
            <w:pPr>
              <w:pStyle w:val="Q-Xndir"/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>
              <w:rPr>
                <w:rFonts w:eastAsia="Times New Roman"/>
                <w:i/>
                <w:lang w:eastAsia="ru-RU" w:bidi="he-IL"/>
              </w:rPr>
              <w:t>1</w:t>
            </w:r>
            <w:r w:rsidRPr="007E3303">
              <w:rPr>
                <w:rFonts w:eastAsia="Times New Roman"/>
                <w:lang w:eastAsia="ru-RU" w:bidi="he-IL"/>
              </w:rPr>
              <w:t xml:space="preserve">. </w:t>
            </w:r>
            <w:r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7E3303" w:rsidRDefault="008D4C5E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>
              <w:t>Ո՞ր ջերմաստիճանում (Կ) գազի ճնշումը կկրկնապատվի:</w:t>
            </w:r>
          </w:p>
        </w:tc>
      </w:tr>
      <w:tr w:rsidR="00144166" w:rsidRPr="007E3303" w14:paraId="5D5918AA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4736E415" w14:textId="77777777" w:rsidR="00144166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144166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6F2038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մթն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Լուծում:</w:t>
            </w:r>
            <w:r w:rsidRPr="009F4625">
              <w:rPr>
                <w:lang w:eastAsia="ru-RU" w:bidi="he-IL"/>
              </w:rPr>
              <w:t xml:space="preserve">  </w:t>
            </w:r>
          </w:p>
          <w:p w14:paraId="132C40E9" w14:textId="3BEC69D2" w:rsidR="00144166" w:rsidRPr="00144166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144166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7E3303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7E3303" w14:paraId="11F43A13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6472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9F4625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7E3303" w14:paraId="5D7E83F4" w14:textId="77777777" w:rsidTr="00144166">
        <w:trPr>
          <w:trHeight w:val="53"/>
        </w:trPr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7E3303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600Կ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725044E9" w14:textId="77777777" w:rsidR="008D4C5E" w:rsidRPr="007E7F90" w:rsidRDefault="008D4C5E" w:rsidP="00302A17">
      <w:pPr>
        <w:pStyle w:val="Q-Normal"/>
      </w:pPr>
    </w:p>
    <w:p w14:paraId="61C8D80C" w14:textId="6B1A1EE8" w:rsidR="000A7BB8" w:rsidRDefault="000A7BB8" w:rsidP="00302A17">
      <w:pPr>
        <w:pStyle w:val="Q-Yentavernagir"/>
      </w:pPr>
      <w:bookmarkStart w:id="123" w:name="_Toc148566133"/>
      <w:r>
        <w:lastRenderedPageBreak/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17754C1D">
                <wp:extent cx="5346192" cy="1011936"/>
                <wp:effectExtent l="0" t="0" r="6985" b="0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0119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420.95pt;height:7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mIXkAIAAHg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77777777" w:rsidR="00BF0CD8" w:rsidRDefault="008D65A7" w:rsidP="00302A17">
      <w:pPr>
        <w:pStyle w:val="Q-Normal"/>
      </w:pPr>
      <w:r>
        <w:rPr>
          <w:noProof/>
        </w:rPr>
        <w:object w:dxaOrig="3274" w:dyaOrig="1130" w14:anchorId="44DF6E5D">
          <v:shape id="_x0000_i1035" type="#_x0000_t75" style="width:151.5pt;height:51pt" o:ole="">
            <v:imagedata r:id="rId105" o:title=""/>
          </v:shape>
          <o:OLEObject Type="Embed" ProgID="ChemDraw.Document.6.0" ShapeID="_x0000_i1035" DrawAspect="Content" ObjectID="_1759356434" r:id="rId10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295D5C5E">
            <wp:extent cx="5679960" cy="2071170"/>
            <wp:effectExtent l="0" t="0" r="0" b="5715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977" cy="20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EB6119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9F5A7CA" wp14:editId="3032AD27">
                <wp:extent cx="4267200" cy="723900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336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77777777" w:rsidR="00BF0CD8" w:rsidRDefault="008D65A7" w:rsidP="00302A17">
      <w:pPr>
        <w:pStyle w:val="Q-Normal"/>
      </w:pPr>
      <w:r>
        <w:rPr>
          <w:noProof/>
        </w:rPr>
        <w:object w:dxaOrig="3253" w:dyaOrig="1130" w14:anchorId="4A99B79B">
          <v:shape id="_x0000_i1036" type="#_x0000_t75" style="width:165pt;height:58.5pt" o:ole="">
            <v:imagedata r:id="rId108" o:title=""/>
          </v:shape>
          <o:OLEObject Type="Embed" ProgID="ChemDraw.Document.6.0" ShapeID="_x0000_i1036" DrawAspect="Content" ObjectID="_1759356435" r:id="rId10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07CFEB0E">
                <wp:extent cx="5035550" cy="374650"/>
                <wp:effectExtent l="0" t="0" r="0" b="635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374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96.5pt;height:2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07C3E5E2" w14:textId="77777777" w:rsidR="00C4147E" w:rsidRDefault="00C4147E" w:rsidP="00302A17">
      <w:pPr>
        <w:pStyle w:val="Q-Normal"/>
        <w:rPr>
          <w:noProof/>
        </w:rPr>
      </w:pPr>
    </w:p>
    <w:p w14:paraId="40BA05F7" w14:textId="177F7565" w:rsidR="00C4147E" w:rsidRDefault="00C4147E" w:rsidP="00302A17">
      <w:pPr>
        <w:pStyle w:val="Q-Normal"/>
        <w:rPr>
          <w:noProof/>
        </w:rPr>
      </w:pPr>
      <w:r>
        <w:rPr>
          <w:noProof/>
        </w:rPr>
        <w:drawing>
          <wp:inline distT="0" distB="0" distL="0" distR="0" wp14:anchorId="0FC771B2" wp14:editId="71617082">
            <wp:extent cx="5492750" cy="1123200"/>
            <wp:effectExtent l="0" t="19050" r="0" b="127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7783C047" w14:textId="2EAFB39E" w:rsidR="00BF0CD8" w:rsidRPr="007E3303" w:rsidRDefault="00BF0CD8" w:rsidP="00302A17">
      <w:pPr>
        <w:pStyle w:val="Q-Normal"/>
      </w:pPr>
    </w:p>
    <w:p w14:paraId="14745DEE" w14:textId="3B369056" w:rsidR="00BF0CD8" w:rsidRPr="00153147" w:rsidRDefault="00BF0CD8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2ACF5A4">
                <wp:extent cx="3230880" cy="749300"/>
                <wp:effectExtent l="0" t="0" r="762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0880" cy="749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54.4pt;height:5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95837B0">
                <wp:extent cx="1828800" cy="520931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209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41BDC109">
                <wp:extent cx="1233714" cy="527050"/>
                <wp:effectExtent l="0" t="0" r="5080" b="635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3714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97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403E7D" w:rsidRPr="00302A17" w14:paraId="4E3F1A9F" w14:textId="77777777" w:rsidTr="00BC2E9A">
        <w:trPr>
          <w:trHeight w:val="860"/>
        </w:trPr>
        <w:tc>
          <w:tcPr>
            <w:tcW w:w="8598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7E3303" w:rsidRDefault="00403E7D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2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 w:rsidRPr="007E3303">
              <w:rPr>
                <w:rFonts w:eastAsia="Times New Roman"/>
                <w:lang w:eastAsia="ru-RU" w:bidi="he-IL"/>
              </w:rPr>
              <w:t xml:space="preserve">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չ ծավալ է գրավում </w:t>
            </w:r>
          </w:p>
          <w:p w14:paraId="3402107B" w14:textId="6BF1D9AA" w:rsidR="00403E7D" w:rsidRPr="00862890" w:rsidRDefault="00403E7D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7E3303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7E3303" w14:paraId="400B6271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7E3303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403E7D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403E7D" w:rsidRPr="007E3303" w14:paraId="0106A06F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w:lastRenderedPageBreak/>
                  <m:t>n=3մոլ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7E3303" w14:paraId="4E9BDB55" w14:textId="77777777" w:rsidTr="00403E7D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7E3303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7E3303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182D1BE3" w14:textId="77777777" w:rsidTr="00403E7D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67,2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  <w:p w14:paraId="707D763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</w:p>
        </w:tc>
      </w:tr>
      <w:tr w:rsidR="00BF0CD8" w:rsidRPr="007E3303" w14:paraId="239F3B33" w14:textId="77777777" w:rsidTr="00735DD0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580899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7E330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7E3303" w14:paraId="216003BA" w14:textId="77777777" w:rsidTr="00735DD0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6472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8BB11A4" w14:textId="77777777" w:rsidTr="00735DD0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</w:tcPr>
          <w:p w14:paraId="5425C9C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B2EC66D" w14:textId="77777777" w:rsidTr="00735DD0">
        <w:tc>
          <w:tcPr>
            <w:tcW w:w="859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7 գ ազոտը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(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ն.պ.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)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5,6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 ծավալ:</w:t>
            </w:r>
          </w:p>
          <w:p w14:paraId="69D27DBE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</w:tbl>
    <w:p w14:paraId="5C7F2CB8" w14:textId="77777777" w:rsidR="00BF0CD8" w:rsidRPr="008A6A2B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4"/>
          <w:szCs w:val="24"/>
        </w:rPr>
      </w:pPr>
    </w:p>
    <w:p w14:paraId="15E388FB" w14:textId="77777777" w:rsidR="00BF0CD8" w:rsidRDefault="00BF0CD8" w:rsidP="00302A17">
      <w:pPr>
        <w:pStyle w:val="Q-Normal"/>
      </w:pPr>
      <w:r w:rsidRPr="00791FF6">
        <w:t>Եթե</w:t>
      </w:r>
      <w:r>
        <w:t xml:space="preserve"> գազի զանգվածն արտահայտվում է կիլոգրամներով, ապա դրան համապատասխան նյութաքանակն արտահայտվում է կիլոմոլերով, իսկ ծավալը՝ մ</w:t>
      </w:r>
      <w:r w:rsidRPr="00791FF6">
        <w:rPr>
          <w:vertAlign w:val="superscript"/>
        </w:rPr>
        <w:t>3</w:t>
      </w:r>
      <w:r>
        <w:t>-ներով:</w:t>
      </w: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302A17" w14:paraId="771F0668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3</w:t>
            </w:r>
            <w:r w:rsidRPr="007E3303">
              <w:rPr>
                <w:rFonts w:eastAsia="Times New Roman"/>
                <w:lang w:eastAsia="ru-RU" w:bidi="he-IL"/>
              </w:rPr>
              <w:t>.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>նչ ծավալ է գրավում 220կգ ածխաթթու գազը:</w:t>
            </w:r>
          </w:p>
          <w:p w14:paraId="17C8382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</w:tr>
      <w:tr w:rsidR="00BF0CD8" w:rsidRPr="007E3303" w14:paraId="21802FA5" w14:textId="77777777" w:rsidTr="008D4C5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BE107D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m=220կգ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9F462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7E3303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7E3303" w14:paraId="5D1ED67E" w14:textId="77777777" w:rsidTr="008D4C5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7E330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7E3303" w14:paraId="36D7EB40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7E3303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608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837"/>
        <w:gridCol w:w="225"/>
      </w:tblGrid>
      <w:tr w:rsidR="00BF0CD8" w:rsidRPr="00302A17" w14:paraId="6D8CE9C2" w14:textId="77777777" w:rsidTr="00735DD0">
        <w:tc>
          <w:tcPr>
            <w:tcW w:w="8608" w:type="dxa"/>
            <w:gridSpan w:val="4"/>
            <w:tcBorders>
              <w:left w:val="double" w:sz="4" w:space="0" w:color="auto"/>
            </w:tcBorders>
          </w:tcPr>
          <w:p w14:paraId="53EF372E" w14:textId="0CF3C0D3" w:rsidR="00BF0CD8" w:rsidRPr="007E3303" w:rsidRDefault="00BF0CD8" w:rsidP="00302A1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4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Որքա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 է գազի մոլային զանգվածը, եթե 11 գ </w:t>
            </w:r>
            <w:r>
              <w:rPr>
                <w:rFonts w:eastAsia="Times New Roman"/>
                <w:lang w:eastAsia="ru-RU" w:bidi="he-IL"/>
              </w:rPr>
              <w:t xml:space="preserve">զանգվածով </w:t>
            </w:r>
            <w:r w:rsidRPr="007E3303">
              <w:rPr>
                <w:rFonts w:eastAsia="Times New Roman"/>
                <w:lang w:eastAsia="ru-RU" w:bidi="he-IL"/>
              </w:rPr>
              <w:t>այդ գազը գրավում է 5,6լ ծավալ (ն.պ.)</w:t>
            </w:r>
            <w:r w:rsidRPr="007E3303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77E83B68" w14:textId="77777777" w:rsidTr="00735DD0">
        <w:trPr>
          <w:gridAfter w:val="1"/>
          <w:wAfter w:w="225" w:type="dxa"/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153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9F462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BF0CD8" w:rsidRPr="007E3303" w14:paraId="03AE02D7" w14:textId="77777777" w:rsidTr="00735DD0">
        <w:trPr>
          <w:gridAfter w:val="1"/>
          <w:wAfter w:w="225" w:type="dxa"/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7E3303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    </m:t>
                </m:r>
              </m:oMath>
            </m:oMathPara>
          </w:p>
        </w:tc>
        <w:tc>
          <w:tcPr>
            <w:tcW w:w="3837" w:type="dxa"/>
          </w:tcPr>
          <w:p w14:paraId="5E412179" w14:textId="33A28289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7E3303" w14:paraId="38273CD7" w14:textId="77777777" w:rsidTr="00735DD0">
        <w:trPr>
          <w:gridAfter w:val="1"/>
          <w:wAfter w:w="225" w:type="dxa"/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7E3303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837" w:type="dxa"/>
          </w:tcPr>
          <w:p w14:paraId="2D0872C2" w14:textId="4C508AB3" w:rsidR="00BF0CD8" w:rsidRPr="007E330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7E3303" w14:paraId="7D5B7CA5" w14:textId="77777777" w:rsidTr="00735DD0">
        <w:trPr>
          <w:gridAfter w:val="1"/>
          <w:wAfter w:w="225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մոլային զանգվածը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03BAF2E" w14:textId="34D1B6F0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3686EB37" w14:textId="77777777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6F458E65" w14:textId="70225A84" w:rsidR="00EE1E34" w:rsidRDefault="00EE1E34" w:rsidP="00302A17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lastRenderedPageBreak/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148E9CFD">
                <wp:extent cx="2082800" cy="540912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1E23D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CD4E1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1PrtmJ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4534EF59" w14:textId="77777777" w:rsidR="00685F51" w:rsidRPr="001E23DD" w:rsidRDefault="00000000" w:rsidP="00302A17">
                      <w:pPr>
                        <w:pStyle w:val="Q-Normal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CD4E1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33810E62" w:rsidR="00F631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360D7AA">
                <wp:extent cx="2082800" cy="540912"/>
                <wp:effectExtent l="0" t="0" r="0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QtkTOp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E13ED3">
        <w:t xml:space="preserve"> </w: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lastRenderedPageBreak/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376005B8">
                <wp:extent cx="2826913" cy="488950"/>
                <wp:effectExtent l="0" t="0" r="0" b="635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6913" cy="488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222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Pr="00DB1E04" w:rsidRDefault="00BF0CD8" w:rsidP="00BB7C61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BF0CD8" w14:paraId="145241FF" w14:textId="77777777" w:rsidTr="00906B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AD15577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3BC8758C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i/>
              </w:rPr>
              <w:t>R</w:t>
            </w:r>
            <w:r w:rsidRPr="0031443D">
              <w:rPr>
                <w:rFonts w:ascii="GHEA Grapalat" w:eastAsiaTheme="minorEastAsia" w:hAnsi="GHEA Grapalat"/>
                <w:lang w:val="hy-AM"/>
              </w:rPr>
              <w:t>-ի արժեքները</w:t>
            </w:r>
          </w:p>
        </w:tc>
      </w:tr>
      <w:tr w:rsidR="00BF0CD8" w14:paraId="31DF5AC5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2BA87B7" w14:textId="19A83242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մ</w:t>
            </w:r>
            <w:r w:rsidRPr="0031443D">
              <w:rPr>
                <w:rFonts w:ascii="GHEA Grapalat" w:eastAsiaTheme="minorEastAsia" w:hAnsi="GHEA Grapalat"/>
                <w:vertAlign w:val="superscript"/>
              </w:rPr>
              <w:t>3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Pr="00906B10">
              <w:rPr>
                <w:rFonts w:ascii="GHEA Grapalat" w:eastAsiaTheme="minorEastAsia" w:hAnsi="GHEA Grapalat"/>
                <w:b w:val="0"/>
                <w:lang w:val="hy-AM"/>
              </w:rPr>
              <w:t>կամ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կ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38F5342C" w14:textId="6B903EA5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452C6E1B" w14:textId="77777777" w:rsidTr="00906B1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60AA08C9" w14:textId="02A8293B" w:rsidR="00BF0CD8" w:rsidRPr="0031443D" w:rsidRDefault="00B0530B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>թն</w:t>
            </w:r>
            <w:r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76200353" w14:textId="5DE7CE2D" w:rsidR="00BF0CD8" w:rsidRPr="00B0530B" w:rsidRDefault="00B0530B" w:rsidP="00906B10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52E337D3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5488CB76" w14:textId="5083CEE9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մ սնդ. սյ.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1EF25CEA" w14:textId="7F36B628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DC1822" w:rsidRPr="00310AB5" w14:paraId="4CAFBBC2" w14:textId="77777777" w:rsidTr="004D0237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5EE1D124" w14:textId="09EB56DF" w:rsidR="00DC1822" w:rsidRDefault="00DC1822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>
              <w:rPr>
                <w:rFonts w:eastAsia="Times New Roman"/>
                <w:i/>
                <w:lang w:eastAsia="ru-RU" w:bidi="he-IL"/>
              </w:rPr>
              <w:t>5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31443D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31443D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DC1822" w:rsidRPr="0031443D" w14:paraId="5B8466CE" w14:textId="77777777" w:rsidTr="004D0237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=1լ</m:t>
              </m:r>
            </m:oMath>
            <w:r w:rsidRPr="0031443D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31443D" w:rsidRDefault="00DC1822" w:rsidP="004D0237">
            <w:pPr>
              <w:rPr>
                <w:rFonts w:ascii="GHEA Grapalat" w:eastAsiaTheme="minorEastAsia" w:hAnsi="GHEA Grapalat"/>
                <w:b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7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31443D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լ</m:t>
                </m:r>
              </m:oMath>
            </m:oMathPara>
          </w:p>
        </w:tc>
      </w:tr>
      <w:tr w:rsidR="00DC1822" w:rsidRPr="0031443D" w14:paraId="207676D8" w14:textId="77777777" w:rsidTr="004D0237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C866CCB" w14:textId="77777777" w:rsidTr="004D0237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2A857280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F5CF246" w14:textId="77777777" w:rsidTr="004D0237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լ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FD79F9" w:rsidRDefault="00DC1822" w:rsidP="005F0681">
      <w:pPr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BF0CD8" w:rsidRPr="00302A17" w14:paraId="2B661A0A" w14:textId="77777777" w:rsidTr="00735DD0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31443D" w:rsidRDefault="00BF0CD8" w:rsidP="00302A17">
            <w:pPr>
              <w:pStyle w:val="Q-Xndir"/>
              <w:rPr>
                <w:rFonts w:eastAsia="Times New Roman" w:cs="Times New Roman"/>
                <w:i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6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="00DC1822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31443D" w14:paraId="54DABE15" w14:textId="77777777" w:rsidTr="00403E7D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31443D" w:rsidRDefault="00BF0CD8" w:rsidP="00403E7D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561EC1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12լ</m:t>
              </m:r>
            </m:oMath>
            <w:r w:rsidR="00BF0CD8" w:rsidRPr="00561EC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44D44526" w14:textId="3181A41B" w:rsidR="006B14E1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կՊա</m:t>
                </m:r>
              </m:oMath>
            </m:oMathPara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5)</m:t>
              </m:r>
            </m:oMath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</w:t>
            </w:r>
            <w:r w:rsidR="006B14E1">
              <w:rPr>
                <w:rFonts w:ascii="GHEA Grapalat" w:eastAsia="Times New Roman" w:hAnsi="GHEA Grapalat" w:cs="Times New Roman"/>
                <w:lang w:val="hy-AM" w:eastAsia="ru-RU" w:bidi="he-IL"/>
              </w:rPr>
              <w:t>.</w:t>
            </w:r>
          </w:p>
          <w:p w14:paraId="4FD32780" w14:textId="6A09FBF9" w:rsidR="006B14E1" w:rsidRPr="006B14E1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 xml:space="preserve"> ,</m:t>
                </m:r>
              </m:oMath>
            </m:oMathPara>
          </w:p>
          <w:p w14:paraId="37D24FD2" w14:textId="44B7F5BC" w:rsidR="006B14E1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561EC1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-ը.</w:t>
            </w:r>
          </w:p>
          <w:p w14:paraId="597411C6" w14:textId="49817BA1" w:rsidR="00BF0CD8" w:rsidRPr="00561EC1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</w:rPr>
                  <m:t>=500լ</m:t>
                </m:r>
              </m:oMath>
            </m:oMathPara>
          </w:p>
        </w:tc>
      </w:tr>
      <w:tr w:rsidR="00BF0CD8" w:rsidRPr="0031443D" w14:paraId="607EF010" w14:textId="77777777" w:rsidTr="00735DD0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6B14E1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1C04E4D0" w14:textId="77777777" w:rsidTr="00735DD0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42539842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346BC201" w14:textId="77777777" w:rsidTr="00735DD0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</w:rPr>
                <m:t>500լ</m:t>
              </m:r>
            </m:oMath>
            <w:r w:rsidRPr="00561EC1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Default="00BF0CD8" w:rsidP="00735DD0">
      <w:pPr>
        <w:rPr>
          <w:rFonts w:ascii="GHEA Grapalat" w:eastAsiaTheme="minorEastAsia" w:hAnsi="GHEA Grapalat"/>
          <w:b/>
          <w:i/>
          <w:sz w:val="24"/>
          <w:szCs w:val="24"/>
        </w:rPr>
      </w:pPr>
    </w:p>
    <w:tbl>
      <w:tblPr>
        <w:tblStyle w:val="TableGrid"/>
        <w:tblW w:w="8515" w:type="dxa"/>
        <w:tblInd w:w="411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2845"/>
        <w:gridCol w:w="132"/>
      </w:tblGrid>
      <w:tr w:rsidR="00BF0CD8" w:rsidRPr="00302626" w14:paraId="11C66FB7" w14:textId="77777777" w:rsidTr="00302626">
        <w:tc>
          <w:tcPr>
            <w:tcW w:w="8515" w:type="dxa"/>
            <w:gridSpan w:val="4"/>
            <w:tcBorders>
              <w:left w:val="double" w:sz="4" w:space="0" w:color="auto"/>
            </w:tcBorders>
          </w:tcPr>
          <w:p w14:paraId="51E52297" w14:textId="69C70A51" w:rsidR="00BF0CD8" w:rsidRPr="0031443D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7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302626">
              <w:rPr>
                <w:rFonts w:eastAsia="Times New Roman"/>
                <w:lang w:eastAsia="ru-RU" w:bidi="he-IL"/>
              </w:rPr>
              <w:t xml:space="preserve"> </w:t>
            </w:r>
            <w:r w:rsidR="00302626">
              <w:rPr>
                <w:rFonts w:eastAsia="Times New Roman"/>
                <w:lang w:eastAsia="ru-RU" w:bidi="he-IL"/>
              </w:rPr>
              <w:t>(Պա)</w:t>
            </w:r>
            <w:r w:rsidRPr="0031443D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302626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</w:p>
        </w:tc>
      </w:tr>
      <w:tr w:rsidR="00F1657E" w:rsidRPr="0031443D" w14:paraId="5E54E40C" w14:textId="77777777" w:rsidTr="00144166">
        <w:trPr>
          <w:gridAfter w:val="1"/>
          <w:wAfter w:w="132" w:type="dxa"/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31443D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03F5699F" w14:textId="652BE4EB" w:rsidR="00F1657E" w:rsidRPr="00F1657E" w:rsidRDefault="00F1657E" w:rsidP="00F1657E">
            <w:pPr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10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F1657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∙R∙T</m:t>
                </m:r>
              </m:oMath>
            </m:oMathPara>
          </w:p>
        </w:tc>
      </w:tr>
      <w:tr w:rsidR="00BF0CD8" w:rsidRPr="0031443D" w14:paraId="013B7BF6" w14:textId="77777777" w:rsidTr="00302626">
        <w:trPr>
          <w:gridAfter w:val="1"/>
          <w:wAfter w:w="132" w:type="dxa"/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781964C3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31443D" w14:paraId="64562DF6" w14:textId="77777777" w:rsidTr="00F1657E">
        <w:trPr>
          <w:gridAfter w:val="1"/>
          <w:wAfter w:w="132" w:type="dxa"/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</w:tcPr>
          <w:p w14:paraId="24E79BF1" w14:textId="77777777" w:rsidR="00BF0CD8" w:rsidRPr="0031443D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31443D" w14:paraId="68E80475" w14:textId="77777777" w:rsidTr="00302626">
        <w:trPr>
          <w:gridAfter w:val="1"/>
          <w:wAfter w:w="132" w:type="dxa"/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2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31443D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3,32կ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3320Պա</m:t>
                </m:r>
              </m:oMath>
            </m:oMathPara>
          </w:p>
        </w:tc>
      </w:tr>
      <w:tr w:rsidR="00BF0CD8" w:rsidRPr="0031443D" w14:paraId="1F4CE2EF" w14:textId="77777777" w:rsidTr="00302626">
        <w:trPr>
          <w:gridAfter w:val="1"/>
          <w:wAfter w:w="132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320Պա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3AAA3B1" w14:textId="1102E532" w:rsidR="00BF0CD8" w:rsidRDefault="00BF0CD8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371F69AF" w14:textId="77777777" w:rsidR="00C87842" w:rsidRDefault="00C87842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2456B856" w14:textId="2BFDD8ED" w:rsidR="00BF0CD8" w:rsidRPr="009F4625" w:rsidRDefault="00D82277" w:rsidP="00302A17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2DEA7876" w14:textId="77777777" w:rsidR="00BF0CD8" w:rsidRDefault="00BF0CD8" w:rsidP="00302A17">
      <w:pPr>
        <w:pStyle w:val="Q-Normal"/>
        <w:numPr>
          <w:ilvl w:val="0"/>
          <w:numId w:val="6"/>
        </w:num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171C09B5" w14:textId="3842A840" w:rsidR="00BF0CD8" w:rsidRPr="00302626" w:rsidRDefault="00BF0CD8" w:rsidP="00302A17">
      <w:pPr>
        <w:pStyle w:val="Q-Normal"/>
        <w:rPr>
          <w:color w:val="2F5496" w:themeColor="accent1" w:themeShade="BF"/>
        </w:rPr>
      </w:pPr>
      <w:r w:rsidRPr="00D323EA">
        <w:t xml:space="preserve">ա) </w:t>
      </w:r>
      <w:r w:rsidR="001322C1" w:rsidRPr="001322C1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1322C1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322C1">
        <w:rPr>
          <w:i/>
        </w:rPr>
        <w:t xml:space="preserve">, </w:t>
      </w:r>
      <w:r w:rsidRPr="00D323EA">
        <w:t>գ)</w:t>
      </w:r>
      <w:r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90CF4">
        <w:rPr>
          <w:i/>
        </w:rPr>
        <w:t>,</w:t>
      </w:r>
      <w:r w:rsidRPr="00D323EA">
        <w:t xml:space="preserve"> գ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1322C1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323EA">
        <w:t xml:space="preserve">, դ) </w:t>
      </w:r>
      <w:r w:rsidR="001322C1" w:rsidRPr="001322C1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323EA">
        <w:t>:</w:t>
      </w:r>
      <w:r w:rsidR="00571523">
        <w:tab/>
      </w:r>
      <w:r w:rsidR="0006485C" w:rsidRPr="00571523">
        <w:rPr>
          <w:color w:val="2F5496" w:themeColor="accent1" w:themeShade="BF"/>
        </w:rPr>
        <w:t>Պատ</w:t>
      </w:r>
      <w:r w:rsidR="0006485C" w:rsidRPr="00302626">
        <w:rPr>
          <w:color w:val="2F5496" w:themeColor="accent1" w:themeShade="BF"/>
        </w:rPr>
        <w:t>.՝</w:t>
      </w:r>
      <w:r w:rsidR="00FF3C6F" w:rsidRPr="00302626">
        <w:rPr>
          <w:color w:val="2F5496" w:themeColor="accent1" w:themeShade="BF"/>
        </w:rPr>
        <w:t xml:space="preserve"> ա) 11,2, բ) 2,24, գ) 56, դ) 1120, ե) 1120:</w:t>
      </w:r>
    </w:p>
    <w:p w14:paraId="70A9DF8D" w14:textId="4ECF4BAA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  <w:r w:rsidR="00FF3C6F" w:rsidRPr="00302626">
        <w:rPr>
          <w:color w:val="2F5496" w:themeColor="accent1" w:themeShade="BF"/>
        </w:rPr>
        <w:t>Պատ.՝ ա) 0,089, բ) 1,43,</w:t>
      </w:r>
      <w:r w:rsidR="00302626" w:rsidRPr="00302626">
        <w:rPr>
          <w:color w:val="2F5496" w:themeColor="accent1" w:themeShade="BF"/>
        </w:rPr>
        <w:t xml:space="preserve"> </w:t>
      </w:r>
      <w:r w:rsidR="00FF3C6F" w:rsidRPr="00302626">
        <w:rPr>
          <w:color w:val="2F5496" w:themeColor="accent1" w:themeShade="BF"/>
        </w:rPr>
        <w:t>գ) 1964,3:</w:t>
      </w:r>
    </w:p>
    <w:p w14:paraId="3FF218E3" w14:textId="4FDAFA8F" w:rsidR="00BF0CD8" w:rsidRPr="00D323EA" w:rsidRDefault="00BF0CD8" w:rsidP="00302A17">
      <w:pPr>
        <w:pStyle w:val="Q-Normal"/>
        <w:numPr>
          <w:ilvl w:val="0"/>
          <w:numId w:val="6"/>
        </w:num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  <w:r w:rsidR="00571523">
        <w:tab/>
      </w:r>
      <w:r w:rsidR="00FF3C6F" w:rsidRPr="00302626">
        <w:rPr>
          <w:color w:val="2F5496" w:themeColor="accent1" w:themeShade="BF"/>
        </w:rPr>
        <w:t>Պատ.՝ 40:</w:t>
      </w:r>
    </w:p>
    <w:p w14:paraId="45B18F43" w14:textId="294EB5B2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FF3C6F" w:rsidRPr="00302626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9</m:t>
            </m:r>
          </m:sup>
        </m:sSup>
      </m:oMath>
      <w:r w:rsidR="00FF3C6F" w:rsidRPr="00302626">
        <w:rPr>
          <w:rFonts w:eastAsiaTheme="minorEastAsia"/>
          <w:color w:val="2F5496" w:themeColor="accent1" w:themeShade="BF"/>
        </w:rPr>
        <w:t>:</w:t>
      </w:r>
    </w:p>
    <w:p w14:paraId="47D1CC2A" w14:textId="6A51829B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571523">
        <w:tab/>
      </w:r>
      <w:r w:rsidR="00FF3C6F" w:rsidRPr="00302626">
        <w:rPr>
          <w:color w:val="2F5496" w:themeColor="accent1" w:themeShade="BF"/>
        </w:rPr>
        <w:t>Պատ.՝ 1008:</w:t>
      </w:r>
    </w:p>
    <w:p w14:paraId="56924465" w14:textId="0685B6F1" w:rsidR="00BF0CD8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571523">
        <w:rPr>
          <w:rFonts w:eastAsiaTheme="minorEastAsia"/>
        </w:rPr>
        <w:tab/>
      </w:r>
      <w:r w:rsidR="00FF3C6F" w:rsidRPr="00FF7C6B">
        <w:rPr>
          <w:color w:val="2F5496" w:themeColor="accent1" w:themeShade="BF"/>
        </w:rPr>
        <w:t>Պատ.՝ 220:</w:t>
      </w:r>
    </w:p>
    <w:p w14:paraId="117195B3" w14:textId="77777777" w:rsidR="001322C1" w:rsidRPr="001322C1" w:rsidRDefault="00CD6CE3" w:rsidP="00302A17">
      <w:pPr>
        <w:pStyle w:val="Q-Normal"/>
        <w:numPr>
          <w:ilvl w:val="0"/>
          <w:numId w:val="6"/>
        </w:numPr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FF7C6B" w:rsidRDefault="001322C1" w:rsidP="00302A17">
      <w:pPr>
        <w:pStyle w:val="Q-Normal"/>
      </w:pPr>
      <w:r w:rsidRPr="00FF7C6B">
        <w:lastRenderedPageBreak/>
        <w:t>Պատ.՝ 2</w:t>
      </w:r>
      <w:r>
        <w:t>0</w:t>
      </w:r>
      <w:r w:rsidRPr="00FF7C6B">
        <w:t>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5322BDD3" w14:textId="4150C7C7" w:rsidR="008E7086" w:rsidRDefault="00BF0CD8" w:rsidP="008E7086"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  <w:r w:rsidR="008E7086">
        <w:rPr>
          <w:noProof/>
        </w:rPr>
        <w:lastRenderedPageBreak/>
        <w:drawing>
          <wp:inline distT="0" distB="0" distL="0" distR="0" wp14:anchorId="57975D66" wp14:editId="7B599293">
            <wp:extent cx="6067425" cy="793750"/>
            <wp:effectExtent l="38100" t="19050" r="9525" b="25400"/>
            <wp:docPr id="1322376756" name="Diagram 13223767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5" r:lo="rId116" r:qs="rId117" r:cs="rId118"/>
              </a:graphicData>
            </a:graphic>
          </wp:inline>
        </w:drawing>
      </w:r>
    </w:p>
    <w:p w14:paraId="51318758" w14:textId="496619C7" w:rsidR="00BF0CD8" w:rsidRPr="00AB4CA1" w:rsidRDefault="00125E04" w:rsidP="009F6BE7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5A09D2D6">
                <wp:extent cx="4457700" cy="958850"/>
                <wp:effectExtent l="0" t="0" r="0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51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483B4297">
                <wp:extent cx="5257800" cy="723900"/>
                <wp:effectExtent l="0" t="0" r="0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414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</w:t>
      </w:r>
      <w:r w:rsidRPr="00E11063">
        <w:lastRenderedPageBreak/>
        <w:t xml:space="preserve">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6EE36848">
                <wp:extent cx="4445000" cy="996950"/>
                <wp:effectExtent l="0" t="0" r="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50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302A17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4153"/>
      </w:tblGrid>
      <w:tr w:rsidR="00BF0CD8" w:rsidRPr="00302A17" w14:paraId="5FB813A9" w14:textId="77777777" w:rsidTr="00735DD0">
        <w:tc>
          <w:tcPr>
            <w:tcW w:w="8920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1.</w:t>
            </w:r>
            <w:r w:rsidRPr="00CB0A42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CB0A42" w14:paraId="6EC76E14" w14:textId="77777777" w:rsidTr="00CD3EAC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.</w:t>
            </w:r>
          </w:p>
          <w:p w14:paraId="5EC8411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40գ</m:t>
                </m:r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32F7FD91" w14:textId="066B3E74" w:rsidR="00BF0CD8" w:rsidRPr="00CB0A42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279" w:dyaOrig="392" w14:anchorId="7E8E4BB1">
                <v:shape id="_x0000_i1037" type="#_x0000_t75" style="width:141pt;height:15pt" o:ole="">
                  <v:imagedata r:id="rId120" o:title=""/>
                </v:shape>
                <o:OLEObject Type="Embed" ProgID="ChemDraw.Document.6.0" ShapeID="_x0000_i1037" DrawAspect="Content" ObjectID="_1759356436" r:id="rId121"/>
              </w:object>
            </w:r>
          </w:p>
        </w:tc>
      </w:tr>
      <w:tr w:rsidR="00BF0CD8" w:rsidRPr="00CB0A42" w14:paraId="6BECAB5F" w14:textId="77777777" w:rsidTr="00CD3EAC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Al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</w:rPr>
              <w:t xml:space="preserve"> ,</w:t>
            </w:r>
          </w:p>
          <w:p w14:paraId="14F3580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CB0A42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երկաթի մոլերի թիվը.</w:t>
            </w:r>
          </w:p>
          <w:p w14:paraId="51C77552" w14:textId="31B905A2" w:rsidR="00BF0CD8" w:rsidRPr="00CB0A42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CB0A42" w14:paraId="3ECB0010" w14:textId="77777777" w:rsidTr="00CD3EAC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Ըստ ռեակցիայի հավասարման՝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Al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-ի նյութաքանակը հավասար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-ի նյութաքանակին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</w:p>
          <w:p w14:paraId="17EECA13" w14:textId="6A36AF0A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</w:rPr>
                <m:t>=2,5</m:t>
              </m:r>
              <m:r>
                <w:rPr>
                  <w:rFonts w:ascii="Cambria Math" w:hAnsi="Cambria Math" w:cs="Times New Roman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 xml:space="preserve"> ,</w:t>
            </w:r>
          </w:p>
        </w:tc>
      </w:tr>
      <w:tr w:rsidR="00BF0CD8" w:rsidRPr="00302A17" w14:paraId="6B7D8EB9" w14:textId="77777777" w:rsidTr="00CD3EAC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ը 2 անգամ պակաս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lang w:val="hy-AM"/>
                </w:rPr>
                <m:t>1,25</m:t>
              </m:r>
            </m:oMath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մոլ</w:t>
            </w:r>
          </w:p>
          <w:p w14:paraId="3AD07DF9" w14:textId="77777777" w:rsidR="00BF0CD8" w:rsidRPr="00CB0A42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Al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-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ի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զանգվածները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.</w:t>
            </w:r>
          </w:p>
        </w:tc>
      </w:tr>
      <w:tr w:rsidR="00BF0CD8" w:rsidRPr="00CB0A42" w14:paraId="71903C20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CB0A42" w14:paraId="6F3759A3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CB0A42" w14:paraId="1A050C1A" w14:textId="77777777" w:rsidTr="00735DD0">
        <w:tc>
          <w:tcPr>
            <w:tcW w:w="8920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67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lang w:val="hy-AM"/>
                </w:rPr>
                <m:t>200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երկաթի (III) օքսիդ:</w:t>
            </w:r>
          </w:p>
        </w:tc>
      </w:tr>
    </w:tbl>
    <w:p w14:paraId="4EAE136B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3303"/>
      </w:tblGrid>
      <w:tr w:rsidR="00BF0CD8" w:rsidRPr="00302A17" w14:paraId="34426FAC" w14:textId="77777777" w:rsidTr="00735DD0">
        <w:tc>
          <w:tcPr>
            <w:tcW w:w="8920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2</w:t>
            </w:r>
            <w:r w:rsidRPr="00CB0A42">
              <w:rPr>
                <w:rFonts w:eastAsiaTheme="minorEastAsia"/>
              </w:rPr>
              <w:t>. Քա</w:t>
            </w:r>
            <w:r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>ի՞ գրամ ֆոսֆորի օքսիդ է գոյացել 15,5գ ֆոսֆորի այրումից:</w:t>
            </w:r>
          </w:p>
        </w:tc>
      </w:tr>
      <w:tr w:rsidR="00BF0CD8" w:rsidRPr="00CB0A42" w14:paraId="7142D866" w14:textId="77777777" w:rsidTr="00735DD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71A9E8E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5,5գ</m:t>
                </m:r>
              </m:oMath>
            </m:oMathPara>
          </w:p>
        </w:tc>
        <w:tc>
          <w:tcPr>
            <w:tcW w:w="7240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2E6EF1E6" w14:textId="2A651685" w:rsidR="00BF0CD8" w:rsidRPr="00CB0A42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2178" w:dyaOrig="392" w14:anchorId="09687B3D">
                <v:shape id="_x0000_i1038" type="#_x0000_t75" style="width:93pt;height:16.5pt" o:ole="">
                  <v:imagedata r:id="rId122" o:title=""/>
                </v:shape>
                <o:OLEObject Type="Embed" ProgID="ChemDraw.Document.6.0" ShapeID="_x0000_i1038" DrawAspect="Content" ObjectID="_1759356437" r:id="rId123"/>
              </w:object>
            </w:r>
          </w:p>
        </w:tc>
      </w:tr>
      <w:tr w:rsidR="00BF0CD8" w:rsidRPr="00CB0A42" w14:paraId="40D0086B" w14:textId="77777777" w:rsidTr="00735DD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ֆոսֆորի մոլերի թիվը.</w:t>
            </w:r>
          </w:p>
        </w:tc>
        <w:tc>
          <w:tcPr>
            <w:tcW w:w="3303" w:type="dxa"/>
            <w:tcBorders>
              <w:left w:val="nil"/>
              <w:bottom w:val="nil"/>
            </w:tcBorders>
          </w:tcPr>
          <w:p w14:paraId="4BA62B18" w14:textId="59018BDF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79FC8A6C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4153" w:type="dxa"/>
            <w:gridSpan w:val="2"/>
            <w:tcBorders>
              <w:top w:val="nil"/>
            </w:tcBorders>
          </w:tcPr>
          <w:p w14:paraId="427412A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  <w:tr w:rsidR="00BF0CD8" w:rsidRPr="00CB0A42" w14:paraId="0F27F42D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gridSpan w:val="2"/>
          </w:tcPr>
          <w:p w14:paraId="49745684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5∙142=35,5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46A1A485" w14:textId="77777777" w:rsidTr="00735DD0">
        <w:tc>
          <w:tcPr>
            <w:tcW w:w="8920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35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 ֆոսֆորի (</w:t>
            </w:r>
            <w:r w:rsidR="00D92D38">
              <w:rPr>
                <w:rFonts w:ascii="GHEA Grapalat" w:eastAsia="Times New Roman" w:hAnsi="GHEA Grapalat" w:cs="Arial"/>
              </w:rPr>
              <w:t>V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>) օքսիդ:</w:t>
            </w:r>
          </w:p>
        </w:tc>
      </w:tr>
    </w:tbl>
    <w:p w14:paraId="423169B8" w14:textId="77777777" w:rsidR="00BF0CD8" w:rsidRPr="00CB0A42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i/>
          <w:lang w:val="hy-AM"/>
        </w:rPr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7257"/>
      </w:tblGrid>
      <w:tr w:rsidR="00BF0CD8" w:rsidRPr="00302A17" w14:paraId="41404E7E" w14:textId="77777777" w:rsidTr="00735DD0">
        <w:tc>
          <w:tcPr>
            <w:tcW w:w="8942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CB0A42" w:rsidRDefault="00BF0CD8" w:rsidP="00302A17">
            <w:pPr>
              <w:pStyle w:val="Q-Xndir"/>
              <w:rPr>
                <w:rFonts w:eastAsiaTheme="minorEastAsia"/>
                <w:i/>
              </w:rPr>
            </w:pPr>
            <w:r w:rsidRPr="00CB0A42">
              <w:rPr>
                <w:rFonts w:eastAsiaTheme="minorEastAsia"/>
              </w:rPr>
              <w:t>Խնդիր 3</w:t>
            </w:r>
            <w:r w:rsidRPr="00CB0A42">
              <w:rPr>
                <w:rFonts w:eastAsiaTheme="minorEastAsia"/>
                <w:i/>
              </w:rPr>
              <w:t xml:space="preserve">. </w:t>
            </w:r>
            <w:r w:rsidRPr="00CB0A42">
              <w:rPr>
                <w:rFonts w:eastAsiaTheme="minorEastAsia"/>
              </w:rPr>
              <w:t>Ի</w:t>
            </w:r>
            <w:r>
              <w:rPr>
                <w:rFonts w:eastAsiaTheme="minorEastAsia"/>
              </w:rPr>
              <w:t>՞</w:t>
            </w:r>
            <w:r w:rsidRPr="00CB0A42">
              <w:rPr>
                <w:rFonts w:eastAsiaTheme="minorEastAsia"/>
              </w:rPr>
              <w:t>նչ ծավալով</w:t>
            </w:r>
            <w:r>
              <w:rPr>
                <w:rFonts w:eastAsiaTheme="minorEastAsia"/>
              </w:rPr>
              <w:t xml:space="preserve"> (մլ)</w:t>
            </w:r>
            <w:r w:rsidRPr="00CB0A42">
              <w:rPr>
                <w:rFonts w:eastAsiaTheme="minorEastAsia"/>
              </w:rPr>
              <w:t xml:space="preserve"> ջրածին կանջատվի (ն.պ.) 10,8գ ալյումինի և աղաթթվի փոխազդեցությունից:</w:t>
            </w:r>
          </w:p>
        </w:tc>
      </w:tr>
      <w:tr w:rsidR="00BF0CD8" w:rsidRPr="00CB0A42" w14:paraId="1EC40682" w14:textId="77777777" w:rsidTr="00735DD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0F72A8E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0,8գ</m:t>
                </m:r>
              </m:oMath>
            </m:oMathPara>
          </w:p>
        </w:tc>
        <w:tc>
          <w:tcPr>
            <w:tcW w:w="7257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hAnsi="GHEA Grapalat" w:cs="Arial"/>
                <w:i/>
                <w:lang w:val="hy-AM"/>
              </w:rPr>
              <w:t xml:space="preserve">Լուծում: </w:t>
            </w:r>
          </w:p>
          <w:p w14:paraId="0A920485" w14:textId="23035222" w:rsidR="00BF0CD8" w:rsidRPr="00476887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>
              <w:object w:dxaOrig="3380" w:dyaOrig="389" w14:anchorId="2B5B7449">
                <v:shape id="_x0000_i1039" type="#_x0000_t75" style="width:129pt;height:15pt" o:ole="">
                  <v:imagedata r:id="rId124" o:title=""/>
                </v:shape>
                <o:OLEObject Type="Embed" ProgID="ChemDraw.Document.6.0" ShapeID="_x0000_i1039" DrawAspect="Content" ObjectID="_1759356438" r:id="rId125"/>
              </w:object>
            </w:r>
          </w:p>
        </w:tc>
      </w:tr>
      <w:tr w:rsidR="00BF0CD8" w:rsidRPr="00CB0A42" w14:paraId="7A895733" w14:textId="77777777" w:rsidTr="00735DD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7257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009ED970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0261E51A" w14:textId="26A31618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</w:rPr>
                  <m:t>∙0,4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46CD0881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7F0A3CD7" w14:textId="35AC6F3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</w:rPr>
                  <m:t>=0,6∙22,4=13,4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2A564BA7" w14:textId="77777777" w:rsidTr="00735DD0">
        <w:tc>
          <w:tcPr>
            <w:tcW w:w="894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</w:t>
            </w:r>
            <w:r w:rsidRPr="00CB0A42">
              <w:rPr>
                <w:rFonts w:ascii="GHEA Grapalat" w:eastAsia="Times New Roman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Default="00CD3EAC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p w14:paraId="15AE6C32" w14:textId="14063A73" w:rsidR="00CD3EAC" w:rsidRPr="00E11063" w:rsidRDefault="00CD3EAC" w:rsidP="00302A17">
      <w:pPr>
        <w:pStyle w:val="Q-Normal"/>
        <w:rPr>
          <w:rFonts w:eastAsiaTheme="minorEastAsia"/>
          <w:b/>
          <w:sz w:val="24"/>
          <w:szCs w:val="24"/>
        </w:rPr>
      </w:pPr>
      <w:r w:rsidRPr="00CD3EAC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8942" w:type="dxa"/>
        <w:tblLook w:val="04A0" w:firstRow="1" w:lastRow="0" w:firstColumn="1" w:lastColumn="0" w:noHBand="0" w:noVBand="1"/>
      </w:tblPr>
      <w:tblGrid>
        <w:gridCol w:w="1975"/>
        <w:gridCol w:w="2947"/>
        <w:gridCol w:w="4020"/>
      </w:tblGrid>
      <w:tr w:rsidR="00CD3EAC" w:rsidRPr="00302A17" w14:paraId="14A073A1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CB0A42" w:rsidRDefault="00CD3EAC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lastRenderedPageBreak/>
              <w:t>Խնդիր 4.</w:t>
            </w:r>
            <w:r w:rsidRPr="00CB0A42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CB0A42" w14:paraId="656DEA10" w14:textId="77777777" w:rsidTr="00092C4A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625E4C0E" w14:textId="557581B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3A9AF320" w14:textId="0AD104F2" w:rsidR="00CD3EAC" w:rsidRP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 </w:t>
            </w:r>
            <w:r w:rsidR="00476887">
              <w:object w:dxaOrig="3360" w:dyaOrig="389" w14:anchorId="58334E34">
                <v:shape id="_x0000_i1040" type="#_x0000_t75" style="width:138pt;height:18pt" o:ole="">
                  <v:imagedata r:id="rId126" o:title=""/>
                </v:shape>
                <o:OLEObject Type="Embed" ProgID="ChemDraw.Document.6.0" ShapeID="_x0000_i1040" DrawAspect="Content" ObjectID="_1759356439" r:id="rId127"/>
              </w:object>
            </w:r>
          </w:p>
        </w:tc>
      </w:tr>
      <w:tr w:rsidR="00CD3EAC" w:rsidRPr="00CB0A42" w14:paraId="60E0E62A" w14:textId="77777777" w:rsidTr="00092C4A">
        <w:tc>
          <w:tcPr>
            <w:tcW w:w="19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ZnO</m:t>
                  </m:r>
                </m:sub>
              </m:sSub>
            </m:oMath>
          </w:p>
          <w:p w14:paraId="17B2D4CF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ZnS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477B510B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7F14E391" w14:textId="77777777" w:rsidTr="00092C4A">
        <w:trPr>
          <w:trHeight w:val="454"/>
        </w:trPr>
        <w:tc>
          <w:tcPr>
            <w:tcW w:w="19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</w:tr>
      <w:tr w:rsidR="00F37582" w:rsidRPr="00CB0A42" w14:paraId="4B1A18F7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5DEE23FC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CB0A42" w14:paraId="5B5634AD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511C316E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324կգ ցինկի օքսիդ, 89,6մ</w:t>
            </w:r>
            <w:r w:rsidRPr="00CB0A42">
              <w:rPr>
                <w:rFonts w:ascii="GHEA Grapalat" w:eastAsia="Times New Roman" w:hAnsi="GHEA Grapalat" w:cs="Arial"/>
                <w:vertAlign w:val="superscript"/>
                <w:lang w:val="hy-AM"/>
              </w:rPr>
              <w:t>3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5115C5" w:rsidRDefault="00BF0CD8" w:rsidP="00302A17">
      <w:pPr>
        <w:pStyle w:val="Q-Normal"/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3882"/>
      </w:tblGrid>
      <w:tr w:rsidR="00BF0CD8" w:rsidRPr="00302A17" w14:paraId="4A06EFD7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5.</w:t>
            </w:r>
            <w:r w:rsidRPr="00CB0A42">
              <w:rPr>
                <w:rFonts w:eastAsiaTheme="minorEastAsia"/>
              </w:rPr>
              <w:t xml:space="preserve"> </w:t>
            </w:r>
            <w:r w:rsidR="00C67DFA">
              <w:rPr>
                <w:rFonts w:eastAsiaTheme="minorEastAsia"/>
              </w:rPr>
              <w:t>Պ</w:t>
            </w:r>
            <w:r w:rsidRPr="00CB0A42">
              <w:rPr>
                <w:rFonts w:eastAsiaTheme="minorEastAsia"/>
              </w:rPr>
              <w:t xml:space="preserve">ղնձի և մագնեզիումի տաշեղների </w:t>
            </w:r>
            <w:r w:rsidR="00C67DFA" w:rsidRPr="00CB0A42">
              <w:rPr>
                <w:rFonts w:eastAsiaTheme="minorEastAsia"/>
              </w:rPr>
              <w:t xml:space="preserve">1,5 գ զանգվածով </w:t>
            </w:r>
            <w:r w:rsidRPr="00CB0A42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CB0A42" w14:paraId="6F9DE6D6" w14:textId="77777777" w:rsidTr="00735DD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37DE81E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560</m:t>
                </m:r>
                <m:r>
                  <w:rPr>
                    <w:rFonts w:ascii="Cambria Math" w:hAnsi="Cambria Math" w:cs="Arial"/>
                    <w:lang w:val="hy-AM"/>
                  </w:rPr>
                  <m:t>մլ</m:t>
                </m:r>
              </m:oMath>
            </m:oMathPara>
          </w:p>
        </w:tc>
        <w:tc>
          <w:tcPr>
            <w:tcW w:w="7016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0D696CE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CB0A42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366" w:dyaOrig="413" w14:anchorId="24DEBFBC">
                <v:shape id="_x0000_i1041" type="#_x0000_t75" style="width:139.5pt;height:18pt" o:ole="">
                  <v:imagedata r:id="rId128" o:title=""/>
                </v:shape>
                <o:OLEObject Type="Embed" ProgID="ChemDraw.Document.6.0" ShapeID="_x0000_i1041" DrawAspect="Content" ObjectID="_1759356440" r:id="rId129"/>
              </w:object>
            </w:r>
          </w:p>
        </w:tc>
      </w:tr>
      <w:tr w:rsidR="00BF0CD8" w:rsidRPr="00CB0A42" w14:paraId="1BF08B18" w14:textId="77777777" w:rsidTr="00735DD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70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56F8A57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B858BF2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3882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649A4881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16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CB0A42" w14:paraId="59AF00C9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29BDFD35" w14:textId="77777777" w:rsidR="00BF0CD8" w:rsidRPr="00CB0A42" w:rsidRDefault="00BF0CD8" w:rsidP="00CD3EAC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78A79A17" w14:textId="77777777" w:rsidR="00BF0CD8" w:rsidRPr="00237B33" w:rsidRDefault="00BF0CD8" w:rsidP="00302A17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lastRenderedPageBreak/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8952" w:type="dxa"/>
        <w:tblInd w:w="355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7023"/>
      </w:tblGrid>
      <w:tr w:rsidR="00BF0CD8" w:rsidRPr="00302A17" w14:paraId="5BF67B24" w14:textId="77777777" w:rsidTr="00092C4A">
        <w:tc>
          <w:tcPr>
            <w:tcW w:w="8952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CD3EAC" w:rsidRDefault="00BF0CD8" w:rsidP="00302A17">
            <w:pPr>
              <w:pStyle w:val="Q-Xndir"/>
            </w:pPr>
            <w:r w:rsidRPr="00237B33">
              <w:rPr>
                <w:rFonts w:eastAsiaTheme="minorEastAsia"/>
                <w:i/>
              </w:rPr>
              <w:t>Խնդիր 6.</w:t>
            </w:r>
            <w:r w:rsidRPr="00CB0A42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CB0A42">
              <w:t xml:space="preserve"> պարունակող լուծույթ: Ի</w:t>
            </w:r>
            <w:r w:rsidR="00F37582">
              <w:t>՞</w:t>
            </w:r>
            <w:r w:rsidRPr="00CB0A42">
              <w:t>նչ զանգվածով նստվածք կառաջանա:</w:t>
            </w:r>
          </w:p>
        </w:tc>
      </w:tr>
      <w:tr w:rsidR="00BF0CD8" w:rsidRPr="00CB0A42" w14:paraId="61526018" w14:textId="77777777" w:rsidTr="00092C4A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CB0A42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87F805D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</w:rPr>
                  <m:t>=7,8գ</m:t>
                </m:r>
              </m:oMath>
            </m:oMathPara>
          </w:p>
        </w:tc>
        <w:tc>
          <w:tcPr>
            <w:tcW w:w="7023" w:type="dxa"/>
            <w:tcBorders>
              <w:left w:val="single" w:sz="4" w:space="0" w:color="auto"/>
            </w:tcBorders>
          </w:tcPr>
          <w:p w14:paraId="48F88BD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 </w:t>
            </w:r>
          </w:p>
          <w:p w14:paraId="0219086E" w14:textId="37406815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Որոշենք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տրված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նյութերի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նյութաքանակները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.</w:t>
            </w:r>
          </w:p>
          <w:p w14:paraId="15651138" w14:textId="5FE80DA3" w:rsidR="00BF0CD8" w:rsidRPr="00237B33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092C4A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7023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37B33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</w:rPr>
            </w:pPr>
            <w:r>
              <w:object w:dxaOrig="3806" w:dyaOrig="362" w14:anchorId="2839E760">
                <v:shape id="_x0000_i1042" type="#_x0000_t75" style="width:190.5pt;height:18pt" o:ole="">
                  <v:imagedata r:id="rId130" o:title=""/>
                </v:shape>
                <o:OLEObject Type="Embed" ProgID="ChemDraw.Document.6.0" ShapeID="_x0000_i1042" DrawAspect="Content" ObjectID="_1759356441" r:id="rId131"/>
              </w:object>
            </w:r>
          </w:p>
        </w:tc>
      </w:tr>
      <w:tr w:rsidR="00BF0CD8" w:rsidRPr="00302A17" w14:paraId="7203EC4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</w:tcBorders>
          </w:tcPr>
          <w:p w14:paraId="5E154BA5" w14:textId="77777777" w:rsidR="00BF0CD8" w:rsidRPr="00CB0A42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>-ի.</w:t>
            </w:r>
          </w:p>
        </w:tc>
      </w:tr>
      <w:tr w:rsidR="00BF0CD8" w:rsidRPr="00CB0A42" w14:paraId="740A74C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  <w:bottom w:val="nil"/>
            </w:tcBorders>
          </w:tcPr>
          <w:p w14:paraId="4E2F56E1" w14:textId="2A2BCD2F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oMath>
            </m:oMathPara>
          </w:p>
          <w:p w14:paraId="666CB938" w14:textId="77777777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092C4A">
        <w:tc>
          <w:tcPr>
            <w:tcW w:w="895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</w:rPr>
                <m:t>18,6</m:t>
              </m:r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302A17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302A17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571523">
        <w:rPr>
          <w:color w:val="2F5496" w:themeColor="accent1" w:themeShade="BF"/>
        </w:rPr>
        <w:t>Պատ.՝ 1:</w:t>
      </w:r>
    </w:p>
    <w:p w14:paraId="692E1272" w14:textId="7769399A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571523">
        <w:rPr>
          <w:color w:val="2F5496" w:themeColor="accent1" w:themeShade="BF"/>
        </w:rPr>
        <w:t>Պատ.՝  33,6:</w:t>
      </w:r>
    </w:p>
    <w:p w14:paraId="2786938E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 1:</w:t>
      </w:r>
    </w:p>
    <w:p w14:paraId="14F8ED89" w14:textId="48C98A88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lastRenderedPageBreak/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5</w:t>
      </w:r>
      <w:r w:rsidR="00BC2E9A" w:rsidRPr="00571523">
        <w:rPr>
          <w:color w:val="2F5496" w:themeColor="accent1" w:themeShade="BF"/>
        </w:rPr>
        <w:t>;</w:t>
      </w:r>
      <w:r w:rsidR="006E2827" w:rsidRPr="00571523">
        <w:rPr>
          <w:color w:val="2F5496" w:themeColor="accent1" w:themeShade="BF"/>
        </w:rPr>
        <w:t>400:</w:t>
      </w:r>
    </w:p>
    <w:p w14:paraId="2CBD590B" w14:textId="5AA0632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55:</w:t>
      </w:r>
    </w:p>
    <w:p w14:paraId="770DBE47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99:</w:t>
      </w:r>
    </w:p>
    <w:p w14:paraId="56B225E2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344:</w:t>
      </w:r>
    </w:p>
    <w:p w14:paraId="1C2A5B3C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78,4:</w:t>
      </w:r>
    </w:p>
    <w:p w14:paraId="73839A05" w14:textId="3F053EB3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240:</w:t>
      </w:r>
    </w:p>
    <w:p w14:paraId="1AB89E04" w14:textId="71523BF0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BC21C7">
        <w:t xml:space="preserve">  </w:t>
      </w:r>
      <w:r w:rsidR="006E2827">
        <w:t xml:space="preserve">                                                                                                </w:t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92:</w:t>
      </w:r>
    </w:p>
    <w:p w14:paraId="3792BE05" w14:textId="10FD6987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60:</w:t>
      </w:r>
    </w:p>
    <w:p w14:paraId="139092FF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92</w:t>
      </w:r>
      <w:r w:rsidR="00BC2E9A" w:rsidRPr="00BC2E9A">
        <w:rPr>
          <w:color w:val="2F5496" w:themeColor="accent1" w:themeShade="BF"/>
        </w:rPr>
        <w:t>;</w:t>
      </w:r>
      <w:r w:rsidR="006E2827" w:rsidRPr="00BC2E9A">
        <w:rPr>
          <w:color w:val="2F5496" w:themeColor="accent1" w:themeShade="BF"/>
        </w:rPr>
        <w:t xml:space="preserve"> 33600:</w:t>
      </w:r>
    </w:p>
    <w:p w14:paraId="121D084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788:</w:t>
      </w:r>
    </w:p>
    <w:p w14:paraId="7275117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3D4861C1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0:</w:t>
      </w:r>
    </w:p>
    <w:p w14:paraId="2846055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8:</w:t>
      </w:r>
    </w:p>
    <w:p w14:paraId="7BA8438A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7:</w:t>
      </w:r>
    </w:p>
    <w:p w14:paraId="44C8D9E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lastRenderedPageBreak/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96:</w:t>
      </w:r>
    </w:p>
    <w:p w14:paraId="20F7B49A" w14:textId="7EFD1EE1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0816: </w:t>
      </w:r>
    </w:p>
    <w:p w14:paraId="715CF4B0" w14:textId="77777777" w:rsidR="00AF1749" w:rsidRDefault="00BF0CD8" w:rsidP="00302A17">
      <w:pPr>
        <w:pStyle w:val="Q-Normal"/>
        <w:numPr>
          <w:ilvl w:val="0"/>
          <w:numId w:val="7"/>
        </w:numPr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571523" w:rsidRDefault="00AF1749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43,05:</w:t>
      </w:r>
    </w:p>
    <w:p w14:paraId="15166CFF" w14:textId="77777777" w:rsidR="00FF18D8" w:rsidRDefault="00BF0CD8" w:rsidP="00302A17">
      <w:pPr>
        <w:pStyle w:val="Q-Normal"/>
        <w:numPr>
          <w:ilvl w:val="0"/>
          <w:numId w:val="7"/>
        </w:numPr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571523" w:rsidRDefault="006E2827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Pr="00571523">
        <w:rPr>
          <w:color w:val="2F5496" w:themeColor="accent1" w:themeShade="BF"/>
        </w:rPr>
        <w:t xml:space="preserve"> 86,1:</w:t>
      </w:r>
    </w:p>
    <w:p w14:paraId="3D7C5269" w14:textId="1A3F5D9C" w:rsidR="00293438" w:rsidRDefault="00A535B4" w:rsidP="00302A17">
      <w:pPr>
        <w:pStyle w:val="Q-Normal"/>
        <w:numPr>
          <w:ilvl w:val="0"/>
          <w:numId w:val="7"/>
        </w:numPr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14,8:</w:t>
      </w:r>
    </w:p>
    <w:p w14:paraId="60768DCB" w14:textId="082A293E" w:rsidR="00A535B4" w:rsidRDefault="00A535B4" w:rsidP="00302A17">
      <w:pPr>
        <w:pStyle w:val="Q-Normal"/>
        <w:numPr>
          <w:ilvl w:val="0"/>
          <w:numId w:val="7"/>
        </w:numPr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,48:</w:t>
      </w:r>
    </w:p>
    <w:p w14:paraId="28D512F6" w14:textId="5FAEB9E1" w:rsidR="00A535B4" w:rsidRDefault="00A535B4" w:rsidP="00302A17">
      <w:pPr>
        <w:pStyle w:val="Q-Normal"/>
        <w:numPr>
          <w:ilvl w:val="0"/>
          <w:numId w:val="7"/>
        </w:numPr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4,8:</w:t>
      </w:r>
    </w:p>
    <w:p w14:paraId="2EB6951C" w14:textId="25BCFA5C" w:rsidR="00A535B4" w:rsidRDefault="00A535B4" w:rsidP="00302A17">
      <w:pPr>
        <w:pStyle w:val="Q-Normal"/>
        <w:numPr>
          <w:ilvl w:val="0"/>
          <w:numId w:val="7"/>
        </w:numPr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571523" w:rsidRDefault="00AE61FA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41B2B4CD" w:rsidR="00A535B4" w:rsidRDefault="00A535B4" w:rsidP="00302A17">
      <w:pPr>
        <w:pStyle w:val="Q-Normal"/>
      </w:pPr>
    </w:p>
    <w:p w14:paraId="7FCEF748" w14:textId="74797DAB" w:rsidR="00A535B4" w:rsidRPr="00BC21C7" w:rsidRDefault="00A535B4" w:rsidP="00302A17">
      <w:pPr>
        <w:pStyle w:val="Q-Normal"/>
      </w:pPr>
    </w:p>
    <w:p w14:paraId="73D6EFB2" w14:textId="326866A3" w:rsidR="00A535B4" w:rsidRDefault="00A535B4" w:rsidP="00302A17">
      <w:pPr>
        <w:pStyle w:val="Q-Normal"/>
      </w:pPr>
    </w:p>
    <w:p w14:paraId="6A36525B" w14:textId="277E8D93" w:rsidR="00A535B4" w:rsidRDefault="00A535B4" w:rsidP="00302A17">
      <w:pPr>
        <w:pStyle w:val="Q-Normal"/>
      </w:pPr>
    </w:p>
    <w:p w14:paraId="3D0A17D8" w14:textId="0B702853" w:rsidR="00A535B4" w:rsidRDefault="00A535B4" w:rsidP="00302A17">
      <w:pPr>
        <w:pStyle w:val="Q-Normal"/>
      </w:pPr>
    </w:p>
    <w:p w14:paraId="68C7C181" w14:textId="24E7D8F4" w:rsidR="00A535B4" w:rsidRDefault="00A535B4" w:rsidP="00302A17">
      <w:pPr>
        <w:pStyle w:val="Q-Normal"/>
      </w:pPr>
    </w:p>
    <w:p w14:paraId="5D988524" w14:textId="12D04FFA" w:rsidR="00A535B4" w:rsidRDefault="00A535B4" w:rsidP="00302A17">
      <w:pPr>
        <w:pStyle w:val="Q-Normal"/>
      </w:pPr>
    </w:p>
    <w:p w14:paraId="26804116" w14:textId="77777777" w:rsidR="00A535B4" w:rsidRPr="00F37582" w:rsidRDefault="00A535B4" w:rsidP="00302A17">
      <w:pPr>
        <w:pStyle w:val="Q-Normal"/>
      </w:pPr>
    </w:p>
    <w:p w14:paraId="2EC6719A" w14:textId="740DD22A" w:rsidR="008E7086" w:rsidRDefault="008E7086" w:rsidP="008E7086">
      <w:bookmarkStart w:id="152" w:name="_Toc133876568"/>
      <w:bookmarkStart w:id="153" w:name="_Toc133963184"/>
      <w:bookmarkStart w:id="154" w:name="_Toc133965243"/>
      <w:bookmarkStart w:id="155" w:name="_Toc133965498"/>
      <w:r>
        <w:rPr>
          <w:noProof/>
        </w:rPr>
        <w:lastRenderedPageBreak/>
        <w:drawing>
          <wp:inline distT="0" distB="0" distL="0" distR="0" wp14:anchorId="514478B0" wp14:editId="1133E781">
            <wp:extent cx="6070600" cy="793750"/>
            <wp:effectExtent l="38100" t="19050" r="6350" b="25400"/>
            <wp:docPr id="342074884" name="Diagram 3420748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78062764" w14:textId="27DB7206" w:rsidR="00BF0CD8" w:rsidRDefault="00125E04" w:rsidP="009F6BE7">
      <w:pPr>
        <w:pStyle w:val="ParagrafInvisible"/>
      </w:pPr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302A17">
      <w:pPr>
        <w:pStyle w:val="Q-Yentavernagir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302A17">
      <w:pPr>
        <w:pStyle w:val="Q-Normal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6A829D4">
                <wp:extent cx="958850" cy="571500"/>
                <wp:effectExtent l="0" t="0" r="0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8850" cy="5715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75.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" fillcolor="#fff2cc [663]" stroked="f" strokeweight="1pt">
                <v:stroke joinstyle="miter"/>
                <v:textbox>
                  <w:txbxContent>
                    <w:p w14:paraId="724DB3E3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4"/>
                                  <w:szCs w:val="24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0B9B19FE">
                <wp:extent cx="869950" cy="539750"/>
                <wp:effectExtent l="0" t="0" r="6350" b="0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99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68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" fillcolor="#fff2cc [663]" stroked="f" strokeweight="1pt">
                <v:stroke joinstyle="miter"/>
                <v:textbox>
                  <w:txbxContent>
                    <w:p w14:paraId="1AFEFEB5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4A7D52C9">
                <wp:extent cx="4546600" cy="723900"/>
                <wp:effectExtent l="0" t="0" r="6350" b="0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58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8826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5348"/>
        <w:gridCol w:w="180"/>
      </w:tblGrid>
      <w:tr w:rsidR="00BF0CD8" w:rsidRPr="00302A17" w14:paraId="444BBD09" w14:textId="77777777" w:rsidTr="00735DD0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="Times New Roman"/>
                <w:lang w:eastAsia="ru-RU" w:bidi="he-IL"/>
              </w:rPr>
              <w:t xml:space="preserve">ա) </w:t>
            </w:r>
            <w:r w:rsidRPr="00CB0A42">
              <w:rPr>
                <w:rFonts w:eastAsiaTheme="minorEastAsia"/>
              </w:rPr>
              <w:t xml:space="preserve">ըստ ջրածնի, </w:t>
            </w:r>
            <w:r>
              <w:rPr>
                <w:rFonts w:eastAsiaTheme="minorEastAsia"/>
              </w:rPr>
              <w:t xml:space="preserve"> </w:t>
            </w:r>
            <w:r w:rsidRPr="00CB0A42">
              <w:rPr>
                <w:rFonts w:eastAsiaTheme="minorEastAsia"/>
              </w:rPr>
              <w:t>բ) հելիումի</w:t>
            </w:r>
            <w:r w:rsidR="00F37582">
              <w:rPr>
                <w:rFonts w:eastAsiaTheme="minorEastAsia"/>
              </w:rPr>
              <w:t>:</w:t>
            </w:r>
          </w:p>
        </w:tc>
      </w:tr>
      <w:tr w:rsidR="00BF0CD8" w:rsidRPr="00CB0A42" w14:paraId="1726DF99" w14:textId="77777777" w:rsidTr="00735DD0">
        <w:trPr>
          <w:gridAfter w:val="1"/>
          <w:wAfter w:w="180" w:type="dxa"/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ա)</w:t>
            </w:r>
            <w:r w:rsidRPr="00CB0A42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14EEF0D3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2AA5C8" w14:textId="38AAD9B9" w:rsidR="00BF0CD8" w:rsidRPr="006F40A7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2</m:t>
                </m:r>
              </m:oMath>
            </m:oMathPara>
          </w:p>
        </w:tc>
      </w:tr>
      <w:tr w:rsidR="00BF0CD8" w:rsidRPr="00CB0A42" w14:paraId="59AD94E6" w14:textId="77777777" w:rsidTr="006F40A7">
        <w:trPr>
          <w:gridAfter w:val="1"/>
          <w:wAfter w:w="180" w:type="dxa"/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10581B99" w14:textId="77777777" w:rsidTr="006F40A7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</w:rPr>
                <m:t>22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  <w:tr w:rsidR="00BF0CD8" w:rsidRPr="00CB0A42" w14:paraId="6E6329B5" w14:textId="77777777" w:rsidTr="006F40A7">
        <w:trPr>
          <w:gridAfter w:val="1"/>
          <w:wAfter w:w="180" w:type="dxa"/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4958A639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41ABD0B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1</m:t>
                </m:r>
              </m:oMath>
            </m:oMathPara>
          </w:p>
          <w:p w14:paraId="7772138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  <w:tr w:rsidR="00BF0CD8" w:rsidRPr="00CB0A42" w14:paraId="0794A1FC" w14:textId="77777777" w:rsidTr="00735DD0">
        <w:trPr>
          <w:gridAfter w:val="1"/>
          <w:wAfter w:w="180" w:type="dxa"/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8DB6D7F" w14:textId="77777777" w:rsidTr="00735DD0">
        <w:tc>
          <w:tcPr>
            <w:tcW w:w="882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1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6F40A7" w:rsidRDefault="00BF0CD8" w:rsidP="006F40A7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</w:rPr>
      </w:pPr>
    </w:p>
    <w:tbl>
      <w:tblPr>
        <w:tblStyle w:val="TableGrid"/>
        <w:tblW w:w="870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6310"/>
      </w:tblGrid>
      <w:tr w:rsidR="00BF0CD8" w:rsidRPr="00302A17" w14:paraId="5413E57F" w14:textId="77777777" w:rsidTr="00735DD0">
        <w:trPr>
          <w:trHeight w:val="538"/>
        </w:trPr>
        <w:tc>
          <w:tcPr>
            <w:tcW w:w="8708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2B3051">
              <w:rPr>
                <w:rFonts w:eastAsia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CB0A42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Սա նշանակում է</w:t>
            </w:r>
            <w:r w:rsidR="001A1739">
              <w:rPr>
                <w:rFonts w:ascii="GHEA Grapalat" w:eastAsiaTheme="minorEastAsia" w:hAnsi="GHEA Grapalat" w:cs="Times New Roman"/>
                <w:lang w:val="hy-AM"/>
              </w:rPr>
              <w:t>՝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CB0A42" w14:paraId="31A05BE5" w14:textId="77777777" w:rsidTr="00D314BD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E5E83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10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8E7EB8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35,5</m:t>
                </m:r>
              </m:oMath>
            </m:oMathPara>
          </w:p>
        </w:tc>
      </w:tr>
      <w:tr w:rsidR="00BF0CD8" w:rsidRPr="00CB0A42" w14:paraId="745EAA6D" w14:textId="77777777" w:rsidTr="00D314BD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310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29FB13" w14:textId="77777777" w:rsidTr="00735DD0">
        <w:tc>
          <w:tcPr>
            <w:tcW w:w="870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քլորը ջրածնից ծանր է </w:t>
            </w:r>
            <w:r w:rsidRPr="00CB0A42">
              <w:rPr>
                <w:rFonts w:ascii="GHEA Grapalat" w:eastAsiaTheme="minorEastAsia" w:hAnsi="GHEA Grapalat" w:cs="Times New Roman"/>
              </w:rPr>
              <w:t>35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 xml:space="preserve">5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5115C5" w:rsidRDefault="00BF0CD8" w:rsidP="00735DD0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6379"/>
      </w:tblGrid>
      <w:tr w:rsidR="00BF0CD8" w:rsidRPr="00302A17" w14:paraId="35E9B882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/>
                <w:i/>
                <w:lang w:eastAsia="ru-RU" w:bidi="he-IL"/>
              </w:rPr>
              <w:lastRenderedPageBreak/>
              <w:t>Խնդիր 3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CB0A42" w14:paraId="3391DC47" w14:textId="77777777" w:rsidTr="00735DD0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6BF694A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6DB1845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6379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  <w:p w14:paraId="02220BD5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F2C996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966</m:t>
                </m:r>
              </m:oMath>
            </m:oMathPara>
          </w:p>
        </w:tc>
      </w:tr>
      <w:tr w:rsidR="00BF0CD8" w:rsidRPr="00CB0A42" w14:paraId="3863AF99" w14:textId="77777777" w:rsidTr="00735DD0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6379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21B8114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9C5184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հարաբերական խտությունն ըստ օդի</w:t>
            </w:r>
            <w:r w:rsidRPr="00CB0A42">
              <w:rPr>
                <w:rFonts w:ascii="GHEA Grapalat" w:hAnsi="GHEA Grapalat" w:cs="Times New Roman"/>
              </w:rPr>
              <w:t xml:space="preserve"> </w:t>
            </w:r>
            <w:r w:rsidRPr="00CB0A42">
              <w:rPr>
                <w:rFonts w:ascii="GHEA Grapalat" w:hAnsi="GHEA Grapalat" w:cs="Times New Roman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0,966</m:t>
              </m:r>
            </m:oMath>
            <w:r w:rsidR="009C5184">
              <w:rPr>
                <w:rFonts w:ascii="GHEA Grapalat" w:eastAsiaTheme="minorEastAsia" w:hAnsi="GHEA Grapalat" w:cs="Times New Roman"/>
              </w:rPr>
              <w:t xml:space="preserve"> </w:t>
            </w:r>
            <w:r w:rsidR="009C5184">
              <w:rPr>
                <w:rFonts w:ascii="GHEA Grapalat" w:eastAsiaTheme="minorEastAsia" w:hAnsi="GHEA Grapalat" w:cs="Times New Roman"/>
                <w:lang w:val="hy-AM"/>
              </w:rPr>
              <w:t>է:</w:t>
            </w:r>
          </w:p>
        </w:tc>
      </w:tr>
    </w:tbl>
    <w:p w14:paraId="64339CB4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885"/>
      </w:tblGrid>
      <w:tr w:rsidR="00BF0CD8" w:rsidRPr="0077309E" w14:paraId="2FA7AD64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CB0A42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:rsidRPr="00CB0A42" w14:paraId="2AD596EA" w14:textId="77777777" w:rsidTr="00735DD0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CE6C6B7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885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Որոշենք 11,2լ ազոտի զանգվածը.</w:t>
            </w:r>
          </w:p>
          <w:p w14:paraId="3DD782B3" w14:textId="0E653E98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2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Որոշենք </w:t>
            </w:r>
            <w:r w:rsidRPr="00CB0A42">
              <w:rPr>
                <w:rFonts w:ascii="GHEA Grapalat" w:eastAsiaTheme="minorEastAsia" w:hAnsi="GHEA Grapalat" w:cs="Times New Roman"/>
              </w:rPr>
              <w:t>2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>8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լ գազի զանգվածը.</w:t>
            </w:r>
          </w:p>
          <w:p w14:paraId="00E78000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3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Որոշենք գազի մոլային զանգվածը.</w:t>
            </w:r>
          </w:p>
          <w:p w14:paraId="706F228B" w14:textId="08BE0619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CB0A42" w14:paraId="41C9EF0F" w14:textId="77777777" w:rsidTr="00735DD0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885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73B46E10" w14:textId="77777777" w:rsidTr="00735DD0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85" w:type="dxa"/>
            <w:vMerge/>
            <w:tcBorders>
              <w:bottom w:val="nil"/>
            </w:tcBorders>
          </w:tcPr>
          <w:p w14:paraId="3B63836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878F979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CB0A42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մոլային զանգվածը</w:t>
            </w:r>
            <w:r w:rsidR="009C5184">
              <w:rPr>
                <w:rFonts w:ascii="GHEA Grapalat" w:hAnsi="GHEA Grapalat" w:cs="Times New Roman"/>
                <w:i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9C518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է </w:t>
            </w:r>
            <w:r w:rsidRPr="00CB0A42">
              <w:rPr>
                <w:rFonts w:ascii="GHEA Grapalat" w:eastAsiaTheme="minorEastAsia" w:hAnsi="GHEA Grapalat" w:cs="Times New Roman"/>
                <w:i/>
              </w:rPr>
              <w:t>:</w:t>
            </w:r>
          </w:p>
        </w:tc>
      </w:tr>
    </w:tbl>
    <w:p w14:paraId="340777B1" w14:textId="77777777" w:rsidR="00BF0CD8" w:rsidRPr="00643766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p w14:paraId="1D8787E3" w14:textId="77777777" w:rsidR="00BF0CD8" w:rsidRPr="000A6D62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09475215">
                <wp:extent cx="5137150" cy="723900"/>
                <wp:effectExtent l="0" t="0" r="6350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715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404.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48A881AC" w14:textId="14EEBD2B" w:rsidR="006F40A7" w:rsidRDefault="006F40A7" w:rsidP="00302A17">
      <w:pPr>
        <w:pStyle w:val="Q-Normal"/>
      </w:pPr>
    </w:p>
    <w:p w14:paraId="25DBDBA9" w14:textId="77777777" w:rsidR="001A1739" w:rsidRDefault="001A1739" w:rsidP="00302A17">
      <w:pPr>
        <w:pStyle w:val="Q-Normal"/>
      </w:pPr>
    </w:p>
    <w:p w14:paraId="6202A23D" w14:textId="2E1C4B2A" w:rsidR="00BF0CD8" w:rsidRPr="002B3051" w:rsidRDefault="00BF0CD8" w:rsidP="00302A17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68AED32F">
                <wp:extent cx="4724273" cy="1003300"/>
                <wp:effectExtent l="0" t="0" r="635" b="6350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273" cy="1003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72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1A8DA528">
                <wp:extent cx="1536700" cy="622300"/>
                <wp:effectExtent l="0" t="0" r="6350" b="635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700" cy="622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21pt;height:4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2676611">
                <wp:extent cx="1930400" cy="596900"/>
                <wp:effectExtent l="0" t="0" r="0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0" cy="5969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52pt;height: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0A96A369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      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4A63A4DA">
                <wp:extent cx="2127250" cy="539750"/>
                <wp:effectExtent l="0" t="0" r="635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72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67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B3gm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  <w:gridCol w:w="122"/>
      </w:tblGrid>
      <w:tr w:rsidR="00BF0CD8" w:rsidRPr="00302A17" w14:paraId="31073A79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1FE50BED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2 լիտր թթվածնից և </w:t>
            </w:r>
            <w:r>
              <w:t>8</w:t>
            </w:r>
            <w:r w:rsidRPr="00CB0A42">
              <w:t xml:space="preserve"> լիտր </w:t>
            </w:r>
            <w:r>
              <w:t>ազոտ</w:t>
            </w:r>
            <w:r w:rsidRPr="00CB0A42">
              <w:t>ից բաղկացած գազային խառնուրդում գազերի ծավալային բաժինները (%):</w:t>
            </w:r>
          </w:p>
        </w:tc>
      </w:tr>
      <w:tr w:rsidR="00BF0CD8" w:rsidRPr="00CB0A42" w14:paraId="5B000F44" w14:textId="77777777" w:rsidTr="00735DD0">
        <w:trPr>
          <w:gridAfter w:val="1"/>
          <w:wAfter w:w="122" w:type="dxa"/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4C36F9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8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3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B13701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>∙100%</m:t>
                </m:r>
              </m:oMath>
            </m:oMathPara>
          </w:p>
          <w:p w14:paraId="53C124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20%</m:t>
                </m:r>
              </m:oMath>
            </m:oMathPara>
          </w:p>
          <w:p w14:paraId="33AEFB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val="hy-AM"/>
                  </w:rPr>
                  <w:br/>
                </m:r>
              </m:oMath>
            </m:oMathPara>
            <w:r w:rsidR="00BF0CD8"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</w:rPr>
                <m:t>=100-20=80%</m:t>
              </m:r>
            </m:oMath>
          </w:p>
        </w:tc>
      </w:tr>
      <w:tr w:rsidR="00BF0CD8" w:rsidRPr="00CB0A42" w14:paraId="225CECA0" w14:textId="77777777" w:rsidTr="00735DD0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A67573E" w14:textId="77777777" w:rsidTr="00FE7F42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02A17" w14:paraId="75182105" w14:textId="77777777" w:rsidTr="00FE7F42">
        <w:trPr>
          <w:gridAfter w:val="1"/>
          <w:wAfter w:w="122" w:type="dxa"/>
          <w:trHeight w:val="761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թթվածնի ծավալային բաժինը հավասար է՝ </w:t>
            </w:r>
            <w:r>
              <w:rPr>
                <w:rFonts w:ascii="GHEA Grapalat" w:eastAsiaTheme="minorEastAsia" w:hAnsi="GHEA Grapalat" w:cs="Times New Roman"/>
                <w:i/>
                <w:lang w:val="hy-AM"/>
              </w:rPr>
              <w:t>2</w:t>
            </w:r>
            <w:r>
              <w:rPr>
                <w:rFonts w:ascii="GHEA Grapalat" w:eastAsiaTheme="minorEastAsia" w:hAnsi="GHEA Grapalat" w:cs="Times New Roman"/>
                <w:i/>
              </w:rPr>
              <w:t>0</w:t>
            </w:r>
            <m:oMath>
              <m:r>
                <w:rPr>
                  <w:rFonts w:ascii="Cambria Math" w:hAnsi="Cambria Math" w:cs="Arial"/>
                </w:rPr>
                <m:t>%</m:t>
              </m:r>
            </m:oMath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>,</w:t>
            </w:r>
          </w:p>
          <w:p w14:paraId="47752BA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ազոտ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ծավալային բաժինը հավասար է՝  </w:t>
            </w:r>
            <w:r w:rsidRPr="008D133C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80</w:t>
            </w:r>
            <m:oMath>
              <m:r>
                <w:rPr>
                  <w:rFonts w:ascii="Cambria Math" w:hAnsi="Cambria Math" w:cs="Arial"/>
                  <w:lang w:val="hy-AM"/>
                </w:rPr>
                <m:t>%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2088"/>
        <w:gridCol w:w="6427"/>
      </w:tblGrid>
      <w:tr w:rsidR="00BF0CD8" w:rsidRPr="00302A17" w14:paraId="529E3789" w14:textId="77777777" w:rsidTr="00AD7977">
        <w:trPr>
          <w:trHeight w:val="538"/>
        </w:trPr>
        <w:tc>
          <w:tcPr>
            <w:tcW w:w="851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lastRenderedPageBreak/>
              <w:t>Խնդիր 6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CB0A42" w14:paraId="5E5EC68A" w14:textId="77777777" w:rsidTr="00E23D87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37B3BF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9B7764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</w:tc>
        <w:tc>
          <w:tcPr>
            <w:tcW w:w="6427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E23D87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11068E8" w14:textId="77777777" w:rsidTr="00AD7977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7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705AA3C" w14:textId="77777777" w:rsidTr="00AD7977">
        <w:tc>
          <w:tcPr>
            <w:tcW w:w="8515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E23D87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="00E23D87">
              <w:rPr>
                <w:rFonts w:ascii="GHEA Grapalat" w:eastAsia="Times New Roman" w:hAnsi="GHEA Grapalat" w:cs="Times New Roman"/>
                <w:i/>
              </w:rPr>
              <w:t xml:space="preserve"> </w:t>
            </w:r>
            <w:r w:rsidR="00E23D87">
              <w:rPr>
                <w:rFonts w:ascii="GHEA Grapalat" w:eastAsia="Times New Roman" w:hAnsi="GHEA Grapalat" w:cs="Times New Roman"/>
                <w:i/>
                <w:lang w:val="hy-AM"/>
              </w:rPr>
              <w:t>է:</w:t>
            </w:r>
          </w:p>
        </w:tc>
      </w:tr>
    </w:tbl>
    <w:p w14:paraId="3F60A8B2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848"/>
        <w:gridCol w:w="10"/>
      </w:tblGrid>
      <w:tr w:rsidR="00BF0CD8" w:rsidRPr="0077309E" w14:paraId="3E312AAF" w14:textId="77777777" w:rsidTr="00FE7F42">
        <w:trPr>
          <w:trHeight w:val="538"/>
        </w:trPr>
        <w:tc>
          <w:tcPr>
            <w:tcW w:w="8515" w:type="dxa"/>
            <w:gridSpan w:val="5"/>
            <w:tcBorders>
              <w:top w:val="nil"/>
              <w:bottom w:val="nil"/>
              <w:right w:val="nil"/>
            </w:tcBorders>
          </w:tcPr>
          <w:p w14:paraId="4F00A8E1" w14:textId="57C439B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7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CB0A42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  <w:tr w:rsidR="00BF0CD8" w:rsidRPr="00CB0A42" w14:paraId="5E8F1F2B" w14:textId="77777777" w:rsidTr="00FE7F42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8A8F89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556890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∙1,25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429" w:type="dxa"/>
            <w:gridSpan w:val="3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I եղանակ</w:t>
            </w:r>
          </w:p>
          <w:p w14:paraId="2A44D547" w14:textId="718648F4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  Նախ որոշենք 1լիտր օդում թթվածնի ծավալը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.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</w:p>
          <w:p w14:paraId="595CF77B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5A2A9809" w14:textId="77777777" w:rsidTr="00E23D87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9" w:type="dxa"/>
            <w:gridSpan w:val="3"/>
            <w:vMerge/>
            <w:tcBorders>
              <w:bottom w:val="nil"/>
              <w:right w:val="nil"/>
            </w:tcBorders>
          </w:tcPr>
          <w:p w14:paraId="5C30E0BD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302A17" w14:paraId="22724719" w14:textId="77777777" w:rsidTr="00FE7F42">
        <w:trPr>
          <w:gridAfter w:val="1"/>
          <w:wAfter w:w="10" w:type="dxa"/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2) Նշանակենք ավելացվող թթվածնի ծավալը՝ x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լ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  <w:p w14:paraId="202E3954" w14:textId="3858D7D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</w:p>
          <w:p w14:paraId="285A1206" w14:textId="7E5D83E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</w:tc>
      </w:tr>
      <w:tr w:rsidR="00BF0CD8" w:rsidRPr="00CB0A42" w14:paraId="7409F063" w14:textId="77777777" w:rsidTr="00FE7F42">
        <w:trPr>
          <w:gridAfter w:val="1"/>
          <w:wAfter w:w="10" w:type="dxa"/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CB0A42" w14:paraId="153BF159" w14:textId="77777777" w:rsidTr="00FE7F42">
        <w:trPr>
          <w:gridAfter w:val="1"/>
          <w:wAfter w:w="10" w:type="dxa"/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CB0A42" w14:paraId="5DA734F2" w14:textId="77777777" w:rsidTr="00FE7F42">
        <w:trPr>
          <w:gridAfter w:val="1"/>
          <w:wAfter w:w="10" w:type="dxa"/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</w:rPr>
                  <m:t>:</m:t>
                </m:r>
              </m:oMath>
            </m:oMathPara>
          </w:p>
          <w:p w14:paraId="68FCB49B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</w:rPr>
              <w:t xml:space="preserve">II </w:t>
            </w: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եղանակ</w:t>
            </w:r>
          </w:p>
          <w:p w14:paraId="41A98064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2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7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վելացվող թթվածնի ծավալը կլինի.</w:t>
            </w:r>
          </w:p>
          <w:p w14:paraId="0740D7E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0E202216" w14:textId="77777777" w:rsidTr="00FE7F42">
        <w:trPr>
          <w:gridAfter w:val="1"/>
          <w:wAfter w:w="10" w:type="dxa"/>
        </w:trPr>
        <w:tc>
          <w:tcPr>
            <w:tcW w:w="8505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0,067լ</m:t>
              </m:r>
            </m:oMath>
            <w:r w:rsidR="00A8294D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01C86B9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00D4C2F9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619"/>
        <w:gridCol w:w="122"/>
      </w:tblGrid>
      <w:tr w:rsidR="00BF0CD8" w:rsidRPr="00302A17" w14:paraId="236277CB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7D487DA2" w14:textId="57BDE50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8.</w:t>
            </w:r>
            <w:r w:rsidRPr="00CB0A42">
              <w:rPr>
                <w:rFonts w:eastAsiaTheme="minorEastAsia"/>
              </w:rPr>
              <w:t xml:space="preserve"> Որոշել գազերի զանգվածային բաժիններ</w:t>
            </w:r>
            <w:r w:rsidR="00A8294D"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նթադրենք ունենք 1մոլ գազային խառնուրդ:</w:t>
            </w:r>
          </w:p>
        </w:tc>
      </w:tr>
      <w:tr w:rsidR="00BF0CD8" w:rsidRPr="00CB0A42" w14:paraId="09E1F4DB" w14:textId="77777777" w:rsidTr="00735DD0">
        <w:trPr>
          <w:gridAfter w:val="1"/>
          <w:wAfter w:w="122" w:type="dxa"/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CB0A42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597D675" w14:textId="6963101B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</w:rPr>
                  <m:t>=1</m:t>
                </m:r>
                <m:r>
                  <w:rPr>
                    <w:rFonts w:ascii="Cambria Math" w:hAnsi="Cambria Math" w:cs="Arial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40%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619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3CD00463" w14:textId="6B9B287C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2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∙17=6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∙28=5,6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∙0.4=0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CB0A42" w14:paraId="7EA49D20" w14:textId="77777777" w:rsidTr="00735DD0">
        <w:trPr>
          <w:gridAfter w:val="1"/>
          <w:wAfter w:w="122" w:type="dxa"/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9C518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CB0A42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C350E38" w14:textId="77777777" w:rsidTr="00735DD0">
        <w:trPr>
          <w:gridAfter w:val="1"/>
          <w:wAfter w:w="122" w:type="dxa"/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</w:tcPr>
          <w:p w14:paraId="2FA87248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2DE60AD6" w14:textId="77777777" w:rsidTr="00735DD0">
        <w:trPr>
          <w:gridAfter w:val="1"/>
          <w:wAfter w:w="122" w:type="dxa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51,5%, 42,4%, 6,1%</m:t>
              </m:r>
            </m:oMath>
            <w:r w:rsidR="009C5184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են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2E3D0D91" w14:textId="77777777" w:rsidR="003852F5" w:rsidRPr="00DA2505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79CF44E0" w14:textId="271D5754" w:rsidR="00BF0CD8" w:rsidRPr="00C81EAA" w:rsidRDefault="00D82277" w:rsidP="00302A17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5D688D3" w14:textId="6BEC4C70" w:rsidR="007F56AA" w:rsidRDefault="00BF0CD8" w:rsidP="00302A17">
      <w:pPr>
        <w:pStyle w:val="Q-Normal"/>
        <w:numPr>
          <w:ilvl w:val="0"/>
          <w:numId w:val="8"/>
        </w:numPr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50271A9B" w:rsidR="00BF0CD8" w:rsidRPr="00571523" w:rsidRDefault="007F56AA" w:rsidP="00302A17">
      <w:pPr>
        <w:pStyle w:val="Q-Normal"/>
      </w:pPr>
      <w:r w:rsidRPr="00571523">
        <w:t>Պատ.՝ ա) 8 և 0,55; բ) 16 և 1,10; գ) 18,25 և 1,26:</w:t>
      </w:r>
    </w:p>
    <w:p w14:paraId="49BD8DED" w14:textId="3BD767EC" w:rsidR="00BF0CD8" w:rsidRDefault="00BF0CD8" w:rsidP="00302A17">
      <w:pPr>
        <w:pStyle w:val="Q-Normal"/>
        <w:numPr>
          <w:ilvl w:val="0"/>
          <w:numId w:val="8"/>
        </w:numPr>
      </w:pPr>
      <w:r w:rsidRPr="00144C8B">
        <w:t>Որոշել գազի մոլային զանգվածը, որի հարաբերական խտությունը ա) ըստ ջրածնի հավասար է 32, բ) ըստ օդի հավասար է 2,45, գ) ըստ արգոնի հավասար է 0,43:</w:t>
      </w:r>
    </w:p>
    <w:p w14:paraId="51BA9EAD" w14:textId="5149D05A" w:rsidR="007F56AA" w:rsidRPr="00571523" w:rsidRDefault="007F56AA" w:rsidP="00302A17">
      <w:pPr>
        <w:pStyle w:val="Q-Normal"/>
      </w:pPr>
      <w:r w:rsidRPr="00571523">
        <w:t>Պատ.՝ ա) 64, բ) 71, գ) 17:</w:t>
      </w:r>
    </w:p>
    <w:p w14:paraId="07FA97C4" w14:textId="1B1E578D" w:rsidR="00BF0CD8" w:rsidRPr="00571523" w:rsidRDefault="00BF0CD8" w:rsidP="00302A17">
      <w:pPr>
        <w:pStyle w:val="Q-Normal"/>
        <w:numPr>
          <w:ilvl w:val="0"/>
          <w:numId w:val="8"/>
        </w:numPr>
        <w:rPr>
          <w:color w:val="2F5496" w:themeColor="accent1" w:themeShade="BF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8</m:t>
            </m:r>
          </m:sup>
        </m:sSup>
      </m:oMath>
      <w:r w:rsidR="007F56AA" w:rsidRPr="00571523">
        <w:rPr>
          <w:rFonts w:eastAsiaTheme="minorEastAsia"/>
          <w:color w:val="2F5496" w:themeColor="accent1" w:themeShade="BF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CF42CE9" w14:textId="50E28BF8" w:rsidR="008E7086" w:rsidRDefault="008E7086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w:drawing>
          <wp:inline distT="0" distB="0" distL="0" distR="0" wp14:anchorId="1E2096B7" wp14:editId="4ED19020">
            <wp:extent cx="6067425" cy="793750"/>
            <wp:effectExtent l="38100" t="19050" r="9525" b="25400"/>
            <wp:docPr id="849608920" name="Diagram 8496089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251ACC1C" w14:textId="1B78789E" w:rsidR="00BF0CD8" w:rsidRPr="00E81E50" w:rsidRDefault="00630C3F" w:rsidP="009F6BE7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0D8FD9E">
                <wp:extent cx="2298700" cy="565150"/>
                <wp:effectExtent l="0" t="0" r="6350" b="635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87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81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105B746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E1D646E">
                <wp:extent cx="3517900" cy="565150"/>
                <wp:effectExtent l="0" t="0" r="6350" b="635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9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77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OiLn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D823265">
                <wp:extent cx="2444750" cy="1193800"/>
                <wp:effectExtent l="0" t="0" r="0" b="635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0" cy="11938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92.5pt;height:9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8794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3827"/>
        <w:gridCol w:w="10"/>
      </w:tblGrid>
      <w:tr w:rsidR="00BF0CD8" w:rsidRPr="00CB0A42" w14:paraId="7134379C" w14:textId="77777777" w:rsidTr="00735DD0">
        <w:tc>
          <w:tcPr>
            <w:tcW w:w="8794" w:type="dxa"/>
            <w:gridSpan w:val="4"/>
          </w:tcPr>
          <w:p w14:paraId="61D0AEF1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CB0A42">
              <w:rPr>
                <w:rFonts w:eastAsiaTheme="minorEastAsia" w:cs="Times New Roman"/>
              </w:rPr>
              <w:t>բ)</w:t>
            </w:r>
            <w:r w:rsidRPr="00CB0A42">
              <w:t xml:space="preserve"> 4լ ջրածնից և 12լ մեթանից:</w:t>
            </w:r>
          </w:p>
          <w:p w14:paraId="1DD4364F" w14:textId="7A4A20A4" w:rsidR="00BF0CD8" w:rsidRPr="00CB0A42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E960BA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644C7348" w14:textId="77777777" w:rsidTr="00735DD0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ա) Տրված է.</w:t>
            </w:r>
          </w:p>
          <w:p w14:paraId="50AD86AF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40%</m:t>
                </m:r>
              </m:oMath>
            </m:oMathPara>
          </w:p>
          <w:p w14:paraId="2C14B65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60%</m:t>
                </m:r>
              </m:oMath>
            </m:oMathPara>
          </w:p>
        </w:tc>
        <w:tc>
          <w:tcPr>
            <w:tcW w:w="6956" w:type="dxa"/>
            <w:gridSpan w:val="3"/>
            <w:tcBorders>
              <w:left w:val="single" w:sz="4" w:space="0" w:color="auto"/>
            </w:tcBorders>
          </w:tcPr>
          <w:p w14:paraId="31A3645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CB0A42" w14:paraId="2312F4E4" w14:textId="77777777" w:rsidTr="00735DD0">
        <w:trPr>
          <w:gridAfter w:val="1"/>
          <w:wAfter w:w="10" w:type="dxa"/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3827" w:type="dxa"/>
            <w:tcBorders>
              <w:bottom w:val="nil"/>
            </w:tcBorders>
          </w:tcPr>
          <w:p w14:paraId="6F8A2DF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F2895F" w14:textId="77777777" w:rsidTr="00735DD0">
        <w:trPr>
          <w:gridAfter w:val="1"/>
          <w:wAfter w:w="10" w:type="dxa"/>
        </w:trPr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lang w:val="hy-AM"/>
              </w:rPr>
            </w:pPr>
          </w:p>
        </w:tc>
        <w:tc>
          <w:tcPr>
            <w:tcW w:w="6946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BC85FE6" w14:textId="77777777" w:rsidTr="00735DD0">
        <w:trPr>
          <w:gridAfter w:val="1"/>
          <w:wAfter w:w="10" w:type="dxa"/>
        </w:trPr>
        <w:tc>
          <w:tcPr>
            <w:tcW w:w="8784" w:type="dxa"/>
            <w:gridSpan w:val="3"/>
            <w:tcBorders>
              <w:top w:val="nil"/>
            </w:tcBorders>
          </w:tcPr>
          <w:p w14:paraId="288CC75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1113C7BC" w14:textId="77777777" w:rsidR="00BF0CD8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CB0A42" w14:paraId="1E73853A" w14:textId="77777777" w:rsidTr="00277680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CB0A42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62EB2ACB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  <w:tc>
          <w:tcPr>
            <w:tcW w:w="6336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50FB62A8" w14:textId="77777777" w:rsidTr="00277680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CB0A42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6336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4E94AA" w14:textId="77777777" w:rsidTr="00277680">
        <w:tc>
          <w:tcPr>
            <w:tcW w:w="8320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277680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277680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9AA2430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3168"/>
      </w:tblGrid>
      <w:tr w:rsidR="00BF0CD8" w:rsidRPr="00302A17" w14:paraId="162986A3" w14:textId="77777777" w:rsidTr="00735DD0">
        <w:trPr>
          <w:trHeight w:val="538"/>
        </w:trPr>
        <w:tc>
          <w:tcPr>
            <w:tcW w:w="8320" w:type="dxa"/>
            <w:gridSpan w:val="3"/>
          </w:tcPr>
          <w:p w14:paraId="7F3B0486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CB0A42" w14:paraId="4ED4A268" w14:textId="77777777" w:rsidTr="00735DD0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04E05779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D887BD3" w14:textId="6F1F56E7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6751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255F44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  <w:r w:rsidRPr="00255F4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</w:t>
            </w:r>
          </w:p>
          <w:p w14:paraId="267AC497" w14:textId="24B02BD2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CB0A42" w14:paraId="2E769381" w14:textId="77777777" w:rsidTr="00735DD0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68" w:type="dxa"/>
            <w:tcBorders>
              <w:bottom w:val="nil"/>
            </w:tcBorders>
          </w:tcPr>
          <w:p w14:paraId="40A253D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840A89F" w14:textId="77777777" w:rsidTr="00735DD0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6E7CE2D6" w14:textId="77777777" w:rsidTr="00735DD0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4,25</m:t>
                </m:r>
              </m:oMath>
            </m:oMathPara>
          </w:p>
        </w:tc>
      </w:tr>
      <w:tr w:rsidR="00BF0CD8" w:rsidRPr="00CB0A42" w14:paraId="37F5C304" w14:textId="77777777" w:rsidTr="00735DD0">
        <w:tc>
          <w:tcPr>
            <w:tcW w:w="8320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CB0A42" w14:paraId="4967AE89" w14:textId="77777777" w:rsidTr="00735DD0">
        <w:trPr>
          <w:trHeight w:val="53"/>
        </w:trPr>
        <w:tc>
          <w:tcPr>
            <w:tcW w:w="8320" w:type="dxa"/>
            <w:gridSpan w:val="3"/>
            <w:tcBorders>
              <w:top w:val="nil"/>
            </w:tcBorders>
          </w:tcPr>
          <w:p w14:paraId="6A47392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</w:tbl>
    <w:p w14:paraId="299F87CD" w14:textId="77777777" w:rsidR="00BF0CD8" w:rsidRDefault="00BF0CD8" w:rsidP="00277680">
      <w:pPr>
        <w:spacing w:line="360" w:lineRule="auto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302A17" w14:paraId="3C8D5633" w14:textId="77777777" w:rsidTr="00735DD0">
        <w:trPr>
          <w:trHeight w:val="538"/>
        </w:trPr>
        <w:tc>
          <w:tcPr>
            <w:tcW w:w="8320" w:type="dxa"/>
            <w:gridSpan w:val="2"/>
          </w:tcPr>
          <w:p w14:paraId="682988A1" w14:textId="77777777" w:rsidR="00BF0CD8" w:rsidRPr="00CB0A42" w:rsidRDefault="00BF0CD8" w:rsidP="00302A17">
            <w:pPr>
              <w:pStyle w:val="Q-Xndir"/>
            </w:pPr>
            <w:bookmarkStart w:id="179" w:name="_Hlk48080039"/>
            <w:r w:rsidRPr="00255F44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  <w:p w14:paraId="626AF6D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CB0A42" w14:paraId="254F3187" w14:textId="77777777" w:rsidTr="00735DD0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098935E5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լ</m:t>
                </m:r>
              </m:oMath>
            </m:oMathPara>
          </w:p>
        </w:tc>
        <w:tc>
          <w:tcPr>
            <w:tcW w:w="6336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802EC7" w14:textId="77777777" w:rsidTr="00735DD0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336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708374A" w14:textId="77777777" w:rsidTr="00735DD0">
        <w:trPr>
          <w:trHeight w:val="694"/>
        </w:trPr>
        <w:tc>
          <w:tcPr>
            <w:tcW w:w="8320" w:type="dxa"/>
            <w:gridSpan w:val="2"/>
          </w:tcPr>
          <w:p w14:paraId="058F56F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lastRenderedPageBreak/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CB0A42" w14:paraId="0481C07B" w14:textId="77777777" w:rsidTr="00735DD0">
        <w:trPr>
          <w:trHeight w:val="556"/>
        </w:trPr>
        <w:tc>
          <w:tcPr>
            <w:tcW w:w="1984" w:type="dxa"/>
          </w:tcPr>
          <w:p w14:paraId="413E11D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</w:tcPr>
          <w:p w14:paraId="0540080E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2725668E" w14:textId="77777777" w:rsidTr="00735DD0">
        <w:tc>
          <w:tcPr>
            <w:tcW w:w="8320" w:type="dxa"/>
            <w:gridSpan w:val="2"/>
          </w:tcPr>
          <w:p w14:paraId="00C1D56D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442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4200"/>
        <w:gridCol w:w="122"/>
      </w:tblGrid>
      <w:tr w:rsidR="00BF0CD8" w:rsidRPr="00CB0A42" w14:paraId="1F1D1127" w14:textId="77777777" w:rsidTr="00735DD0">
        <w:trPr>
          <w:trHeight w:val="538"/>
        </w:trPr>
        <w:tc>
          <w:tcPr>
            <w:tcW w:w="8442" w:type="dxa"/>
            <w:gridSpan w:val="4"/>
          </w:tcPr>
          <w:p w14:paraId="75C4776E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CB0A42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02B27200" w14:textId="77777777" w:rsidTr="00735DD0">
        <w:trPr>
          <w:gridAfter w:val="1"/>
          <w:wAfter w:w="122" w:type="dxa"/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438487E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</m:t>
                </m:r>
              </m:oMath>
            </m:oMathPara>
          </w:p>
        </w:tc>
        <w:tc>
          <w:tcPr>
            <w:tcW w:w="6336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>Նշանակենք՝</w:t>
            </w:r>
          </w:p>
        </w:tc>
      </w:tr>
      <w:tr w:rsidR="00BF0CD8" w:rsidRPr="00CB0A42" w14:paraId="455B4097" w14:textId="77777777" w:rsidTr="00735DD0">
        <w:trPr>
          <w:gridAfter w:val="1"/>
          <w:wAfter w:w="122" w:type="dxa"/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4FCD0A2" w14:textId="77777777" w:rsidTr="00735DD0">
        <w:trPr>
          <w:gridAfter w:val="1"/>
          <w:wAfter w:w="122" w:type="dxa"/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x%,</m:t>
              </m:r>
            </m:oMath>
            <w:r w:rsidR="00BF0CD8" w:rsidRPr="00CB0A42">
              <w:rPr>
                <w:rFonts w:ascii="GHEA Grapalat" w:eastAsiaTheme="minorEastAsia" w:hAnsi="GHEA Grapalat"/>
              </w:rPr>
              <w:t xml:space="preserve">  </w:t>
            </w:r>
          </w:p>
        </w:tc>
        <w:tc>
          <w:tcPr>
            <w:tcW w:w="4200" w:type="dxa"/>
          </w:tcPr>
          <w:p w14:paraId="53D95E2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lang w:val="hy-AM"/>
                  </w:rPr>
                  <m:t>%</m:t>
                </m:r>
              </m:oMath>
            </m:oMathPara>
          </w:p>
        </w:tc>
      </w:tr>
      <w:tr w:rsidR="00BF0CD8" w:rsidRPr="00CB0A42" w14:paraId="544D6F4E" w14:textId="77777777" w:rsidTr="00735DD0">
        <w:trPr>
          <w:gridAfter w:val="1"/>
          <w:wAfter w:w="122" w:type="dxa"/>
          <w:trHeight w:val="409"/>
        </w:trPr>
        <w:tc>
          <w:tcPr>
            <w:tcW w:w="1984" w:type="dxa"/>
            <w:vMerge/>
          </w:tcPr>
          <w:p w14:paraId="01DCBCF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4200" w:type="dxa"/>
          </w:tcPr>
          <w:p w14:paraId="28B8CAE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B6FCA4" w14:textId="77777777" w:rsidTr="00735DD0">
        <w:trPr>
          <w:gridAfter w:val="1"/>
          <w:wAfter w:w="122" w:type="dxa"/>
          <w:trHeight w:val="700"/>
        </w:trPr>
        <w:tc>
          <w:tcPr>
            <w:tcW w:w="1984" w:type="dxa"/>
            <w:vMerge/>
          </w:tcPr>
          <w:p w14:paraId="39B3DB0A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43E6ECBE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0</m:t>
                </m:r>
              </m:oMath>
            </m:oMathPara>
          </w:p>
        </w:tc>
      </w:tr>
      <w:tr w:rsidR="00BF0CD8" w:rsidRPr="00CB0A42" w14:paraId="26DFCE90" w14:textId="77777777" w:rsidTr="00735DD0">
        <w:trPr>
          <w:gridAfter w:val="1"/>
          <w:wAfter w:w="122" w:type="dxa"/>
          <w:trHeight w:val="402"/>
        </w:trPr>
        <w:tc>
          <w:tcPr>
            <w:tcW w:w="1984" w:type="dxa"/>
          </w:tcPr>
          <w:p w14:paraId="1307298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14D0BC98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60%</m:t>
                </m:r>
              </m:oMath>
            </m:oMathPara>
          </w:p>
        </w:tc>
      </w:tr>
      <w:tr w:rsidR="00BF0CD8" w:rsidRPr="00CB0A42" w14:paraId="04E86728" w14:textId="77777777" w:rsidTr="00735DD0">
        <w:trPr>
          <w:gridAfter w:val="1"/>
          <w:wAfter w:w="122" w:type="dxa"/>
        </w:trPr>
        <w:tc>
          <w:tcPr>
            <w:tcW w:w="8320" w:type="dxa"/>
            <w:gridSpan w:val="3"/>
          </w:tcPr>
          <w:p w14:paraId="73043EC1" w14:textId="19C64AB2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E81E50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  <w:r w:rsidRPr="00E81E50">
        <w:rPr>
          <w:rFonts w:ascii="GHEA Grapalat" w:eastAsiaTheme="minorEastAsia" w:hAnsi="GHEA Grapalat"/>
          <w:sz w:val="24"/>
          <w:szCs w:val="24"/>
          <w:lang w:val="hy-AM"/>
        </w:rPr>
        <w:t xml:space="preserve"> </w:t>
      </w:r>
    </w:p>
    <w:tbl>
      <w:tblPr>
        <w:tblStyle w:val="TableGrid"/>
        <w:tblW w:w="8952" w:type="dxa"/>
        <w:tblInd w:w="355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  <w:gridCol w:w="1136"/>
      </w:tblGrid>
      <w:tr w:rsidR="00BF0CD8" w:rsidRPr="00CB0A42" w14:paraId="4A4EE39E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255F44">
              <w:rPr>
                <w:rFonts w:eastAsiaTheme="minorEastAsia"/>
                <w:i/>
              </w:rPr>
              <w:t>.</w:t>
            </w:r>
            <w:r w:rsidRPr="00CB0A42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A816F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</w:rPr>
            </w:pPr>
            <w:r w:rsidRPr="00255F44">
              <w:rPr>
                <w:rFonts w:ascii="GHEA Grapalat" w:eastAsiaTheme="minorEastAsia" w:hAnsi="GHEA Grapalat"/>
                <w:i/>
                <w:lang w:val="hy-AM"/>
              </w:rPr>
              <w:t>Լուծում</w:t>
            </w:r>
            <w:r w:rsidR="00A816F2">
              <w:rPr>
                <w:rFonts w:ascii="GHEA Grapalat" w:eastAsiaTheme="minorEastAsia" w:hAnsi="GHEA Grapalat"/>
                <w:i/>
              </w:rPr>
              <w:t>:</w:t>
            </w:r>
          </w:p>
        </w:tc>
      </w:tr>
      <w:tr w:rsidR="00BF0CD8" w:rsidRPr="00302A17" w14:paraId="678C2142" w14:textId="77777777" w:rsidTr="007627A8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56521E9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7268" w:type="dxa"/>
            <w:gridSpan w:val="4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CB0A4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 xml:space="preserve">Վերցնենք </w:t>
            </w:r>
            <w:r w:rsidR="00DA5A56">
              <w:rPr>
                <w:rFonts w:ascii="GHEA Grapalat" w:eastAsiaTheme="minorEastAsia" w:hAnsi="GHEA Grapalat"/>
                <w:lang w:val="hy-AM"/>
              </w:rPr>
              <w:t xml:space="preserve">1 </w:t>
            </w:r>
            <w:r w:rsidRPr="00CB0A42">
              <w:rPr>
                <w:rFonts w:ascii="GHEA Grapalat" w:eastAsiaTheme="minorEastAsia" w:hAnsi="GHEA Grapalat"/>
                <w:lang w:val="hy-AM"/>
              </w:rPr>
              <w:t>մոլ գազային խառնուրդ և նշանակենք՝</w:t>
            </w:r>
          </w:p>
        </w:tc>
      </w:tr>
      <w:tr w:rsidR="00BF0CD8" w:rsidRPr="00CB0A42" w14:paraId="6092F04A" w14:textId="77777777" w:rsidTr="007627A8">
        <w:trPr>
          <w:gridAfter w:val="1"/>
          <w:wAfter w:w="1136" w:type="dxa"/>
        </w:trPr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xմոլ</m:t>
              </m:r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lang w:val="hy-AM"/>
                  </w:rPr>
                  <m:t>մոլ,</m:t>
                </m:r>
              </m:oMath>
            </m:oMathPara>
          </w:p>
        </w:tc>
      </w:tr>
      <w:tr w:rsidR="00BF0CD8" w:rsidRPr="00CB0A42" w14:paraId="0A2D0374" w14:textId="77777777" w:rsidTr="007627A8">
        <w:trPr>
          <w:gridAfter w:val="1"/>
          <w:wAfter w:w="1136" w:type="dxa"/>
        </w:trPr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CAD685" w14:textId="77777777" w:rsidTr="007627A8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1A9DA7C5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8,4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x=0,4</m:t>
                </m:r>
              </m:oMath>
            </m:oMathPara>
          </w:p>
        </w:tc>
      </w:tr>
      <w:tr w:rsidR="00BF0CD8" w:rsidRPr="00CB0A42" w14:paraId="18E93A16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1E2D176D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CB0A42" w14:paraId="6A032B2C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</w:tcBorders>
          </w:tcPr>
          <w:p w14:paraId="42E86F50" w14:textId="226AE77C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Պատասխան՝</w:t>
            </w:r>
            <w:r w:rsidR="006A699B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01460664" w14:textId="602C249B" w:rsidR="00BF0CD8" w:rsidRPr="00E81E50" w:rsidRDefault="00BF0CD8" w:rsidP="00302A17">
      <w:pPr>
        <w:pStyle w:val="Q-Normal"/>
      </w:pPr>
      <w:r w:rsidRPr="00E81E50">
        <w:t xml:space="preserve">Հաճախ անհրաժեշտ է լինում </w:t>
      </w:r>
      <w:r w:rsidR="00DC256B" w:rsidRPr="00E81E50">
        <w:t>գազային խառնուրդի միջին մոլային զանգված</w:t>
      </w:r>
      <w:r w:rsidR="00DC256B">
        <w:t>ը</w:t>
      </w:r>
      <w:r w:rsidR="00DC256B" w:rsidRPr="00E81E50">
        <w:t xml:space="preserve"> </w:t>
      </w:r>
      <w:r w:rsidRPr="00E81E50">
        <w:t xml:space="preserve">որոշել ինչ-որ միջակայքում, սակայն </w:t>
      </w:r>
      <w:r w:rsidR="006A699B" w:rsidRPr="00E81E50">
        <w:t>խառնուրդի բաղադրիչների քանակական հարաբերությունը</w:t>
      </w:r>
      <w:r w:rsidR="006A699B">
        <w:t xml:space="preserve"> տրված չի լինում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76"/>
      </w:tblGrid>
      <w:tr w:rsidR="00BF0CD8" w:rsidRPr="00302A17" w14:paraId="43C427DF" w14:textId="77777777" w:rsidTr="007627A8">
        <w:trPr>
          <w:trHeight w:val="931"/>
        </w:trPr>
        <w:tc>
          <w:tcPr>
            <w:tcW w:w="8942" w:type="dxa"/>
          </w:tcPr>
          <w:p w14:paraId="766FD88E" w14:textId="0169286F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 xml:space="preserve">Խնդիր </w:t>
            </w:r>
            <w:r w:rsidR="00AD7977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255F44">
              <w:rPr>
                <w:rFonts w:eastAsiaTheme="minorEastAsia"/>
                <w:i/>
              </w:rPr>
              <w:t>.</w:t>
            </w:r>
            <w:r w:rsidRPr="0098304F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>
              <w:rPr>
                <w:rFonts w:eastAsiaTheme="minorEastAsia"/>
              </w:rPr>
              <w:t xml:space="preserve"> </w:t>
            </w:r>
            <w:r w:rsidRPr="0098304F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98304F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  <w:p w14:paraId="1F4C3E84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98304F">
              <w:rPr>
                <w:rFonts w:ascii="GHEA Grapalat" w:eastAsiaTheme="minorEastAsia" w:hAnsi="GHEA Grapalat"/>
                <w:noProof/>
                <w:lang w:val="hy-AM"/>
              </w:rPr>
              <w:t xml:space="preserve"> </w:t>
            </w:r>
          </w:p>
          <w:p w14:paraId="4B071536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noProof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42F6CB2A">
                      <wp:extent cx="5105400" cy="831850"/>
                      <wp:effectExtent l="0" t="0" r="0" b="6350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05400" cy="8318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5115C5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402pt;height:6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5115C5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6A7E32" w:rsidRDefault="00BF0CD8" w:rsidP="006A7E32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b/>
                <w:i/>
                <w:noProof/>
                <w:color w:val="FF000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743CC72">
                      <wp:extent cx="2115185" cy="440182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5185" cy="440182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77777777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       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66.55pt;height:3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" fillcolor="#fff2cc [663]" stroked="f" strokeweight="1pt">
                      <v:stroke joinstyle="miter"/>
                      <v:textbox>
                        <w:txbxContent>
                          <w:p w14:paraId="63283511" w14:textId="77777777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       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98304F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&lt;44</m:t>
              </m:r>
            </m:oMath>
          </w:p>
          <w:p w14:paraId="3D3DD4EB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760"/>
            </w:tblGrid>
            <w:tr w:rsidR="00BF0CD8" w:rsidRPr="00302A1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98304F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98304F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</m:oMath>
                  <w:r w:rsidRPr="0098304F">
                    <w:rPr>
                      <w:rFonts w:ascii="GHEA Grapalat" w:eastAsiaTheme="minorEastAsia" w:hAnsi="GHEA Grapalat"/>
                      <w:i/>
                      <w:lang w:val="hy-AM"/>
                    </w:rPr>
                    <w:t xml:space="preserve"> </w:t>
                  </w: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>
              <w:rPr>
                <w:rFonts w:ascii="GHEA Grapalat" w:eastAsiaTheme="minorEastAsia" w:hAnsi="GHEA Grapalat"/>
                <w:lang w:val="hy-AM"/>
              </w:rPr>
              <w:t>Հետևաբար՝</w:t>
            </w:r>
            <w:r>
              <w:rPr>
                <w:rFonts w:ascii="GHEA Grapalat" w:eastAsiaTheme="minorEastAsia" w:hAnsi="GHEA Grapalat"/>
              </w:rPr>
              <w:t xml:space="preserve">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</w:rPr>
                <m:t>&gt;28</m:t>
              </m:r>
            </m:oMath>
          </w:p>
          <w:p w14:paraId="0F20FB69" w14:textId="77777777" w:rsidR="00BF0CD8" w:rsidRPr="0098304F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Այսինքն՝</w:t>
            </w:r>
            <w:r>
              <w:rPr>
                <w:rFonts w:ascii="GHEA Grapalat" w:eastAsiaTheme="minorEastAsia" w:hAnsi="GHEA Grapalat"/>
                <w:lang w:val="hy-AM"/>
              </w:rPr>
              <w:t xml:space="preserve">       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lang w:val="hy-AM"/>
                </w:rPr>
                <m:t>M</m:t>
              </m:r>
              <m:r>
                <w:rPr>
                  <w:rFonts w:ascii="Cambria Math" w:hAnsi="Cambria Math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  <w:p w14:paraId="5F125A74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Նույն ձևով,</w:t>
            </w:r>
            <w:r w:rsidRPr="0098304F">
              <w:rPr>
                <w:rFonts w:ascii="GHEA Grapalat" w:eastAsiaTheme="minorEastAsia" w:hAnsi="GHEA Grapalat"/>
                <w:b/>
                <w:i/>
                <w:lang w:val="hy-AM"/>
              </w:rPr>
              <w:t xml:space="preserve"> </w:t>
            </w: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DC256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</m:oMath>
            <w:r w:rsidRPr="0098304F">
              <w:rPr>
                <w:rFonts w:ascii="GHEA Grapalat" w:eastAsiaTheme="minorEastAsia" w:hAnsi="GHEA Grapalat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</w:tc>
      </w:tr>
    </w:tbl>
    <w:p w14:paraId="2A0D9BD1" w14:textId="381D4700" w:rsidR="00FE7F42" w:rsidRDefault="00FE7F42" w:rsidP="00302A17">
      <w:pPr>
        <w:pStyle w:val="Q-Yentavernagir"/>
      </w:pPr>
      <w:bookmarkStart w:id="180" w:name="_Toc133876573"/>
      <w:bookmarkStart w:id="181" w:name="_Toc133963189"/>
      <w:bookmarkStart w:id="182" w:name="_Hlk66139080"/>
    </w:p>
    <w:p w14:paraId="5639AE0E" w14:textId="77777777" w:rsidR="00A816F2" w:rsidRDefault="00A816F2" w:rsidP="00302A17">
      <w:pPr>
        <w:pStyle w:val="Q-Yentavernagir"/>
      </w:pPr>
    </w:p>
    <w:p w14:paraId="573A765E" w14:textId="1EE749F9" w:rsidR="00BF0CD8" w:rsidRPr="00761131" w:rsidRDefault="00D82277" w:rsidP="00302A17">
      <w:pPr>
        <w:pStyle w:val="Q-Yentavernagir"/>
      </w:pPr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571523">
        <w:rPr>
          <w:color w:val="2F5496" w:themeColor="accent1" w:themeShade="BF"/>
        </w:rPr>
        <w:t>Պատ.՝ 1,08:</w:t>
      </w:r>
    </w:p>
    <w:p w14:paraId="26DE4D87" w14:textId="2CEEC980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571523">
        <w:rPr>
          <w:color w:val="2F5496" w:themeColor="accent1" w:themeShade="BF"/>
        </w:rPr>
        <w:t>Պատ.՝ 1 : 3:</w:t>
      </w:r>
    </w:p>
    <w:p w14:paraId="3950FC80" w14:textId="3D079439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F1677E" w:rsidRPr="00571523">
        <w:rPr>
          <w:color w:val="2F5496" w:themeColor="accent1" w:themeShade="BF"/>
        </w:rPr>
        <w:t>Պատ.՝ 29,8:</w:t>
      </w:r>
    </w:p>
    <w:p w14:paraId="72F386C6" w14:textId="0B36143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571523">
        <w:rPr>
          <w:color w:val="2F5496" w:themeColor="accent1" w:themeShade="BF"/>
        </w:rPr>
        <w:t>Պատ.՝ 14,4:</w:t>
      </w:r>
    </w:p>
    <w:p w14:paraId="038656B0" w14:textId="3B3CA4A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571523">
        <w:rPr>
          <w:color w:val="2F5496" w:themeColor="accent1" w:themeShade="BF"/>
        </w:rPr>
        <w:t>Պատ.՝ 40:</w:t>
      </w:r>
    </w:p>
    <w:p w14:paraId="53B8620C" w14:textId="5AAAA1C1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F1677E" w:rsidRPr="00571523">
        <w:rPr>
          <w:color w:val="2F5496" w:themeColor="accent1" w:themeShade="BF"/>
        </w:rPr>
        <w:t>Պատ.՝ 2016:</w:t>
      </w:r>
    </w:p>
    <w:p w14:paraId="63964478" w14:textId="7420DFEE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Հավասար ծավալներով մեթանից և ածխաթթու գազից կազմված խառնուրդին ի՞նչ գազ պետք է ավելացնել, որպեսզի գազային խառնուրդի </w:t>
      </w:r>
      <w:r>
        <w:lastRenderedPageBreak/>
        <w:t>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571523">
        <w:rPr>
          <w:color w:val="2F5496" w:themeColor="accent1" w:themeShade="BF"/>
        </w:rPr>
        <w:t>Պատ.՝ ա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10</m:t>
            </m:r>
          </m:sub>
        </m:sSub>
      </m:oMath>
      <w:r w:rsidR="00F1677E" w:rsidRPr="00571523">
        <w:rPr>
          <w:color w:val="2F5496" w:themeColor="accent1" w:themeShade="BF"/>
        </w:rPr>
        <w:t>, բ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2</m:t>
            </m:r>
          </m:sub>
        </m:sSub>
      </m:oMath>
      <w:r w:rsidR="00F1677E" w:rsidRPr="00571523">
        <w:rPr>
          <w:color w:val="2F5496" w:themeColor="accent1" w:themeShade="BF"/>
        </w:rPr>
        <w:t>:</w:t>
      </w:r>
    </w:p>
    <w:p w14:paraId="16CD8ED5" w14:textId="087C64C4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25% O</w:t>
      </w:r>
      <w:r w:rsidR="007B0EA7" w:rsidRPr="00571523">
        <w:rPr>
          <w:color w:val="2F5496" w:themeColor="accent1" w:themeShade="BF"/>
          <w:vertAlign w:val="subscript"/>
        </w:rPr>
        <w:t>3</w:t>
      </w:r>
      <w:r w:rsidR="007B0EA7" w:rsidRPr="00571523">
        <w:rPr>
          <w:color w:val="2F5496" w:themeColor="accent1" w:themeShade="BF"/>
        </w:rPr>
        <w:t>, 75% O</w:t>
      </w:r>
      <w:r w:rsidR="007B0EA7" w:rsidRPr="00571523">
        <w:rPr>
          <w:color w:val="2F5496" w:themeColor="accent1" w:themeShade="BF"/>
          <w:vertAlign w:val="subscript"/>
        </w:rPr>
        <w:t>2</w:t>
      </w:r>
      <w:r w:rsidR="007B0EA7" w:rsidRPr="00571523">
        <w:rPr>
          <w:color w:val="2F5496" w:themeColor="accent1" w:themeShade="BF"/>
        </w:rPr>
        <w:t>:</w:t>
      </w:r>
    </w:p>
    <w:p w14:paraId="66ED2FAF" w14:textId="55D0396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75:</w:t>
      </w:r>
    </w:p>
    <w:p w14:paraId="4A9602C9" w14:textId="77777777" w:rsidR="007E4233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  <w:r w:rsidR="007E4233"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1B88216" wp14:editId="599D48BC">
            <wp:extent cx="6048375" cy="980440"/>
            <wp:effectExtent l="0" t="57150" r="9525" b="0"/>
            <wp:docPr id="23002634" name="Diagram 230026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735DD0">
      <w:pPr>
        <w:spacing w:before="100" w:beforeAutospacing="1" w:after="100" w:afterAutospacing="1" w:line="360" w:lineRule="auto"/>
        <w:ind w:firstLine="720"/>
        <w:jc w:val="center"/>
        <w:rPr>
          <w:rFonts w:ascii="GHEA Grapalat" w:hAnsi="GHEA Grapalat" w:cs="Arial"/>
          <w:bCs/>
          <w:iCs/>
          <w:sz w:val="24"/>
          <w:szCs w:val="24"/>
          <w:lang w:val="hy-AM"/>
        </w:rPr>
      </w:pPr>
      <w:r>
        <w:rPr>
          <w:rFonts w:ascii="GHEA Grapalat" w:hAnsi="GHEA Grapalat" w:cs="Arial"/>
          <w:bCs/>
          <w:iCs/>
          <w:noProof/>
          <w:sz w:val="24"/>
          <w:szCs w:val="24"/>
          <w:lang w:val="hy-AM"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040573A1" w:rsidR="00BF0CD8" w:rsidRPr="0041229E" w:rsidRDefault="00BF0CD8">
      <w:pPr>
        <w:rPr>
          <w:rFonts w:ascii="Sylfaen" w:hAnsi="Sylfaen" w:cs="Arial"/>
          <w:b/>
          <w:sz w:val="32"/>
          <w:szCs w:val="32"/>
          <w:lang w:val="hy-AM" w:bidi="he-IL"/>
        </w:rPr>
      </w:pPr>
    </w:p>
    <w:p w14:paraId="6C993D06" w14:textId="1C69859B" w:rsidR="008E7086" w:rsidRDefault="008E7086" w:rsidP="008E7086">
      <w:bookmarkStart w:id="185" w:name="_Toc133963190"/>
      <w:bookmarkStart w:id="186" w:name="_Toc133965248"/>
      <w:bookmarkStart w:id="187" w:name="_Toc133965503"/>
      <w:r>
        <w:rPr>
          <w:noProof/>
        </w:rPr>
        <w:lastRenderedPageBreak/>
        <w:drawing>
          <wp:inline distT="0" distB="0" distL="0" distR="0" wp14:anchorId="1737502C" wp14:editId="4A6373CA">
            <wp:extent cx="6076950" cy="793750"/>
            <wp:effectExtent l="19050" t="19050" r="0" b="25400"/>
            <wp:docPr id="751447922" name="Diagram 751447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" r:lo="rId153" r:qs="rId154" r:cs="rId155"/>
              </a:graphicData>
            </a:graphic>
          </wp:inline>
        </w:drawing>
      </w:r>
    </w:p>
    <w:p w14:paraId="46E24B37" w14:textId="70B7FD93" w:rsidR="00BF0CD8" w:rsidRPr="00A542F0" w:rsidRDefault="00D5592D" w:rsidP="009F6BE7">
      <w:pPr>
        <w:pStyle w:val="ParagrafInvisible"/>
      </w:pPr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5489982A">
                <wp:extent cx="4965700" cy="1002454"/>
                <wp:effectExtent l="0" t="0" r="6350" b="762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700" cy="10024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91pt;height:7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302A17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C11AD4E" w14:textId="4F22D4DA" w:rsidR="00BF0CD8" w:rsidRDefault="00BF0CD8" w:rsidP="00302A17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1BF2C">
                <wp:extent cx="5632450" cy="1109472"/>
                <wp:effectExtent l="0" t="0" r="6350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10947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0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705"/>
                              <w:gridCol w:w="540"/>
                              <w:gridCol w:w="1620"/>
                              <w:gridCol w:w="540"/>
                              <w:gridCol w:w="2700"/>
                              <w:gridCol w:w="450"/>
                              <w:gridCol w:w="1530"/>
                            </w:tblGrid>
                            <w:tr w:rsidR="00685F51" w:rsidRPr="0024631E" w14:paraId="7BF59738" w14:textId="77777777" w:rsidTr="00735DD0">
                              <w:trPr>
                                <w:trHeight w:val="1592"/>
                              </w:trPr>
                              <w:tc>
                                <w:tcPr>
                                  <w:tcW w:w="1705" w:type="dxa"/>
                                  <w:vAlign w:val="center"/>
                                </w:tcPr>
                                <w:p w14:paraId="651ADF20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52EEABAF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293D4958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620" w:type="dxa"/>
                                  <w:vAlign w:val="center"/>
                                </w:tcPr>
                                <w:p w14:paraId="2F33769B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6459F6A4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6A57E5B7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700" w:type="dxa"/>
                                  <w:vAlign w:val="center"/>
                                </w:tcPr>
                                <w:p w14:paraId="49148C26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34517282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33A2C3DD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</w:tcPr>
                                <w:p w14:paraId="0640B893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443.5pt;height:8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" fillcolor="#fff2cc [663]" stroked="f" strokeweight=".5pt">
                <v:fill opacity="54484f"/>
                <v:stroke joinstyle="miter"/>
                <v:textbox>
                  <w:txbxContent>
                    <w:tbl>
                      <w:tblPr>
                        <w:tblStyle w:val="TableGrid"/>
                        <w:tblW w:w="90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705"/>
                        <w:gridCol w:w="540"/>
                        <w:gridCol w:w="1620"/>
                        <w:gridCol w:w="540"/>
                        <w:gridCol w:w="2700"/>
                        <w:gridCol w:w="450"/>
                        <w:gridCol w:w="1530"/>
                      </w:tblGrid>
                      <w:tr w:rsidR="00685F51" w:rsidRPr="0024631E" w14:paraId="7BF59738" w14:textId="77777777" w:rsidTr="00735DD0">
                        <w:trPr>
                          <w:trHeight w:val="1592"/>
                        </w:trPr>
                        <w:tc>
                          <w:tcPr>
                            <w:tcW w:w="1705" w:type="dxa"/>
                            <w:vAlign w:val="center"/>
                          </w:tcPr>
                          <w:p w14:paraId="651ADF20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52EEABAF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293D4958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620" w:type="dxa"/>
                            <w:vAlign w:val="center"/>
                          </w:tcPr>
                          <w:p w14:paraId="2F33769B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6459F6A4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6A57E5B7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700" w:type="dxa"/>
                            <w:vAlign w:val="center"/>
                          </w:tcPr>
                          <w:p w14:paraId="49148C26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34517282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33A2C3DD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30" w:type="dxa"/>
                            <w:vAlign w:val="center"/>
                          </w:tcPr>
                          <w:p w14:paraId="0640B893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E2BC36B" w:rsidR="003852F5" w:rsidRDefault="00A1091E" w:rsidP="00302A17">
      <w:pPr>
        <w:pStyle w:val="Q-Normal"/>
        <w:rPr>
          <w:noProof/>
        </w:rPr>
      </w:pPr>
      <w:r>
        <w:object w:dxaOrig="5107" w:dyaOrig="774" w14:anchorId="41183A82">
          <v:shape id="_x0000_i1043" type="#_x0000_t75" style="width:381pt;height:58.5pt" o:ole="">
            <v:imagedata r:id="rId157" o:title=""/>
          </v:shape>
          <o:OLEObject Type="Embed" ProgID="ChemDraw.Document.6.0" ShapeID="_x0000_i1043" DrawAspect="Content" ObjectID="_1759356442" r:id="rId158"/>
        </w:object>
      </w:r>
    </w:p>
    <w:p w14:paraId="5B7A3B21" w14:textId="77777777" w:rsidR="00351588" w:rsidRDefault="00351588" w:rsidP="00302A17">
      <w:pPr>
        <w:pStyle w:val="Q-Normal"/>
      </w:pPr>
    </w:p>
    <w:p w14:paraId="19A5245E" w14:textId="734E07CE" w:rsidR="00BF0CD8" w:rsidRPr="00D61D47" w:rsidRDefault="00D82277" w:rsidP="00302A17">
      <w:pPr>
        <w:pStyle w:val="Q-Yentavernagir"/>
      </w:pPr>
      <w:bookmarkStart w:id="197" w:name="_Toc148566149"/>
      <w:r w:rsidRPr="00D61D47">
        <w:lastRenderedPageBreak/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664F1601">
                <wp:extent cx="5143500" cy="723900"/>
                <wp:effectExtent l="0" t="0" r="0" b="0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40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005A2917">
                <wp:extent cx="4953000" cy="717550"/>
                <wp:effectExtent l="0" t="0" r="0" b="6350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17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390pt;height:5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0696D49F" w:rsidR="00BF0CD8" w:rsidRPr="00E7205D" w:rsidRDefault="00D61D47" w:rsidP="00302A17">
      <w:pPr>
        <w:pStyle w:val="Q-Normal"/>
      </w:pPr>
      <w:r w:rsidRPr="00E7205D">
        <w:rPr>
          <w:noProof/>
        </w:rPr>
        <w:object w:dxaOrig="4974" w:dyaOrig="1577" w14:anchorId="78997302">
          <v:shape id="_x0000_i1044" type="#_x0000_t75" style="width:220.5pt;height:69pt" o:ole="">
            <v:imagedata r:id="rId159" o:title=""/>
          </v:shape>
          <o:OLEObject Type="Embed" ProgID="ChemDraw.Document.6.0" ShapeID="_x0000_i1044" DrawAspect="Content" ObjectID="_1759356443" r:id="rId160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67B7A429" w14:textId="77777777" w:rsidR="00BF0CD8" w:rsidRDefault="00BF0CD8" w:rsidP="00302A17">
      <w:pPr>
        <w:pStyle w:val="Q-Normal"/>
      </w:pPr>
    </w:p>
    <w:p w14:paraId="0B219B21" w14:textId="77777777" w:rsidR="00BF0CD8" w:rsidRDefault="00BF0CD8" w:rsidP="00B00661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1" r:lo="rId162" r:qs="rId163" r:cs="rId164"/>
              </a:graphicData>
            </a:graphic>
          </wp:inline>
        </w:drawing>
      </w:r>
    </w:p>
    <w:p w14:paraId="1F8ABF56" w14:textId="43C59979" w:rsidR="00D61D47" w:rsidRPr="00D61D47" w:rsidRDefault="00BF0CD8" w:rsidP="00EB6119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302A17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02A17">
      <w:pPr>
        <w:pStyle w:val="Q-Normal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666F726D">
                <wp:extent cx="3340100" cy="723900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1BF25EBE" w:rsidR="00BF0CD8" w:rsidRPr="002D7A90" w:rsidRDefault="005A6B9D" w:rsidP="00302A17">
      <w:pPr>
        <w:pStyle w:val="Q-Normal"/>
        <w:rPr>
          <w:sz w:val="24"/>
          <w:szCs w:val="24"/>
        </w:rPr>
      </w:pPr>
      <w:r>
        <w:object w:dxaOrig="3907" w:dyaOrig="2229" w14:anchorId="7F6245A5">
          <v:shape id="_x0000_i1045" type="#_x0000_t75" style="width:241.5pt;height:138pt" o:ole="">
            <v:imagedata r:id="rId166" o:title=""/>
          </v:shape>
          <o:OLEObject Type="Embed" ProgID="ChemDraw.Document.6.0" ShapeID="_x0000_i1045" DrawAspect="Content" ObjectID="_1759356444" r:id="rId167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41A0C23B">
                <wp:extent cx="4995081" cy="1166400"/>
                <wp:effectExtent l="0" t="0" r="0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5081" cy="1166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5809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64"/>
                              <w:gridCol w:w="459"/>
                              <w:gridCol w:w="998"/>
                              <w:gridCol w:w="446"/>
                              <w:gridCol w:w="680"/>
                              <w:gridCol w:w="363"/>
                              <w:gridCol w:w="699"/>
                            </w:tblGrid>
                            <w:tr w:rsidR="00685F51" w:rsidRPr="00900019" w14:paraId="1D3A1F2A" w14:textId="3987E809" w:rsidTr="00C00307">
                              <w:trPr>
                                <w:jc w:val="center"/>
                              </w:trPr>
                              <w:tc>
                                <w:tcPr>
                                  <w:tcW w:w="2209" w:type="dxa"/>
                                </w:tcPr>
                                <w:p w14:paraId="3C03C45F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նային օքսիդ</w:t>
                                  </w:r>
                                </w:p>
                              </w:tc>
                              <w:tc>
                                <w:tcPr>
                                  <w:tcW w:w="465" w:type="dxa"/>
                                </w:tcPr>
                                <w:p w14:paraId="77913511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</w:tcPr>
                                <w:p w14:paraId="18ADD519" w14:textId="308219C2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ու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FD4E6BD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687" w:type="dxa"/>
                                </w:tcPr>
                                <w:p w14:paraId="05A4C584" w14:textId="2DF6F079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ղ</w:t>
                                  </w:r>
                                </w:p>
                              </w:tc>
                              <w:tc>
                                <w:tcPr>
                                  <w:tcW w:w="288" w:type="dxa"/>
                                </w:tcPr>
                                <w:p w14:paraId="78D27569" w14:textId="01F4D4F0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699" w:type="dxa"/>
                                </w:tcPr>
                                <w:p w14:paraId="462C28E6" w14:textId="0CBCF3B6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70A071A1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D61D47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393.3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5809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64"/>
                        <w:gridCol w:w="459"/>
                        <w:gridCol w:w="998"/>
                        <w:gridCol w:w="446"/>
                        <w:gridCol w:w="680"/>
                        <w:gridCol w:w="363"/>
                        <w:gridCol w:w="699"/>
                      </w:tblGrid>
                      <w:tr w:rsidR="00685F51" w:rsidRPr="00900019" w14:paraId="1D3A1F2A" w14:textId="3987E809" w:rsidTr="00C00307">
                        <w:trPr>
                          <w:jc w:val="center"/>
                        </w:trPr>
                        <w:tc>
                          <w:tcPr>
                            <w:tcW w:w="2209" w:type="dxa"/>
                          </w:tcPr>
                          <w:p w14:paraId="3C03C45F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նային օքսիդ</w:t>
                            </w:r>
                          </w:p>
                        </w:tc>
                        <w:tc>
                          <w:tcPr>
                            <w:tcW w:w="465" w:type="dxa"/>
                          </w:tcPr>
                          <w:p w14:paraId="77913511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10" w:type="dxa"/>
                          </w:tcPr>
                          <w:p w14:paraId="18ADD519" w14:textId="308219C2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ու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5FD4E6BD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687" w:type="dxa"/>
                          </w:tcPr>
                          <w:p w14:paraId="05A4C584" w14:textId="2DF6F079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ղ</w:t>
                            </w:r>
                          </w:p>
                        </w:tc>
                        <w:tc>
                          <w:tcPr>
                            <w:tcW w:w="288" w:type="dxa"/>
                          </w:tcPr>
                          <w:p w14:paraId="78D27569" w14:textId="01F4D4F0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699" w:type="dxa"/>
                          </w:tcPr>
                          <w:p w14:paraId="462C28E6" w14:textId="0CBCF3B6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70A071A1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D61D47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02A17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C00307" w:rsidRPr="00900019" w14:paraId="376A314F" w14:textId="77777777" w:rsidTr="000F672C">
        <w:trPr>
          <w:jc w:val="center"/>
        </w:trPr>
        <w:tc>
          <w:tcPr>
            <w:tcW w:w="2263" w:type="dxa"/>
          </w:tcPr>
          <w:p w14:paraId="640585C8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Հիմնային օքսիդ</w:t>
            </w:r>
          </w:p>
        </w:tc>
        <w:tc>
          <w:tcPr>
            <w:tcW w:w="567" w:type="dxa"/>
          </w:tcPr>
          <w:p w14:paraId="42EA3E1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2F5D114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06CECF2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0DCAC813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ալկալի</w:t>
            </w:r>
          </w:p>
        </w:tc>
      </w:tr>
    </w:tbl>
    <w:p w14:paraId="2BD32F63" w14:textId="3C39A54F" w:rsidR="00C00307" w:rsidRPr="00C00307" w:rsidRDefault="00C00307" w:rsidP="00C00307">
      <w:pPr>
        <w:spacing w:before="100" w:beforeAutospacing="1" w:after="100" w:afterAutospacing="1" w:line="240" w:lineRule="auto"/>
        <w:ind w:firstLine="709"/>
        <w:contextualSpacing/>
        <w:rPr>
          <w:rFonts w:eastAsiaTheme="minorEastAsia"/>
          <w:color w:val="000000" w:themeColor="text1"/>
          <w:sz w:val="26"/>
          <w:szCs w:val="26"/>
          <w:lang w:val="hy-AM"/>
        </w:rPr>
      </w:pPr>
      <w:r w:rsidRPr="00C00307">
        <w:rPr>
          <w:rFonts w:eastAsiaTheme="minorEastAsia"/>
          <w:color w:val="000000" w:themeColor="text1"/>
          <w:sz w:val="26"/>
          <w:szCs w:val="26"/>
          <w:lang w:val="hy-AM"/>
        </w:rPr>
        <w:t>Օրինակ.</w:t>
      </w:r>
    </w:p>
    <w:p w14:paraId="7FF26435" w14:textId="4BB2F7A4" w:rsidR="00C00307" w:rsidRPr="00D61D47" w:rsidRDefault="00000000" w:rsidP="00C00307">
      <w:pPr>
        <w:spacing w:before="100" w:beforeAutospacing="1" w:after="100" w:afterAutospacing="1" w:line="240" w:lineRule="auto"/>
        <w:ind w:firstLine="709"/>
        <w:contextualSpacing/>
        <w:rPr>
          <w:rFonts w:ascii="GHEA Grapalat" w:eastAsiaTheme="minorEastAsia" w:hAnsi="GHEA Grapalat" w:cs="Arial"/>
          <w:b/>
          <w:color w:val="000000" w:themeColor="text1"/>
          <w:sz w:val="26"/>
          <w:szCs w:val="26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 xml:space="preserve">O+ </m:t>
          </m:r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NaOH</m:t>
          </m:r>
        </m:oMath>
      </m:oMathPara>
    </w:p>
    <w:p w14:paraId="33F71205" w14:textId="0A87AA3C" w:rsidR="00C00307" w:rsidRPr="00C00307" w:rsidRDefault="00C00307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b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E7205D" w:rsidRDefault="00BF0CD8" w:rsidP="00302A17">
      <w:pPr>
        <w:pStyle w:val="Q-Normal"/>
      </w:pPr>
      <w:r w:rsidRPr="00E7205D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5B465906" w14:textId="77777777" w:rsidR="00A1091E" w:rsidRDefault="00A1091E" w:rsidP="00302A17">
      <w:pPr>
        <w:pStyle w:val="Q-Yentavernagir"/>
      </w:pPr>
    </w:p>
    <w:p w14:paraId="29705800" w14:textId="4AB34AB8" w:rsidR="00BF0CD8" w:rsidRPr="00387835" w:rsidRDefault="00BF0CD8" w:rsidP="00302A17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3589767">
                <wp:extent cx="4210050" cy="755650"/>
                <wp:effectExtent l="0" t="0" r="0" b="635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755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331.5pt;height:5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1A41D317" w:rsidR="00BF0CD8" w:rsidRPr="000D48D2" w:rsidRDefault="00D61D4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223.5pt;height:90pt" o:ole="">
            <v:imagedata r:id="rId168" o:title=""/>
          </v:shape>
          <o:OLEObject Type="Embed" ProgID="ChemDraw.Document.6.0" ShapeID="_x0000_i1046" DrawAspect="Content" ObjectID="_1759356445" r:id="rId169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7777777" w:rsidR="00BF0CD8" w:rsidRPr="009007B0" w:rsidRDefault="008D65A7" w:rsidP="00302A17">
      <w:pPr>
        <w:pStyle w:val="Q-Normal"/>
      </w:pPr>
      <w:r>
        <w:rPr>
          <w:noProof/>
        </w:rPr>
        <w:object w:dxaOrig="3989" w:dyaOrig="2021" w14:anchorId="066F97C5">
          <v:shape id="_x0000_i1047" type="#_x0000_t75" style="width:130.5pt;height:67.5pt" o:ole="">
            <v:imagedata r:id="rId170" o:title=""/>
          </v:shape>
          <o:OLEObject Type="Embed" ProgID="ChemDraw.Document.6.0" ShapeID="_x0000_i1047" DrawAspect="Content" ObjectID="_1759356446" r:id="rId171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02A17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02A17">
      <w:pPr>
        <w:pStyle w:val="Q-Normal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2B4C4E23">
                <wp:extent cx="4616450" cy="1186962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8696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22"/>
                              <w:gridCol w:w="363"/>
                              <w:gridCol w:w="912"/>
                              <w:gridCol w:w="426"/>
                              <w:gridCol w:w="708"/>
                              <w:gridCol w:w="426"/>
                              <w:gridCol w:w="992"/>
                            </w:tblGrid>
                            <w:tr w:rsidR="00685F51" w:rsidRPr="00900019" w14:paraId="6C8DAAEF" w14:textId="77777777" w:rsidTr="00735DD0">
                              <w:trPr>
                                <w:jc w:val="center"/>
                              </w:trPr>
                              <w:tc>
                                <w:tcPr>
                                  <w:tcW w:w="2122" w:type="dxa"/>
                                  <w:vAlign w:val="center"/>
                                </w:tcPr>
                                <w:p w14:paraId="786B171B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վ</w:t>
                                  </w: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յին օքսիդ</w:t>
                                  </w:r>
                                </w:p>
                              </w:tc>
                              <w:tc>
                                <w:tcPr>
                                  <w:tcW w:w="363" w:type="dxa"/>
                                  <w:vAlign w:val="center"/>
                                </w:tcPr>
                                <w:p w14:paraId="3F6257BA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12" w:type="dxa"/>
                                  <w:vAlign w:val="center"/>
                                </w:tcPr>
                                <w:p w14:paraId="3ACC4A3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ք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A48236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14:paraId="4C83172F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C1D4E13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6B490D3C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11E381A5" w14:textId="77777777" w:rsidR="00685F51" w:rsidRPr="00D61D47" w:rsidRDefault="00685F51" w:rsidP="00735DD0">
                            <w:pPr>
                              <w:spacing w:before="100" w:beforeAutospacing="1" w:after="100" w:afterAutospacing="1"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NaOH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 xml:space="preserve">3 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D61D47" w:rsidRDefault="00685F51" w:rsidP="00735DD0">
                            <w:pPr>
                              <w:spacing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=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363.5pt;height:9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22"/>
                        <w:gridCol w:w="363"/>
                        <w:gridCol w:w="912"/>
                        <w:gridCol w:w="426"/>
                        <w:gridCol w:w="708"/>
                        <w:gridCol w:w="426"/>
                        <w:gridCol w:w="992"/>
                      </w:tblGrid>
                      <w:tr w:rsidR="00685F51" w:rsidRPr="00900019" w14:paraId="6C8DAAEF" w14:textId="77777777" w:rsidTr="00735DD0">
                        <w:trPr>
                          <w:jc w:val="center"/>
                        </w:trPr>
                        <w:tc>
                          <w:tcPr>
                            <w:tcW w:w="2122" w:type="dxa"/>
                            <w:vAlign w:val="center"/>
                          </w:tcPr>
                          <w:p w14:paraId="786B171B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վ</w:t>
                            </w: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յին օքսիդ</w:t>
                            </w:r>
                          </w:p>
                        </w:tc>
                        <w:tc>
                          <w:tcPr>
                            <w:tcW w:w="363" w:type="dxa"/>
                            <w:vAlign w:val="center"/>
                          </w:tcPr>
                          <w:p w14:paraId="3F6257BA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12" w:type="dxa"/>
                            <w:vAlign w:val="center"/>
                          </w:tcPr>
                          <w:p w14:paraId="3ACC4A3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ք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A48236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14:paraId="4C83172F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C1D4E13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6B490D3C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11E381A5" w14:textId="77777777" w:rsidR="00685F51" w:rsidRPr="00D61D47" w:rsidRDefault="00685F51" w:rsidP="00735DD0">
                      <w:pPr>
                        <w:spacing w:before="100" w:beforeAutospacing="1" w:after="100" w:afterAutospacing="1"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NaOH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 xml:space="preserve">3 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D61D47" w:rsidRDefault="00685F51" w:rsidP="00735DD0">
                      <w:pPr>
                        <w:spacing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=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Pr="00E7205D" w:rsidRDefault="00BF0CD8" w:rsidP="00302A17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BF0CD8" w:rsidRPr="00E7205D" w14:paraId="5A615FEF" w14:textId="77777777" w:rsidTr="00735DD0">
        <w:trPr>
          <w:jc w:val="center"/>
        </w:trPr>
        <w:tc>
          <w:tcPr>
            <w:tcW w:w="2263" w:type="dxa"/>
          </w:tcPr>
          <w:p w14:paraId="5B07C683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վային օքսիդ</w:t>
            </w:r>
          </w:p>
        </w:tc>
        <w:tc>
          <w:tcPr>
            <w:tcW w:w="567" w:type="dxa"/>
          </w:tcPr>
          <w:p w14:paraId="5457865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3CCA00B7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C8A340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4CFB2904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</w:tr>
    </w:tbl>
    <w:p w14:paraId="64AA39BA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02A17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3E912105" w14:textId="77777777" w:rsidR="003852F5" w:rsidRDefault="003852F5" w:rsidP="00302A17">
      <w:pPr>
        <w:pStyle w:val="Q-Normal"/>
        <w:rPr>
          <w:noProof/>
        </w:rPr>
      </w:pPr>
    </w:p>
    <w:p w14:paraId="097C36BB" w14:textId="77777777" w:rsidR="000879E6" w:rsidRDefault="00BF0CD8" w:rsidP="00302A17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C454C8">
      <w:pPr>
        <w:pStyle w:val="Q-Yndgcvac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2058CCFD" wp14:editId="3BEF20FC">
                <wp:simplePos x="0" y="0"/>
                <wp:positionH relativeFrom="column">
                  <wp:posOffset>1736090</wp:posOffset>
                </wp:positionH>
                <wp:positionV relativeFrom="paragraph">
                  <wp:posOffset>289560</wp:posOffset>
                </wp:positionV>
                <wp:extent cx="4585547" cy="708630"/>
                <wp:effectExtent l="0" t="0" r="5715" b="0"/>
                <wp:wrapNone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5547" cy="7086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 xml:space="preserve">Ամֆոտեր  </w:t>
                            </w:r>
                            <w:r w:rsidRPr="000879E6">
                              <w:t>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58CCFD" id="_x0000_s1102" style="position:absolute;left:0;text-align:left;margin-left:136.7pt;margin-top:22.8pt;width:361.05pt;height:55.8pt;z-index:-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 xml:space="preserve">Ամֆոտեր  </w:t>
                      </w:r>
                      <w:r w:rsidRPr="000879E6">
                        <w:t>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</v:roundrect>
            </w:pict>
          </mc:Fallback>
        </mc:AlternateContent>
      </w:r>
      <w:bookmarkEnd w:id="204"/>
      <w:bookmarkEnd w:id="205"/>
    </w:p>
    <w:p w14:paraId="20D9FB42" w14:textId="2771497A" w:rsidR="00BF0CD8" w:rsidRPr="00900019" w:rsidRDefault="00BF0CD8" w:rsidP="00302A17">
      <w:pPr>
        <w:pStyle w:val="Q-Normal"/>
      </w:pPr>
    </w:p>
    <w:p w14:paraId="6588D6EF" w14:textId="6FD48CEF" w:rsidR="00BF0CD8" w:rsidRPr="00E7205D" w:rsidRDefault="00BF0CD8" w:rsidP="00302A17">
      <w:pPr>
        <w:pStyle w:val="Q-Normal"/>
      </w:pPr>
      <w:r w:rsidRPr="00E7205D">
        <w:lastRenderedPageBreak/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414FA8D" w:rsidR="00BF0CD8" w:rsidRPr="00E7205D" w:rsidRDefault="00D61D47" w:rsidP="00302A17">
      <w:pPr>
        <w:pStyle w:val="Q-Normal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409.5pt;height:87pt" o:ole="">
            <v:imagedata r:id="rId172" o:title=""/>
          </v:shape>
          <o:OLEObject Type="Embed" ProgID="ChemDraw.Document.6.0" ShapeID="_x0000_i1048" DrawAspect="Content" ObjectID="_1759356447" r:id="rId173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Միավալենտ</w:t>
      </w:r>
      <w:r w:rsidRPr="004715BF">
        <w:t xml:space="preserve"> բոլոր 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</m:oMath>
      <w:r w:rsidRPr="004715BF">
        <w:t xml:space="preserve"> և այլն) հիմնային են: </w:t>
      </w:r>
      <w:r w:rsidRPr="00B2701B">
        <w:rPr>
          <w:b/>
        </w:rPr>
        <w:t>Երկվալենտ</w:t>
      </w:r>
      <w:r w:rsidRPr="004715BF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, BaO, FeO</m:t>
        </m:r>
      </m:oMath>
      <w:r w:rsidRPr="004715BF">
        <w:rPr>
          <w:b/>
          <w:i/>
        </w:rPr>
        <w:t xml:space="preserve"> </w:t>
      </w:r>
      <w:r w:rsidRPr="004715BF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eO, ZnO, PbO, SnO</m:t>
        </m:r>
      </m:oMath>
      <w:r w:rsidRPr="004715BF">
        <w:t>, որոնք ամֆոտեր</w:t>
      </w:r>
      <w:r>
        <w:t xml:space="preserve"> </w:t>
      </w:r>
      <w:r w:rsidRPr="004715BF">
        <w:t>են:</w:t>
      </w:r>
    </w:p>
    <w:p w14:paraId="471D49C4" w14:textId="77777777" w:rsidR="00BF0CD8" w:rsidRPr="00683ED5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Եռավալենտ և քառավալենտ</w:t>
      </w:r>
      <w:r w:rsidRPr="00683ED5">
        <w:t xml:space="preserve"> մետաղների օքսիդների մեծամասնությունը ամֆոտեր է՝  </w:t>
      </w:r>
    </w:p>
    <w:p w14:paraId="49A3BFFD" w14:textId="1E3B0E4B" w:rsidR="00BF0CD8" w:rsidRDefault="006547E0" w:rsidP="00302A17">
      <w:pPr>
        <w:pStyle w:val="Q-Normal"/>
      </w:pPr>
      <w:r>
        <w:rPr>
          <w:noProof/>
        </w:rPr>
        <w:object w:dxaOrig="4090" w:dyaOrig="549" w14:anchorId="549DD691">
          <v:shape id="_x0000_i1049" type="#_x0000_t75" style="width:189pt;height:27pt" o:ole="">
            <v:imagedata r:id="rId174" o:title=""/>
          </v:shape>
          <o:OLEObject Type="Embed" ProgID="ChemDraw.Document.6.0" ShapeID="_x0000_i1049" DrawAspect="Content" ObjectID="_1759356448" r:id="rId175"/>
        </w:object>
      </w:r>
    </w:p>
    <w:p w14:paraId="2A093A4F" w14:textId="77777777" w:rsidR="00BF0CD8" w:rsidRPr="00683ED5" w:rsidRDefault="00BF0CD8" w:rsidP="00302A17">
      <w:pPr>
        <w:pStyle w:val="Q-Normal"/>
        <w:numPr>
          <w:ilvl w:val="0"/>
          <w:numId w:val="35"/>
        </w:num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, VI, VII</m:t>
        </m:r>
      </m:oMath>
      <w:r w:rsidRPr="004715BF">
        <w:rPr>
          <w:b/>
          <w:sz w:val="24"/>
          <w:szCs w:val="24"/>
        </w:rPr>
        <w:t xml:space="preserve"> </w:t>
      </w:r>
      <w:r w:rsidRPr="00683ED5">
        <w:t xml:space="preserve">վալենտականությամբ մետաղների օքսիդների մեծամասնությունը թթվային է՝     </w:t>
      </w:r>
    </w:p>
    <w:p w14:paraId="3F0EA3AB" w14:textId="4BC96F5D" w:rsidR="00BF0CD8" w:rsidRPr="00E7205D" w:rsidRDefault="006547E0" w:rsidP="00302A17">
      <w:pPr>
        <w:pStyle w:val="Q-Normal"/>
        <w:rPr>
          <w:rFonts w:eastAsiaTheme="minorEastAsia"/>
          <w:sz w:val="24"/>
          <w:szCs w:val="24"/>
        </w:rPr>
      </w:pPr>
      <w:r>
        <w:object w:dxaOrig="2578" w:dyaOrig="543" w14:anchorId="52FD74A3">
          <v:shape id="_x0000_i1050" type="#_x0000_t75" style="width:123pt;height:25.5pt" o:ole="">
            <v:imagedata r:id="rId176" o:title=""/>
          </v:shape>
          <o:OLEObject Type="Embed" ProgID="ChemDraw.Document.6.0" ShapeID="_x0000_i1050" DrawAspect="Content" ObjectID="_1759356449" r:id="rId177"/>
        </w:object>
      </w:r>
      <w:r w:rsidR="00BF0CD8" w:rsidRPr="00E7205D">
        <w:rPr>
          <w:rFonts w:eastAsiaTheme="minorEastAsia"/>
          <w:sz w:val="24"/>
          <w:szCs w:val="24"/>
        </w:rPr>
        <w:t xml:space="preserve"> </w:t>
      </w:r>
      <w:r w:rsidR="00BF0CD8" w:rsidRPr="00E7205D">
        <w:rPr>
          <w:rFonts w:eastAsiaTheme="minorEastAsia"/>
          <w:b/>
          <w:sz w:val="28"/>
          <w:szCs w:val="28"/>
        </w:rPr>
        <w:t xml:space="preserve">  </w:t>
      </w:r>
      <w:r w:rsidR="00BF0CD8" w:rsidRPr="00E7205D">
        <w:rPr>
          <w:rFonts w:eastAsiaTheme="minorEastAsia"/>
          <w:sz w:val="24"/>
          <w:szCs w:val="24"/>
        </w:rPr>
        <w:t>:</w:t>
      </w:r>
    </w:p>
    <w:p w14:paraId="2FA9AF17" w14:textId="77777777" w:rsidR="00BF0CD8" w:rsidRPr="00E7205D" w:rsidRDefault="00BF0CD8" w:rsidP="00302A17">
      <w:pPr>
        <w:pStyle w:val="Q-Normal"/>
      </w:pPr>
      <w:r w:rsidRPr="00E7205D">
        <w:t>Փոփոխական վալենտականությամբ մետաղները կարող են երեք տեսակ օքսիդ առաջացնել, օրինակ՝</w:t>
      </w:r>
    </w:p>
    <w:p w14:paraId="6D19F20C" w14:textId="5DA5EAF0" w:rsidR="00BE7B31" w:rsidRDefault="0060714D" w:rsidP="00302A17">
      <w:pPr>
        <w:pStyle w:val="Q-Normal"/>
      </w:pPr>
      <w:r>
        <w:object w:dxaOrig="2361" w:dyaOrig="1035" w14:anchorId="3540101E">
          <v:shape id="_x0000_i1051" type="#_x0000_t75" style="width:163.5pt;height:70.5pt" o:ole="">
            <v:imagedata r:id="rId178" o:title=""/>
          </v:shape>
          <o:OLEObject Type="Embed" ProgID="ChemDraw.Document.6.0" ShapeID="_x0000_i1051" DrawAspect="Content" ObjectID="_1759356450" r:id="rId179"/>
        </w:object>
      </w:r>
    </w:p>
    <w:p w14:paraId="670C0B55" w14:textId="6AFC8525" w:rsidR="00BF0CD8" w:rsidRPr="00D82277" w:rsidRDefault="00F6221F" w:rsidP="00302A17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lastRenderedPageBreak/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302A17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2D7ED170" w14:textId="1709A54F" w:rsidR="00A1091E" w:rsidRDefault="00A1091E" w:rsidP="00302A17">
      <w:pPr>
        <w:pStyle w:val="Q-Normal"/>
      </w:pPr>
    </w:p>
    <w:p w14:paraId="68178D9B" w14:textId="0449DD5D" w:rsidR="00A1091E" w:rsidRDefault="00A1091E" w:rsidP="00302A17">
      <w:pPr>
        <w:pStyle w:val="Q-Normal"/>
      </w:pPr>
    </w:p>
    <w:p w14:paraId="20BDEE36" w14:textId="77777777" w:rsidR="00A1091E" w:rsidRPr="00A1091E" w:rsidRDefault="00A1091E" w:rsidP="00302A17">
      <w:pPr>
        <w:pStyle w:val="Q-Normal"/>
      </w:pPr>
    </w:p>
    <w:p w14:paraId="660AA374" w14:textId="168C08CC" w:rsidR="00BF0CD8" w:rsidRDefault="00F6221F" w:rsidP="00302A17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302A17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5A0BD8" w:rsidRDefault="00BF0CD8" w:rsidP="00BF0CD8">
      <w:pPr>
        <w:pStyle w:val="Q-List"/>
        <w:spacing w:after="0" w:line="360" w:lineRule="auto"/>
        <w:ind w:left="360" w:hanging="360"/>
      </w:pPr>
      <w:r w:rsidRPr="005A0BD8">
        <w:t xml:space="preserve">Դասակարգել հետևյալ օքսիդները. </w:t>
      </w:r>
      <w:bookmarkStart w:id="225" w:name="_Hlk49191229"/>
    </w:p>
    <w:p w14:paraId="622D187D" w14:textId="77777777" w:rsidR="00BF0CD8" w:rsidRPr="005A0BD8" w:rsidRDefault="00BF0CD8" w:rsidP="00735DD0">
      <w:pPr>
        <w:pStyle w:val="ListParagraph"/>
        <w:spacing w:after="0"/>
        <w:ind w:left="360" w:hanging="360"/>
        <w:jc w:val="center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71163CD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Անվանել հետևյալ օքսիդները. 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u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 ժ)</w:t>
      </w:r>
      <w:bookmarkStart w:id="230" w:name="_Hlk49192868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bookmarkEnd w:id="230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12E9AFE" w14:textId="098EC586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 բանաձևերը. սնդիկի </w:t>
      </w:r>
      <w:bookmarkStart w:id="231" w:name="_Hlk49191534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(II)</w:t>
      </w:r>
      <w:bookmarkEnd w:id="231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23FCF54A" w14:textId="4D252E15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  <w:t xml:space="preserve">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ետևյալ հի</w:t>
      </w:r>
      <w:r w:rsidR="006547E0"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3A5AEAD4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ն համապատասխանող հիդրօքսիդների բանաձևեր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>:</w:t>
      </w:r>
    </w:p>
    <w:p w14:paraId="4CEFA3C7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Ավարտել հետևյալ ռեակցիաները.</w:t>
      </w:r>
    </w:p>
    <w:p w14:paraId="206ADE30" w14:textId="77777777" w:rsidR="00BF0CD8" w:rsidRPr="005A0BD8" w:rsidRDefault="00BF0CD8" w:rsidP="00735DD0">
      <w:pPr>
        <w:pStyle w:val="ListParagraph"/>
        <w:spacing w:after="0"/>
        <w:ind w:left="360" w:hanging="360"/>
        <w:rPr>
          <w:rFonts w:ascii="GHEA Grapalat" w:eastAsia="Times New Roman" w:hAnsi="GHEA Grapalat" w:cs="Times New Roman"/>
          <w:b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3EDAA98F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                   Al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65A7AFC9" w14:textId="77777777" w:rsidR="00BF0CD8" w:rsidRPr="005A0BD8" w:rsidRDefault="00000000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=  </m:t>
          </m:r>
        </m:oMath>
      </m:oMathPara>
    </w:p>
    <w:p w14:paraId="6D0F8DE1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    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08C2E51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NaOH=</m:t>
          </m:r>
        </m:oMath>
      </m:oMathPara>
    </w:p>
    <w:p w14:paraId="37DBF3B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0C222C3F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ածխածնի (IV)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 NaOH,  Zn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1608222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lastRenderedPageBreak/>
        <w:t xml:space="preserve">Ներքոբերյալ նյութերից ո՞րի հետ կփոխազդի ցինկի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51135E5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Ո՞ր զույգ օքսիդները կփոխազդեն իրար հետ. </w:t>
      </w: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aO</m:t>
        </m:r>
      </m:oMath>
      <w:bookmarkEnd w:id="233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</w:t>
      </w:r>
      <w:r w:rsidRPr="005A0BD8">
        <w:rPr>
          <w:rFonts w:ascii="GHEA Grapalat" w:eastAsia="Times New Roman" w:hAnsi="GHEA Grapalat" w:cs="Times New Roman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Ba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25F0712A" w14:textId="76E8A81D" w:rsidR="008E7086" w:rsidRDefault="008E7086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w:drawing>
          <wp:inline distT="0" distB="0" distL="0" distR="0" wp14:anchorId="568644DD" wp14:editId="58900EAC">
            <wp:extent cx="6086475" cy="793750"/>
            <wp:effectExtent l="19050" t="19050" r="9525" b="25400"/>
            <wp:docPr id="437258375" name="Diagram 4372583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6F178C44" w14:textId="722745E0" w:rsidR="00BF0CD8" w:rsidRPr="003C5F04" w:rsidRDefault="00D5592D" w:rsidP="009F6BE7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2C21B3F">
                <wp:extent cx="5233728" cy="725978"/>
                <wp:effectExtent l="0" t="0" r="5080" b="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3728" cy="7259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412.1pt;height: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3801BE">
        <w:t xml:space="preserve"> </w: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302A17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6212DC27" w14:textId="3F13767F" w:rsidR="00BF0CD8" w:rsidRDefault="00BF0CD8" w:rsidP="00302A17">
      <w:pPr>
        <w:pStyle w:val="Q-Normal"/>
        <w:rPr>
          <w:noProof/>
        </w:rPr>
      </w:pPr>
      <w:r w:rsidRPr="00370B23">
        <w:rPr>
          <w:noProof/>
        </w:rPr>
        <w:t xml:space="preserve"> </w:t>
      </w:r>
    </w:p>
    <w:p w14:paraId="0894AD12" w14:textId="77777777" w:rsidR="00BF0CD8" w:rsidRPr="003801B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1D757B9A">
                <wp:extent cx="5841077" cy="9720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1077" cy="9720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3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96"/>
                              <w:gridCol w:w="426"/>
                              <w:gridCol w:w="1748"/>
                              <w:gridCol w:w="270"/>
                              <w:gridCol w:w="3060"/>
                              <w:gridCol w:w="270"/>
                              <w:gridCol w:w="1881"/>
                            </w:tblGrid>
                            <w:tr w:rsidR="00685F51" w:rsidRPr="00A11FCD" w14:paraId="2DE29C89" w14:textId="77777777" w:rsidTr="00735DD0">
                              <w:trPr>
                                <w:trHeight w:val="827"/>
                              </w:trPr>
                              <w:tc>
                                <w:tcPr>
                                  <w:tcW w:w="1696" w:type="dxa"/>
                                  <w:vAlign w:val="center"/>
                                </w:tcPr>
                                <w:p w14:paraId="5F868FA7" w14:textId="77777777" w:rsidR="00685F51" w:rsidRPr="00C804B8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C804B8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841DE99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48" w:type="dxa"/>
                                  <w:vAlign w:val="center"/>
                                </w:tcPr>
                                <w:p w14:paraId="220560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060" w:type="dxa"/>
                                  <w:vAlign w:val="center"/>
                                </w:tcPr>
                                <w:p w14:paraId="5067CC71" w14:textId="010477B2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 xml:space="preserve">Մետաղի 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օքսիդացման աստիճանը</w:t>
                                  </w:r>
                                </w:p>
                                <w:p w14:paraId="391AEA8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1" w:type="dxa"/>
                                  <w:vAlign w:val="center"/>
                                </w:tcPr>
                                <w:p w14:paraId="116369E8" w14:textId="77777777" w:rsidR="00685F51" w:rsidRPr="00A11FCD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459.9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" fillcolor="#fff2cc [663]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93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96"/>
                        <w:gridCol w:w="426"/>
                        <w:gridCol w:w="1748"/>
                        <w:gridCol w:w="270"/>
                        <w:gridCol w:w="3060"/>
                        <w:gridCol w:w="270"/>
                        <w:gridCol w:w="1881"/>
                      </w:tblGrid>
                      <w:tr w:rsidR="00685F51" w:rsidRPr="00A11FCD" w14:paraId="2DE29C89" w14:textId="77777777" w:rsidTr="00735DD0">
                        <w:trPr>
                          <w:trHeight w:val="827"/>
                        </w:trPr>
                        <w:tc>
                          <w:tcPr>
                            <w:tcW w:w="1696" w:type="dxa"/>
                            <w:vAlign w:val="center"/>
                          </w:tcPr>
                          <w:p w14:paraId="5F868FA7" w14:textId="77777777" w:rsidR="00685F51" w:rsidRPr="00C804B8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C804B8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841DE99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748" w:type="dxa"/>
                            <w:vAlign w:val="center"/>
                          </w:tcPr>
                          <w:p w14:paraId="220560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3060" w:type="dxa"/>
                            <w:vAlign w:val="center"/>
                          </w:tcPr>
                          <w:p w14:paraId="5067CC71" w14:textId="010477B2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 xml:space="preserve">Մետաղի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օքսիդացման աստիճանը</w:t>
                            </w:r>
                          </w:p>
                          <w:p w14:paraId="391AEA8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1" w:type="dxa"/>
                            <w:vAlign w:val="center"/>
                          </w:tcPr>
                          <w:p w14:paraId="116369E8" w14:textId="77777777" w:rsidR="00685F51" w:rsidRPr="00A11FCD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71"/>
        <w:gridCol w:w="3177"/>
      </w:tblGrid>
      <w:tr w:rsidR="00BF0CD8" w:rsidRPr="003C5F04" w14:paraId="12C53580" w14:textId="77777777" w:rsidTr="00735DD0">
        <w:tc>
          <w:tcPr>
            <w:tcW w:w="1180" w:type="dxa"/>
            <w:vAlign w:val="center"/>
          </w:tcPr>
          <w:p w14:paraId="4AC04A67" w14:textId="77777777" w:rsidR="00BF0CD8" w:rsidRPr="003C5F04" w:rsidRDefault="00BF0CD8" w:rsidP="00302A17">
            <w:pPr>
              <w:pStyle w:val="Q-Normal"/>
            </w:pPr>
            <w:r w:rsidRPr="005A0BD8">
              <w:t>Օրինակ</w:t>
            </w:r>
            <w:r w:rsidRPr="003C5F04">
              <w:t>՝</w:t>
            </w:r>
          </w:p>
        </w:tc>
        <w:tc>
          <w:tcPr>
            <w:tcW w:w="1688" w:type="dxa"/>
            <w:vAlign w:val="center"/>
          </w:tcPr>
          <w:p w14:paraId="4DF33A7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3274" w:type="dxa"/>
            <w:vAlign w:val="center"/>
          </w:tcPr>
          <w:p w14:paraId="0716DA66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</w:tr>
      <w:tr w:rsidR="00BF0CD8" w:rsidRPr="003C5F04" w14:paraId="0676410D" w14:textId="77777777" w:rsidTr="00A11FCD">
        <w:tc>
          <w:tcPr>
            <w:tcW w:w="1180" w:type="dxa"/>
            <w:vAlign w:val="center"/>
          </w:tcPr>
          <w:p w14:paraId="32A23D0D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0CF57D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 xml:space="preserve"> -</m:t>
              </m:r>
            </m:oMath>
            <w:r w:rsidRPr="00A11FCD">
              <w:rPr>
                <w:rFonts w:ascii="GHEA Grapalat" w:eastAsiaTheme="minorEastAsia" w:hAnsi="GHEA Grapalat" w:cs="Arial"/>
                <w:b/>
              </w:rPr>
              <w:t xml:space="preserve"> </w:t>
            </w:r>
          </w:p>
        </w:tc>
        <w:tc>
          <w:tcPr>
            <w:tcW w:w="3274" w:type="dxa"/>
            <w:vAlign w:val="center"/>
          </w:tcPr>
          <w:p w14:paraId="2D32871D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A11FCD">
        <w:tc>
          <w:tcPr>
            <w:tcW w:w="1180" w:type="dxa"/>
            <w:vAlign w:val="center"/>
          </w:tcPr>
          <w:p w14:paraId="01AA3737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7A14E1E3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0E2AC86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A11FCD">
        <w:tc>
          <w:tcPr>
            <w:tcW w:w="1180" w:type="dxa"/>
            <w:vAlign w:val="center"/>
          </w:tcPr>
          <w:p w14:paraId="2275A140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B7EB3F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NaOH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4BC87EF1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A11FCD">
        <w:tc>
          <w:tcPr>
            <w:tcW w:w="1180" w:type="dxa"/>
            <w:vAlign w:val="center"/>
          </w:tcPr>
          <w:p w14:paraId="4867F25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56C8F874" w14:textId="77777777" w:rsidR="00BF0CD8" w:rsidRPr="00A11FCD" w:rsidRDefault="00BF0CD8" w:rsidP="00A11FCD">
            <w:pPr>
              <w:rPr>
                <w:rFonts w:ascii="GHEA Grapalat" w:eastAsia="Calibri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76F055D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կալցիումի հիդրօքսիդ</w:t>
            </w:r>
          </w:p>
        </w:tc>
      </w:tr>
    </w:tbl>
    <w:p w14:paraId="7AAC2349" w14:textId="77777777" w:rsidR="00BF0CD8" w:rsidRDefault="00BF0CD8" w:rsidP="00302A17">
      <w:pPr>
        <w:pStyle w:val="Q-Normal"/>
      </w:pPr>
    </w:p>
    <w:p w14:paraId="38D2AC85" w14:textId="7DE4B50B" w:rsidR="00BF0CD8" w:rsidRPr="003C5F04" w:rsidRDefault="00BF0CD8" w:rsidP="00302A17">
      <w:pPr>
        <w:pStyle w:val="Q-Normal"/>
      </w:pPr>
      <w:r w:rsidRPr="003C5F04">
        <w:t>Ըստ հիդրօքսի</w:t>
      </w:r>
      <w:r w:rsidR="000463F2">
        <w:t>լ</w:t>
      </w:r>
      <w:r w:rsidRPr="003C5F04">
        <w:t xml:space="preserve"> խմբերի թվի՝ հիմքերը լինում են.</w:t>
      </w:r>
    </w:p>
    <w:p w14:paraId="05312DAE" w14:textId="4C38EF94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Միաթթու,</w:t>
      </w:r>
      <w:r w:rsidRPr="005A0BD8">
        <w:rPr>
          <w:rFonts w:ascii="GHEA Grapalat" w:eastAsiaTheme="minorEastAsia" w:hAnsi="GHEA Grapalat" w:cs="Arial"/>
          <w:lang w:val="hy-AM"/>
        </w:rPr>
        <w:t xml:space="preserve"> երբ մոլեկուլում պար</w:t>
      </w:r>
      <w:r w:rsidR="00292AF6">
        <w:rPr>
          <w:rFonts w:ascii="GHEA Grapalat" w:eastAsiaTheme="minorEastAsia" w:hAnsi="GHEA Grapalat" w:cs="Arial"/>
          <w:lang w:val="hy-AM"/>
        </w:rPr>
        <w:t>ո</w:t>
      </w:r>
      <w:r w:rsidRPr="005A0BD8">
        <w:rPr>
          <w:rFonts w:ascii="GHEA Grapalat" w:eastAsiaTheme="minorEastAsia" w:hAnsi="GHEA Grapalat" w:cs="Arial"/>
          <w:lang w:val="hy-AM"/>
        </w:rPr>
        <w:t>ւնակվում է 1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OH</m:t>
        </m:r>
      </m:oMath>
      <w:r w:rsidRPr="005A0BD8">
        <w:rPr>
          <w:rFonts w:ascii="GHEA Grapalat" w:eastAsiaTheme="minorEastAsia" w:hAnsi="GHEA Grapalat" w:cs="Arial"/>
          <w:b/>
          <w:i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</w:t>
      </w:r>
    </w:p>
    <w:p w14:paraId="4AB22B00" w14:textId="7131A857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րկ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2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vertAlign w:val="subscript"/>
            <w:lang w:val="hy-AM"/>
          </w:rPr>
          <m:t xml:space="preserve"> 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այլն:</w:t>
      </w:r>
    </w:p>
    <w:p w14:paraId="48E4A4C4" w14:textId="767C77F7" w:rsidR="00F76434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lastRenderedPageBreak/>
        <w:t>Եռ</w:t>
      </w:r>
      <w:r>
        <w:rPr>
          <w:rFonts w:ascii="GHEA Grapalat" w:eastAsiaTheme="minorEastAsia" w:hAnsi="GHEA Grapalat" w:cs="Arial"/>
          <w:b/>
          <w:i/>
          <w:lang w:val="hy-AM"/>
        </w:rPr>
        <w:t>ա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3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</m:oMath>
      <w:r w:rsidRPr="00AE5FDE">
        <w:rPr>
          <w:rFonts w:ascii="GHEA Grapalat" w:eastAsiaTheme="minorEastAsia" w:hAnsi="GHEA Grapalat" w:cs="Arial"/>
          <w:b/>
          <w:sz w:val="24"/>
          <w:szCs w:val="24"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 Երկթթու և եռ</w:t>
      </w:r>
      <w:r>
        <w:rPr>
          <w:rFonts w:ascii="GHEA Grapalat" w:eastAsiaTheme="minorEastAsia" w:hAnsi="GHEA Grapalat" w:cs="Arial"/>
          <w:lang w:val="hy-AM"/>
        </w:rPr>
        <w:t>ա</w:t>
      </w:r>
      <w:r w:rsidRPr="005A0BD8">
        <w:rPr>
          <w:rFonts w:ascii="GHEA Grapalat" w:eastAsiaTheme="minorEastAsia" w:hAnsi="GHEA Grapalat" w:cs="Arial"/>
          <w:lang w:val="hy-AM"/>
        </w:rPr>
        <w:t xml:space="preserve">թթու հիմքերը կոչվում են նաև 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բազմաթթու</w:t>
      </w:r>
      <w:r w:rsidRPr="005A0BD8">
        <w:rPr>
          <w:rFonts w:ascii="GHEA Grapalat" w:eastAsiaTheme="minorEastAsia" w:hAnsi="GHEA Grapalat" w:cs="Arial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201327C8" w14:textId="77777777" w:rsidR="00C804B8" w:rsidRPr="00AD7977" w:rsidRDefault="00C804B8" w:rsidP="00C804B8">
      <w:pPr>
        <w:pStyle w:val="ListParagraph"/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</w:p>
    <w:p w14:paraId="447CA8A8" w14:textId="59434DD8" w:rsidR="00BF0CD8" w:rsidRDefault="003852F5" w:rsidP="00302A17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302A17">
      <w:pPr>
        <w:pStyle w:val="Q-Normal"/>
      </w:pPr>
      <w:r w:rsidRPr="003C5F04">
        <w:rPr>
          <w:noProof/>
          <w:lang w:eastAsia="ru-RU"/>
        </w:rPr>
        <w:drawing>
          <wp:inline distT="0" distB="0" distL="0" distR="0" wp14:anchorId="6D505FF9" wp14:editId="1CA0EE90">
            <wp:extent cx="4392000" cy="1513890"/>
            <wp:effectExtent l="38100" t="57150" r="27940" b="4826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5" r:lo="rId186" r:qs="rId187" r:cs="rId18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302A17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լկալիները ստանում են. </w:t>
      </w:r>
    </w:p>
    <w:p w14:paraId="48448079" w14:textId="397D5320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) </w:t>
      </w:r>
      <w:r w:rsidR="00B247C9">
        <w:rPr>
          <w:rFonts w:ascii="GHEA Grapalat" w:hAnsi="GHEA Grapalat" w:cs="Arial"/>
          <w:lang w:val="hy-AM"/>
        </w:rPr>
        <w:t xml:space="preserve">համապատասխան </w:t>
      </w:r>
      <w:r w:rsidRPr="005A0BD8">
        <w:rPr>
          <w:rFonts w:ascii="GHEA Grapalat" w:hAnsi="GHEA Grapalat" w:cs="Arial"/>
          <w:lang w:val="hy-AM"/>
        </w:rPr>
        <w:t>մետաղների և ջրի փոխազդեցությունից.</w:t>
      </w:r>
    </w:p>
    <w:p w14:paraId="07017C8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5F13D17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16587EF5" w14:textId="77777777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բ) մետաղի օքսիդի  և ջրի փոխազդեցությունից.</w:t>
      </w:r>
    </w:p>
    <w:p w14:paraId="5C0B289C" w14:textId="77777777" w:rsidR="00BF0CD8" w:rsidRPr="005A0BD8" w:rsidRDefault="00000000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OH</m:t>
          </m:r>
        </m:oMath>
      </m:oMathPara>
    </w:p>
    <w:p w14:paraId="3321DDF0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lastRenderedPageBreak/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</m:t>
          </m:r>
        </m:oMath>
      </m:oMathPara>
    </w:p>
    <w:p w14:paraId="47FAB9B3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</w:rPr>
      </w:pPr>
      <w:r w:rsidRPr="005A0BD8">
        <w:rPr>
          <w:rFonts w:ascii="GHEA Grapalat" w:eastAsiaTheme="minorEastAsia" w:hAnsi="GHEA Grapalat" w:cs="Arial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AE5FDE" w:rsidRDefault="00BF0CD8" w:rsidP="00735DD0">
      <w:pPr>
        <w:pStyle w:val="ListParagraph"/>
        <w:ind w:left="0" w:firstLine="360"/>
        <w:jc w:val="center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4E355D7D" w14:textId="1D7D2646" w:rsidR="00AD7977" w:rsidRPr="00C804B8" w:rsidRDefault="00BF0CD8" w:rsidP="00C804B8">
      <w:pPr>
        <w:pStyle w:val="ListParagraph"/>
        <w:ind w:left="0" w:firstLine="360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63C30AB0" w14:textId="5240C671" w:rsidR="00BF0CD8" w:rsidRDefault="003852F5" w:rsidP="00302A17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color w:val="000000" w:themeColor="text1"/>
          <w:lang w:val="hy-AM"/>
        </w:rPr>
      </w:pPr>
      <w:r w:rsidRPr="005A0BD8">
        <w:rPr>
          <w:rFonts w:ascii="GHEA Grapalat" w:hAnsi="GHEA Grapalat" w:cs="Arial"/>
          <w:lang w:val="hy-AM"/>
        </w:rPr>
        <w:t>Հիմնային լուծույթում ինդիկատորները փոխում են իրենց գույնը հիդրօքսի</w:t>
      </w:r>
      <w:r w:rsidR="00F34EDA">
        <w:rPr>
          <w:rFonts w:ascii="GHEA Grapalat" w:hAnsi="GHEA Grapalat" w:cs="Arial"/>
          <w:lang w:val="hy-AM"/>
        </w:rPr>
        <w:t>լ</w:t>
      </w:r>
      <w:r w:rsidRPr="005A0BD8">
        <w:rPr>
          <w:rFonts w:ascii="GHEA Grapalat" w:hAnsi="GHEA Grapalat" w:cs="Arial"/>
          <w:lang w:val="hy-AM"/>
        </w:rPr>
        <w:t xml:space="preserve"> խմբի </w:t>
      </w:r>
      <w:r w:rsidRPr="005A0BD8">
        <w:rPr>
          <w:rFonts w:ascii="GHEA Grapalat" w:hAnsi="GHEA Grapalat" w:cs="Arial"/>
          <w:color w:val="000000" w:themeColor="text1"/>
          <w:lang w:val="hy-AM"/>
        </w:rPr>
        <w:t>ազդեցությամբ.</w:t>
      </w:r>
      <w:r w:rsidRPr="005A0BD8">
        <w:rPr>
          <w:rFonts w:ascii="GHEA Grapalat" w:hAnsi="GHEA Grapalat" w:cs="Arial"/>
          <w:b/>
          <w:i/>
          <w:color w:val="000000" w:themeColor="text1"/>
          <w:lang w:val="hy-AM"/>
        </w:rPr>
        <w:t xml:space="preserve"> </w:t>
      </w:r>
    </w:p>
    <w:p w14:paraId="35C72E05" w14:textId="77777777" w:rsidR="00BF0CD8" w:rsidRPr="005A0BD8" w:rsidRDefault="00BF0CD8" w:rsidP="00302A17">
      <w:pPr>
        <w:pStyle w:val="Q-Normal"/>
        <w:rPr>
          <w:color w:val="000000" w:themeColor="text1"/>
        </w:rPr>
      </w:pPr>
      <w:r w:rsidRPr="005A0BD8">
        <w:rPr>
          <w:noProof/>
        </w:rPr>
        <mc:AlternateContent>
          <mc:Choice Requires="wps">
            <w:drawing>
              <wp:inline distT="0" distB="0" distL="0" distR="0" wp14:anchorId="7E31DBA8" wp14:editId="59C4BE8E">
                <wp:extent cx="2527069" cy="355600"/>
                <wp:effectExtent l="57150" t="38100" r="64135" b="8255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Լակմուսը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Լակմուսը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6BCF379B" wp14:editId="07953657">
                <wp:extent cx="2527069" cy="368300"/>
                <wp:effectExtent l="57150" t="38100" r="64135" b="69850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68300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Default="00685F51" w:rsidP="00735DD0">
                            <w:pPr>
                              <w:jc w:val="center"/>
                            </w:pP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99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" fillcolor="#fc0" stroked="f">
                <v:shadow on="t" color="black" opacity="41287f" offset="0,1.5pt"/>
                <v:textbox>
                  <w:txbxContent>
                    <w:p w14:paraId="37EEC3E3" w14:textId="77777777" w:rsidR="00685F51" w:rsidRDefault="00685F51" w:rsidP="00735DD0">
                      <w:pPr>
                        <w:jc w:val="center"/>
                      </w:pP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 xml:space="preserve">Մեթիլնարնջագույնը՝ </w:t>
                      </w: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025252FE" wp14:editId="2B469445">
                <wp:extent cx="2527069" cy="355600"/>
                <wp:effectExtent l="57150" t="38100" r="64135" b="8255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Ֆենոլֆտալեինը՝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Ֆենոլֆտալեինը՝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lang w:val="hy-AM"/>
        </w:rPr>
      </w:pPr>
      <w:r w:rsidRPr="005A0BD8">
        <w:rPr>
          <w:rFonts w:ascii="GHEA Grapalat" w:hAnsi="GHEA Grapalat" w:cs="Arial"/>
          <w:color w:val="000000" w:themeColor="text1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5A0BD8">
        <w:rPr>
          <w:rFonts w:ascii="GHEA Grapalat" w:hAnsi="GHEA Grapalat" w:cs="Arial"/>
          <w:b/>
          <w:color w:val="000000" w:themeColor="text1"/>
          <w:lang w:val="hy-AM"/>
        </w:rPr>
        <w:t>չեզոքացման</w:t>
      </w:r>
      <w:r w:rsidRPr="005A0BD8">
        <w:rPr>
          <w:rFonts w:ascii="GHEA Grapalat" w:hAnsi="GHEA Grapalat" w:cs="Arial"/>
          <w:color w:val="000000" w:themeColor="text1"/>
          <w:lang w:val="hy-AM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4"/>
      </w:tblGrid>
      <w:tr w:rsidR="00BF0CD8" w:rsidRPr="00AE5FDE" w14:paraId="4F8EF6D5" w14:textId="77777777" w:rsidTr="00735DD0">
        <w:trPr>
          <w:jc w:val="center"/>
        </w:trPr>
        <w:tc>
          <w:tcPr>
            <w:tcW w:w="4144" w:type="dxa"/>
            <w:vAlign w:val="center"/>
          </w:tcPr>
          <w:p w14:paraId="50BF222D" w14:textId="77777777" w:rsidR="00BF0CD8" w:rsidRPr="00AE5FDE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Հիմք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թթու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աղ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ջուր</w:t>
            </w:r>
          </w:p>
        </w:tc>
      </w:tr>
    </w:tbl>
    <w:p w14:paraId="3AA02517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O</m:t>
          </m:r>
        </m:oMath>
      </m:oMathPara>
    </w:p>
    <w:p w14:paraId="2CBBC9C9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3B38E31C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lang w:val="hy-AM"/>
          </w:rPr>
          <m:t>℃</m:t>
        </m:r>
      </m:oMath>
      <w:r w:rsidRPr="005A0BD8">
        <w:rPr>
          <w:rFonts w:ascii="GHEA Grapalat" w:hAnsi="GHEA Grapalat" w:cs="Arial"/>
          <w:lang w:val="hy-AM"/>
        </w:rPr>
        <w:t>–ում առանց քայքայվելու, իսկ ջրում անլուծելի հիդրօքսիդները տաքացնելիս քայքայվում են</w:t>
      </w:r>
      <w:r w:rsidRPr="005A0BD8">
        <w:rPr>
          <w:rFonts w:ascii="GHEA Grapalat" w:hAnsi="GHEA Grapalat" w:cs="Arial"/>
        </w:rPr>
        <w:t xml:space="preserve">` </w:t>
      </w:r>
      <w:r w:rsidRPr="005A0BD8">
        <w:rPr>
          <w:rFonts w:ascii="GHEA Grapalat" w:hAnsi="GHEA Grapalat" w:cs="Arial"/>
          <w:lang w:val="hy-AM"/>
        </w:rPr>
        <w:t>առաջացնելով օքսիդ և ջուր.</w:t>
      </w:r>
    </w:p>
    <w:p w14:paraId="106D80C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w:lastRenderedPageBreak/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53F19FA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77863882" w14:textId="082F82AB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Ալկալիները փոխազդում են թթվային </w:t>
      </w:r>
      <w:r w:rsidR="00F34EDA">
        <w:rPr>
          <w:rFonts w:ascii="GHEA Grapalat" w:eastAsiaTheme="minorEastAsia" w:hAnsi="GHEA Grapalat" w:cs="Arial"/>
          <w:lang w:val="hy-AM"/>
        </w:rPr>
        <w:t xml:space="preserve">հատկություն ունեցող </w:t>
      </w:r>
      <w:r w:rsidRPr="005A0BD8">
        <w:rPr>
          <w:rFonts w:ascii="GHEA Grapalat" w:eastAsiaTheme="minorEastAsia" w:hAnsi="GHEA Grapalat" w:cs="Arial"/>
          <w:lang w:val="hy-AM"/>
        </w:rPr>
        <w:t>օքսիդների հետ.</w:t>
      </w:r>
    </w:p>
    <w:p w14:paraId="7332BC93" w14:textId="77777777" w:rsidR="00BF0CD8" w:rsidRPr="00AE5FDE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7C793C39" w14:textId="33814BB9" w:rsidR="00BF0CD8" w:rsidRPr="00F34EDA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0242D832" w14:textId="0DE9ECAD" w:rsidR="00F34EDA" w:rsidRPr="00F34EDA" w:rsidRDefault="00F34EDA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F34EDA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փոխազդում են աղերի հետ: Ռեակցիան ընթանում է լուծույթում</w:t>
      </w:r>
      <w:r w:rsidRPr="00F34EDA">
        <w:rPr>
          <w:rFonts w:ascii="GHEA Grapalat" w:hAnsi="GHEA Grapalat" w:cs="Arial"/>
          <w:lang w:val="hy-AM"/>
        </w:rPr>
        <w:t xml:space="preserve">, </w:t>
      </w:r>
      <w:r w:rsidRPr="005A0BD8">
        <w:rPr>
          <w:rFonts w:ascii="GHEA Grapalat" w:hAnsi="GHEA Grapalat" w:cs="Arial"/>
          <w:lang w:val="hy-AM"/>
        </w:rPr>
        <w:t>արդյունքում առաջանում է ջրում անլուծելի հիմք կամ աղ.</w:t>
      </w:r>
    </w:p>
    <w:p w14:paraId="25A772A2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 </m:t>
          </m:r>
        </m:oMath>
      </m:oMathPara>
    </w:p>
    <w:p w14:paraId="23E58021" w14:textId="0E70A972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b>
          </m:sSub>
        </m:oMath>
      </m:oMathPara>
    </w:p>
    <w:p w14:paraId="36712C35" w14:textId="5700A082" w:rsidR="00BF0CD8" w:rsidRPr="001E3BEF" w:rsidRDefault="00BF0CD8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</m:t>
          </m:r>
        </m:oMath>
      </m:oMathPara>
    </w:p>
    <w:p w14:paraId="4E1A78E3" w14:textId="77777777" w:rsidR="001E3BEF" w:rsidRPr="00AE5FDE" w:rsidRDefault="001E3BEF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2EB9CC44" w14:textId="77777777" w:rsidR="00BF0CD8" w:rsidRPr="00C5308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30EAC1D">
                <wp:extent cx="5423708" cy="678873"/>
                <wp:effectExtent l="0" t="0" r="5715" b="698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3708" cy="6788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427.05pt;height:5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302A17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3C5F04" w:rsidRDefault="00BF0CD8" w:rsidP="00302A17">
      <w:pPr>
        <w:pStyle w:val="Q-Normal"/>
      </w:pPr>
      <w:r w:rsidRPr="003C5F04">
        <w:t>Կալցիումի հիդրօքսիդը հայտնի է երեք անունով՝ հանգած կիր, կրակաթ և կրաջուր:</w:t>
      </w:r>
    </w:p>
    <w:p w14:paraId="1C8D84A0" w14:textId="77777777" w:rsidR="00BF0CD8" w:rsidRPr="003C5F04" w:rsidRDefault="00BF0CD8" w:rsidP="00302A17">
      <w:pPr>
        <w:pStyle w:val="Q-Normal"/>
      </w:pPr>
      <w:r w:rsidRPr="003C5F04">
        <w:rPr>
          <w:b/>
          <w:i/>
        </w:rPr>
        <w:t>Հանգած կիրը</w:t>
      </w:r>
      <w:r w:rsidRPr="003C5F04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3C5F04" w:rsidRDefault="00BF0CD8" w:rsidP="00735DD0">
      <w:pPr>
        <w:pStyle w:val="ListParagraph"/>
        <w:ind w:left="90"/>
        <w:rPr>
          <w:rFonts w:ascii="GHEA Grapalat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</m:oMath>
      </m:oMathPara>
    </w:p>
    <w:p w14:paraId="4EF111DC" w14:textId="77777777" w:rsidR="00BF0CD8" w:rsidRPr="003C5F04" w:rsidRDefault="00BF0CD8" w:rsidP="00302A17">
      <w:pPr>
        <w:pStyle w:val="Q-Normal"/>
      </w:pPr>
      <w:r w:rsidRPr="003C5F04">
        <w:t xml:space="preserve">Այս ռեակցիան կոչվում է </w:t>
      </w:r>
      <w:r w:rsidRPr="003C5F04">
        <w:rPr>
          <w:b/>
          <w:i/>
        </w:rPr>
        <w:t>կրի մարում</w:t>
      </w:r>
      <w:r w:rsidRPr="003C5F04">
        <w:t>:</w:t>
      </w:r>
    </w:p>
    <w:p w14:paraId="114711A5" w14:textId="77777777" w:rsidR="00BF0CD8" w:rsidRPr="003C5F04" w:rsidRDefault="00BF0CD8" w:rsidP="00302A17">
      <w:pPr>
        <w:pStyle w:val="Q-Normal"/>
      </w:pPr>
      <w:r w:rsidRPr="003C5F04">
        <w:lastRenderedPageBreak/>
        <w:t xml:space="preserve">Հանգած կիրը ջրի հետ խառնելիս առաջանում է </w:t>
      </w:r>
      <w:r>
        <w:t xml:space="preserve">կաթի նման սպիտակ </w:t>
      </w:r>
      <w:r w:rsidRPr="003C5F04">
        <w:t xml:space="preserve">խառնուրդ (սուսպենզիա), որը կոչվում է </w:t>
      </w:r>
      <w:r w:rsidRPr="003C5F04">
        <w:rPr>
          <w:b/>
          <w:i/>
        </w:rPr>
        <w:t>կրակաթ</w:t>
      </w:r>
      <w:r w:rsidRPr="003C5F04">
        <w:t xml:space="preserve">: </w:t>
      </w:r>
      <w:r>
        <w:t>Կ</w:t>
      </w:r>
      <w:r w:rsidRPr="003C5F04">
        <w:t xml:space="preserve">ալցիումի հիդրօքսիդը ջրում քիչ է լուծվում, ուստի կրակաթը ֆիլտրելիս </w:t>
      </w:r>
      <w:r>
        <w:t>ֆիլտրի թղթի միջով անցնում է</w:t>
      </w:r>
      <w:r w:rsidRPr="003C5F04">
        <w:t xml:space="preserve"> կալցիումի հիդրօքսիդի լուծույթը, որը կոչվում է </w:t>
      </w:r>
      <w:r w:rsidRPr="003C5F04">
        <w:rPr>
          <w:b/>
          <w:i/>
        </w:rPr>
        <w:t>կրաջուր</w:t>
      </w:r>
      <w:r w:rsidRPr="003C5F04">
        <w:t>: Երբ կրաջրի միջով անց են կացնում ածխաթթու գազ, այն պղտորվում է,</w:t>
      </w:r>
      <w:r>
        <w:t xml:space="preserve"> քանի որ լուծույթում առաջանում է ջրում անլուծելի կալցիումի կարբոնատ.</w:t>
      </w:r>
    </w:p>
    <w:p w14:paraId="6E7CAFEB" w14:textId="77777777" w:rsidR="00BF0CD8" w:rsidRPr="003C5F04" w:rsidRDefault="00BF0CD8" w:rsidP="00735DD0">
      <w:pPr>
        <w:pStyle w:val="ListParagraph"/>
        <w:ind w:left="90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230D1DB4" w14:textId="6FB77FC0" w:rsidR="00F76434" w:rsidRDefault="00BF0CD8" w:rsidP="00302A17">
      <w:pPr>
        <w:pStyle w:val="Q-Normal"/>
      </w:pPr>
      <w:r w:rsidRPr="003C5F04">
        <w:t>Այս ռեակցիայի միջոցով հայտնաբերում են ածխաթթու գազը:</w:t>
      </w:r>
    </w:p>
    <w:p w14:paraId="5401A1C1" w14:textId="7B24C5C4" w:rsidR="00BF0CD8" w:rsidRDefault="003852F5" w:rsidP="00302A17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Pr="005A0BD8" w:rsidRDefault="0074581D" w:rsidP="00AD5577">
      <w:pPr>
        <w:pStyle w:val="ListParagraph"/>
        <w:numPr>
          <w:ilvl w:val="0"/>
          <w:numId w:val="16"/>
        </w:numPr>
        <w:spacing w:after="0" w:line="360" w:lineRule="auto"/>
        <w:ind w:right="-138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>
        <w:rPr>
          <w:rFonts w:ascii="GHEA Grapalat" w:eastAsia="Times New Roman" w:hAnsi="GHEA Grapalat" w:cs="Times New Roman"/>
          <w:iCs/>
          <w:lang w:val="hy-AM" w:eastAsia="ru-RU" w:bidi="he-IL"/>
        </w:rPr>
        <w:t>Ներքոբերյալ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 xml:space="preserve">բանաձևերով 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միացությունների մեջ գտնել հի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երը և անվանել դրանք.</w:t>
      </w:r>
    </w:p>
    <w:p w14:paraId="35A81C9B" w14:textId="77777777" w:rsidR="00BF0CD8" w:rsidRPr="005A0BD8" w:rsidRDefault="00BF0CD8" w:rsidP="00735DD0">
      <w:pPr>
        <w:pStyle w:val="ListParagraph"/>
        <w:spacing w:after="0"/>
        <w:ind w:left="360" w:right="-144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lang w:val="hy-AM"/>
        </w:rPr>
        <w:t>:</w:t>
      </w:r>
    </w:p>
    <w:p w14:paraId="0D5E46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Գրել ստացման երկուական ռեակցիա ա) լիթիումի հիդրօքսիդի, բ) երկաթի (III) հիդրօքսիդի համար:</w:t>
      </w:r>
    </w:p>
    <w:p w14:paraId="74C1389C" w14:textId="77BD43BA" w:rsidR="00BF0CD8" w:rsidRPr="005A0BD8" w:rsidRDefault="0074581D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>
        <w:rPr>
          <w:rFonts w:ascii="GHEA Grapalat" w:eastAsiaTheme="minorEastAsia" w:hAnsi="GHEA Grapalat" w:cs="Arial"/>
          <w:lang w:val="hy-AM"/>
        </w:rPr>
        <w:t>Ստորև բերված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նյութերից ո</w:t>
      </w:r>
      <w:r>
        <w:rPr>
          <w:rFonts w:ascii="GHEA Grapalat" w:eastAsiaTheme="minorEastAsia" w:hAnsi="GHEA Grapalat" w:cs="Arial"/>
          <w:lang w:val="hy-AM"/>
        </w:rPr>
        <w:t>րո՞նց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հետ կփոխազդի կալիումի հիդրօքսիդ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NaCl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O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ZnO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="00BF0CD8" w:rsidRPr="005A0BD8">
        <w:rPr>
          <w:rFonts w:ascii="GHEA Grapalat" w:eastAsiaTheme="minorEastAsia" w:hAnsi="GHEA Grapalat" w:cs="Arial"/>
          <w:lang w:val="hy-AM"/>
        </w:rPr>
        <w:t>: Գրել համապատասխան ռեակցիաների հավասարումները:</w:t>
      </w:r>
    </w:p>
    <w:p w14:paraId="33A5B787" w14:textId="1458244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Ներքոբերյալ նյութերից ո</w:t>
      </w:r>
      <w:r w:rsidR="0074581D">
        <w:rPr>
          <w:rFonts w:ascii="GHEA Grapalat" w:eastAsiaTheme="minorEastAsia" w:hAnsi="GHEA Grapalat" w:cs="Arial"/>
          <w:lang w:val="hy-AM"/>
        </w:rPr>
        <w:t>րո</w:t>
      </w:r>
      <w:r w:rsidRPr="005A0BD8">
        <w:rPr>
          <w:rFonts w:ascii="GHEA Grapalat" w:eastAsiaTheme="minorEastAsia" w:hAnsi="GHEA Grapalat" w:cs="Arial"/>
          <w:lang w:val="hy-AM"/>
        </w:rPr>
        <w:t>՞</w:t>
      </w:r>
      <w:r w:rsidR="0074581D">
        <w:rPr>
          <w:rFonts w:ascii="GHEA Grapalat" w:eastAsiaTheme="minorEastAsia" w:hAnsi="GHEA Grapalat" w:cs="Arial"/>
          <w:lang w:val="hy-AM"/>
        </w:rPr>
        <w:t>նց</w:t>
      </w:r>
      <w:r w:rsidRPr="005A0BD8">
        <w:rPr>
          <w:rFonts w:ascii="GHEA Grapalat" w:eastAsiaTheme="minorEastAsia" w:hAnsi="GHEA Grapalat" w:cs="Arial"/>
          <w:lang w:val="hy-AM"/>
        </w:rPr>
        <w:t xml:space="preserve"> հետ կփոխազդի նատրիումի հիդրօքսիդը.</w:t>
      </w:r>
      <w:r w:rsidRPr="005A0BD8">
        <w:rPr>
          <w:rFonts w:ascii="GHEA Grapalat" w:eastAsiaTheme="minorEastAsia" w:hAnsi="GHEA Grapalat" w:cs="Arial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aO,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u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w:bookmarkStart w:id="263" w:name="_Hlk5085411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w:bookmarkEnd w:id="26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b/>
          <w:lang w:val="hy-AM"/>
        </w:rPr>
        <w:t>:</w:t>
      </w:r>
    </w:p>
    <w:p w14:paraId="777E7D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րելի՞ է արդյոք պատրաստել լուծույթ, որում միաժամանակ գտնվեն հետևյալ միացություններ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OH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>:</w:t>
      </w:r>
    </w:p>
    <w:p w14:paraId="4A9F8296" w14:textId="70ADB30E" w:rsidR="00BF0CD8" w:rsidRPr="00A40F3A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color w:val="2F5496" w:themeColor="accent1" w:themeShade="BF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Քանի՞ գրամ երկաթի (III) հիդրօքսիդ պետք է քայքայել, որպեսզի ստացվի 32գ երկաթի (III) օքսիդ:</w:t>
      </w:r>
      <w:r w:rsidR="00A40F3A">
        <w:rPr>
          <w:rFonts w:ascii="GHEA Grapalat" w:eastAsiaTheme="minorEastAsia" w:hAnsi="GHEA Grapalat" w:cs="Arial"/>
          <w:lang w:val="hy-AM"/>
        </w:rPr>
        <w:tab/>
      </w:r>
      <w:r w:rsidR="0074581D" w:rsidRPr="00A40F3A">
        <w:rPr>
          <w:rFonts w:ascii="GHEA Grapalat" w:eastAsiaTheme="minorEastAsia" w:hAnsi="GHEA Grapalat" w:cs="Arial"/>
          <w:color w:val="2F5496" w:themeColor="accent1" w:themeShade="BF"/>
          <w:lang w:val="hy-AM"/>
        </w:rPr>
        <w:t>Պատ.՝ 42,8:</w:t>
      </w:r>
    </w:p>
    <w:p w14:paraId="64619E37" w14:textId="266C6D1B" w:rsidR="00BF0CD8" w:rsidRPr="005A0BD8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</w:t>
      </w:r>
      <w:r w:rsidRPr="005A0BD8">
        <w:rPr>
          <w:rFonts w:ascii="GHEA Grapalat" w:eastAsiaTheme="minorEastAsia" w:hAnsi="GHEA Grapalat" w:cs="Arial"/>
          <w:lang w:val="hy-AM"/>
        </w:rPr>
        <w:lastRenderedPageBreak/>
        <w:t xml:space="preserve">պայմաններում լուծույթի </w:t>
      </w:r>
      <w:r w:rsidR="0074581D">
        <w:rPr>
          <w:rFonts w:ascii="GHEA Grapalat" w:eastAsiaTheme="minorEastAsia" w:hAnsi="GHEA Grapalat" w:cs="Arial"/>
          <w:lang w:val="hy-AM"/>
        </w:rPr>
        <w:t xml:space="preserve">կողմից կլանված </w:t>
      </w:r>
      <w:r w:rsidRPr="005A0BD8">
        <w:rPr>
          <w:rFonts w:ascii="GHEA Grapalat" w:eastAsiaTheme="minorEastAsia" w:hAnsi="GHEA Grapalat" w:cs="Arial"/>
          <w:lang w:val="hy-AM"/>
        </w:rPr>
        <w:t>ածխածնի (IV) օքսիդի ծավալը</w:t>
      </w:r>
      <w:r w:rsidR="00872D3F">
        <w:rPr>
          <w:rFonts w:ascii="GHEA Grapalat" w:eastAsiaTheme="minorEastAsia" w:hAnsi="GHEA Grapalat" w:cs="Arial"/>
          <w:lang w:val="hy-AM"/>
        </w:rPr>
        <w:t xml:space="preserve"> (մլ)</w:t>
      </w:r>
      <w:r w:rsidRPr="005A0BD8">
        <w:rPr>
          <w:rFonts w:ascii="GHEA Grapalat" w:eastAsiaTheme="minorEastAsia" w:hAnsi="GHEA Grapalat" w:cs="Arial"/>
          <w:lang w:val="hy-AM"/>
        </w:rPr>
        <w:t>.</w:t>
      </w:r>
    </w:p>
    <w:p w14:paraId="0FFF8923" w14:textId="00871C88" w:rsidR="00BF0CD8" w:rsidRPr="00D50985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735" w:dyaOrig="789" w14:anchorId="2496943A">
          <v:shape id="_x0000_i1052" type="#_x0000_t75" style="width:187.5pt;height:39pt" o:ole="">
            <v:imagedata r:id="rId190" o:title=""/>
          </v:shape>
          <o:OLEObject Type="Embed" ProgID="ChemDraw.Document.6.0" ShapeID="_x0000_i1052" DrawAspect="Content" ObjectID="_1759356451" r:id="rId191"/>
        </w:object>
      </w:r>
      <w:r w:rsidR="00872D3F">
        <w:rPr>
          <w:noProof/>
        </w:rPr>
        <w:t xml:space="preserve">  </w:t>
      </w:r>
      <w:r w:rsidR="00A40F3A">
        <w:rPr>
          <w:noProof/>
        </w:rPr>
        <w:tab/>
      </w:r>
      <w:r w:rsidR="00872D3F" w:rsidRPr="00A40F3A">
        <w:rPr>
          <w:rFonts w:eastAsiaTheme="minorEastAsia"/>
          <w:color w:val="2F5496" w:themeColor="accent1" w:themeShade="BF"/>
        </w:rPr>
        <w:t xml:space="preserve">Պատ.՝ </w:t>
      </w:r>
      <w:r w:rsidR="00872D3F" w:rsidRPr="00A40F3A">
        <w:rPr>
          <w:noProof/>
          <w:color w:val="2F5496" w:themeColor="accent1" w:themeShade="BF"/>
        </w:rPr>
        <w:t xml:space="preserve"> 2240: </w:t>
      </w:r>
      <w:r w:rsidR="00872D3F" w:rsidRPr="00872D3F">
        <w:rPr>
          <w:noProof/>
          <w:color w:val="0070C0"/>
        </w:rPr>
        <w:t xml:space="preserve">             </w:t>
      </w:r>
    </w:p>
    <w:p w14:paraId="593CBF6E" w14:textId="77777777" w:rsidR="00BF0CD8" w:rsidRPr="00E7205D" w:rsidRDefault="00BF0CD8">
      <w:pPr>
        <w:rPr>
          <w:rFonts w:ascii="GHEA Grapalat" w:hAnsi="GHEA Grapalat"/>
          <w:lang w:val="hy-AM"/>
        </w:rPr>
      </w:pPr>
    </w:p>
    <w:p w14:paraId="0A88D640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3651313C" w14:textId="6349BFFF" w:rsidR="008E7086" w:rsidRDefault="008E7086" w:rsidP="008E7086">
      <w:bookmarkStart w:id="264" w:name="_Toc133963205"/>
      <w:bookmarkStart w:id="265" w:name="_Toc133965263"/>
      <w:bookmarkStart w:id="266" w:name="_Toc133965518"/>
      <w:r>
        <w:rPr>
          <w:noProof/>
        </w:rPr>
        <w:lastRenderedPageBreak/>
        <w:drawing>
          <wp:inline distT="0" distB="0" distL="0" distR="0" wp14:anchorId="1F579845" wp14:editId="2B1E4A1B">
            <wp:extent cx="6067425" cy="793750"/>
            <wp:effectExtent l="19050" t="19050" r="9525" b="25400"/>
            <wp:docPr id="1981717309" name="Diagram 198171730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2" r:lo="rId193" r:qs="rId194" r:cs="rId195"/>
              </a:graphicData>
            </a:graphic>
          </wp:inline>
        </w:drawing>
      </w:r>
    </w:p>
    <w:p w14:paraId="3E900F52" w14:textId="223777AA" w:rsidR="00BF0CD8" w:rsidRPr="008775EA" w:rsidRDefault="00D5592D" w:rsidP="009F6BE7">
      <w:pPr>
        <w:pStyle w:val="ParagrafInvisible"/>
      </w:pPr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6F1075FB">
                <wp:extent cx="5515033" cy="1047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033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434.2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8775EA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ատոմների թիվ</w:t>
      </w:r>
      <w:r w:rsidR="00DC44B6">
        <w:t>ը</w:t>
      </w:r>
      <w:r w:rsidRPr="008775EA">
        <w:t>, որը հավասար է թթվային մնացորդի վալենտականությանը</w:t>
      </w:r>
      <w:r>
        <w:t>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8775EA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ը</w:t>
            </w:r>
            <w:r w:rsidRPr="005A0BD8">
              <w:rPr>
                <w:rFonts w:ascii="GHEA Grapalat" w:hAnsi="GHEA Grapalat" w:cs="Arial"/>
                <w:b w:val="0"/>
                <w:i/>
              </w:rPr>
              <w:t xml:space="preserve"> </w:t>
            </w: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Ac</m:t>
              </m:r>
            </m:oMath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ի</w:t>
            </w:r>
          </w:p>
          <w:p w14:paraId="62D5BBE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վալենտականությունը</w:t>
            </w:r>
          </w:p>
        </w:tc>
      </w:tr>
      <w:tr w:rsidR="00BF0CD8" w:rsidRPr="008775EA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</w:t>
            </w:r>
          </w:p>
        </w:tc>
      </w:tr>
      <w:tr w:rsidR="00BF0CD8" w:rsidRPr="008775EA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</w:t>
            </w:r>
          </w:p>
        </w:tc>
      </w:tr>
      <w:tr w:rsidR="00BF0CD8" w:rsidRPr="008775EA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I</w:t>
            </w:r>
          </w:p>
        </w:tc>
      </w:tr>
      <w:tr w:rsidR="00DC44B6" w:rsidRPr="008775EA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5A0BD8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>
              <w:rPr>
                <w:rFonts w:ascii="GHEA Grapalat" w:hAnsi="GHEA Grapalat" w:cs="Arial"/>
              </w:rPr>
              <w:t>II</w:t>
            </w:r>
          </w:p>
        </w:tc>
      </w:tr>
    </w:tbl>
    <w:p w14:paraId="7B44A109" w14:textId="77777777" w:rsidR="00BF0CD8" w:rsidRDefault="00BF0CD8" w:rsidP="00302A17">
      <w:pPr>
        <w:pStyle w:val="Q-Normal"/>
      </w:pPr>
    </w:p>
    <w:p w14:paraId="12E2DBDF" w14:textId="77777777" w:rsidR="00BF0CD8" w:rsidRPr="008775EA" w:rsidRDefault="00BF0CD8" w:rsidP="00302A17">
      <w:pPr>
        <w:pStyle w:val="Q-Normal"/>
      </w:pPr>
      <w:r w:rsidRPr="008775EA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Default="00BF0CD8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drawing>
          <wp:inline distT="0" distB="0" distL="0" distR="0" wp14:anchorId="658B1ADD" wp14:editId="56DDD8EF">
            <wp:extent cx="4125600" cy="495336"/>
            <wp:effectExtent l="0" t="0" r="8255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735" cy="49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302A17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8582" w:type="dxa"/>
        <w:jc w:val="center"/>
        <w:tblLook w:val="04A0" w:firstRow="1" w:lastRow="0" w:firstColumn="1" w:lastColumn="0" w:noHBand="0" w:noVBand="1"/>
      </w:tblPr>
      <w:tblGrid>
        <w:gridCol w:w="1517"/>
        <w:gridCol w:w="1197"/>
        <w:gridCol w:w="1185"/>
        <w:gridCol w:w="1181"/>
        <w:gridCol w:w="1234"/>
        <w:gridCol w:w="1194"/>
        <w:gridCol w:w="1164"/>
      </w:tblGrid>
      <w:tr w:rsidR="00BF0CD8" w14:paraId="582DFC1D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0FEB0CE4" w14:textId="77777777" w:rsidR="00BF0CD8" w:rsidRDefault="00BF0CD8" w:rsidP="00302A17">
            <w:pPr>
              <w:pStyle w:val="Q-Normal"/>
            </w:pPr>
            <w:r w:rsidRPr="008775EA">
              <w:t>միահիմն</w:t>
            </w:r>
          </w:p>
        </w:tc>
        <w:tc>
          <w:tcPr>
            <w:tcW w:w="1179" w:type="dxa"/>
          </w:tcPr>
          <w:p w14:paraId="475A4DC9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Cl</w:t>
            </w:r>
          </w:p>
        </w:tc>
        <w:tc>
          <w:tcPr>
            <w:tcW w:w="1165" w:type="dxa"/>
          </w:tcPr>
          <w:p w14:paraId="6E66F261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Br</w:t>
            </w:r>
          </w:p>
        </w:tc>
        <w:tc>
          <w:tcPr>
            <w:tcW w:w="1161" w:type="dxa"/>
          </w:tcPr>
          <w:p w14:paraId="7E6D75AF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I</w:t>
            </w:r>
          </w:p>
        </w:tc>
        <w:tc>
          <w:tcPr>
            <w:tcW w:w="1219" w:type="dxa"/>
          </w:tcPr>
          <w:p w14:paraId="4848C3EB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2A90E643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2</w:t>
            </w:r>
          </w:p>
        </w:tc>
        <w:tc>
          <w:tcPr>
            <w:tcW w:w="836" w:type="dxa"/>
          </w:tcPr>
          <w:p w14:paraId="13DE74A8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PO</w:t>
            </w:r>
            <w:r w:rsidRPr="00AC4C0A">
              <w:rPr>
                <w:vertAlign w:val="subscript"/>
              </w:rPr>
              <w:t>3</w:t>
            </w:r>
          </w:p>
        </w:tc>
      </w:tr>
      <w:tr w:rsidR="00BF0CD8" w14:paraId="25BD03B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772DCF61" w14:textId="77777777" w:rsidR="00BF0CD8" w:rsidRDefault="00BF0CD8" w:rsidP="00302A17">
            <w:pPr>
              <w:pStyle w:val="Q-Normal"/>
            </w:pPr>
            <w:r w:rsidRPr="008775EA">
              <w:t>երկհիմն</w:t>
            </w:r>
          </w:p>
        </w:tc>
        <w:tc>
          <w:tcPr>
            <w:tcW w:w="1179" w:type="dxa"/>
          </w:tcPr>
          <w:p w14:paraId="3379BD3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</w:t>
            </w:r>
          </w:p>
        </w:tc>
        <w:tc>
          <w:tcPr>
            <w:tcW w:w="1165" w:type="dxa"/>
          </w:tcPr>
          <w:p w14:paraId="605BCB8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61" w:type="dxa"/>
          </w:tcPr>
          <w:p w14:paraId="3C9AF160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219" w:type="dxa"/>
          </w:tcPr>
          <w:p w14:paraId="1F2ABDBA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i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45BD57D8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C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43" w:type="dxa"/>
          </w:tcPr>
          <w:p w14:paraId="0BDFDA0E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F0CD8" w14:paraId="286B246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5F45030F" w14:textId="573116C3" w:rsidR="00BF0CD8" w:rsidRDefault="00BF0CD8" w:rsidP="00302A17">
            <w:pPr>
              <w:pStyle w:val="Q-Normal"/>
            </w:pPr>
            <w:r w:rsidRPr="008775EA">
              <w:lastRenderedPageBreak/>
              <w:t>եռ</w:t>
            </w:r>
            <w:r w:rsidR="009C18A5">
              <w:t>ա</w:t>
            </w:r>
            <w:r w:rsidRPr="008775EA">
              <w:t>հիմն</w:t>
            </w:r>
          </w:p>
        </w:tc>
        <w:tc>
          <w:tcPr>
            <w:tcW w:w="1179" w:type="dxa"/>
          </w:tcPr>
          <w:p w14:paraId="75934664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3</w:t>
            </w:r>
            <w:r w:rsidRPr="00AC4C0A">
              <w:t>P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165" w:type="dxa"/>
          </w:tcPr>
          <w:p w14:paraId="2E005268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61" w:type="dxa"/>
          </w:tcPr>
          <w:p w14:paraId="5D661ECB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219" w:type="dxa"/>
          </w:tcPr>
          <w:p w14:paraId="31B848B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2" w:type="dxa"/>
          </w:tcPr>
          <w:p w14:paraId="05CB18D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43" w:type="dxa"/>
          </w:tcPr>
          <w:p w14:paraId="5B856B1D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56E4A7A4" w:rsidR="00BF0CD8" w:rsidRPr="008775EA" w:rsidRDefault="002075DE" w:rsidP="00302A17">
      <w:pPr>
        <w:pStyle w:val="Q-Normal"/>
      </w:pPr>
      <w:r>
        <w:object w:dxaOrig="5535" w:dyaOrig="1064" w14:anchorId="1B51CB7D">
          <v:shape id="_x0000_i1053" type="#_x0000_t75" style="width:247.5pt;height:48pt" o:ole="">
            <v:imagedata r:id="rId198" o:title=""/>
          </v:shape>
          <o:OLEObject Type="Embed" ProgID="ChemDraw.Document.6.0" ShapeID="_x0000_i1053" DrawAspect="Content" ObjectID="_1759356452" r:id="rId199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26E3BBFC" w:rsidR="00BF0CD8" w:rsidRDefault="002075DE" w:rsidP="00302A17">
      <w:pPr>
        <w:pStyle w:val="Q-Normal"/>
      </w:pPr>
      <w:r>
        <w:object w:dxaOrig="1708" w:dyaOrig="1003" w14:anchorId="39F1B2A7">
          <v:shape id="_x0000_i1054" type="#_x0000_t75" style="width:117pt;height:67.5pt" o:ole="">
            <v:imagedata r:id="rId200" o:title=""/>
          </v:shape>
          <o:OLEObject Type="Embed" ProgID="ChemDraw.Document.6.0" ShapeID="_x0000_i1054" DrawAspect="Content" ObjectID="_1759356453" r:id="rId201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302A17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055" type="#_x0000_t75" style="width:15pt;height:28.5pt" o:ole="">
            <v:imagedata r:id="rId202" o:title=""/>
          </v:shape>
          <o:OLEObject Type="Embed" ProgID="ChemDraw.Document.6.0" ShapeID="_x0000_i1055" DrawAspect="Content" ObjectID="_1759356454" r:id="rId203"/>
        </w:object>
      </w:r>
    </w:p>
    <w:p w14:paraId="53C28DF6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այնուհետև դրանք մեկական կապով միացնում ենք թթվածնի ատոմներին.</w:t>
      </w:r>
    </w:p>
    <w:p w14:paraId="69CCF72C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056" type="#_x0000_t75" style="width:42pt;height:28.5pt" o:ole="">
            <v:imagedata r:id="rId204" o:title=""/>
          </v:shape>
          <o:OLEObject Type="Embed" ProgID="ChemDraw.Document.6.0" ShapeID="_x0000_i1056" DrawAspect="Content" ObjectID="_1759356455" r:id="rId205"/>
        </w:object>
      </w:r>
    </w:p>
    <w:p w14:paraId="773346E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վերջիններս մեկական կապով միացնում ենք կենտրոնական տարրին.</w:t>
      </w:r>
    </w:p>
    <w:p w14:paraId="0533BF53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057" type="#_x0000_t75" style="width:76.5pt;height:36pt" o:ole="">
            <v:imagedata r:id="rId206" o:title=""/>
          </v:shape>
          <o:OLEObject Type="Embed" ProgID="ChemDraw.Document.6.0" ShapeID="_x0000_i1057" DrawAspect="Content" ObjectID="_1759356456" r:id="rId207"/>
        </w:object>
      </w:r>
    </w:p>
    <w:p w14:paraId="2D3F77A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121.5pt;height:40.5pt" o:ole="">
            <v:imagedata r:id="rId208" o:title=""/>
          </v:shape>
          <o:OLEObject Type="Embed" ProgID="ChemDraw.Document.6.0" ShapeID="_x0000_i1058" DrawAspect="Content" ObjectID="_1759356457" r:id="rId209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22401D32" w:rsidR="00BF0CD8" w:rsidRDefault="008D65A7" w:rsidP="00302A17">
      <w:pPr>
        <w:pStyle w:val="Q-Normal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415.5pt;height:49.5pt" o:ole="">
            <v:imagedata r:id="rId210" o:title=""/>
          </v:shape>
          <o:OLEObject Type="Embed" ProgID="ChemDraw.Document.6.0" ShapeID="_x0000_i1059" DrawAspect="Content" ObjectID="_1759356458" r:id="rId211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302A17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5539586A">
                <wp:extent cx="4069724" cy="998112"/>
                <wp:effectExtent l="0" t="0" r="26035" b="1206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998112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66F20FE4" w:rsidR="00685F51" w:rsidRDefault="00685F51" w:rsidP="00003D62">
                            <w:r>
                              <w:object w:dxaOrig="7376" w:dyaOrig="1459" w14:anchorId="7A2731DC">
                                <v:shape id="_x0000_i1061" type="#_x0000_t75" style="width:301.5pt;height:58.5pt" o:ole="">
                                  <v:imagedata r:id="rId212" o:title=""/>
                                </v:shape>
                                <o:OLEObject Type="Embed" ProgID="ChemDraw.Document.6.0" ShapeID="_x0000_i1061" DrawAspect="Content" ObjectID="_1759356656" r:id="rId2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7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" fillcolor="#e2efd9 [665]" strokecolor="#c5e0b3 [1305]" strokeweight=".5pt">
                <v:stroke joinstyle="miter"/>
                <v:textbox>
                  <w:txbxContent>
                    <w:p w14:paraId="5076A8B6" w14:textId="66F20FE4" w:rsidR="00685F51" w:rsidRDefault="00685F51" w:rsidP="00003D62">
                      <w:r>
                        <w:object w:dxaOrig="7376" w:dyaOrig="1459" w14:anchorId="7A2731DC">
                          <v:shape id="_x0000_i1061" type="#_x0000_t75" style="width:301.5pt;height:58.5pt" o:ole="">
                            <v:imagedata r:id="rId212" o:title=""/>
                          </v:shape>
                          <o:OLEObject Type="Embed" ProgID="ChemDraw.Document.6.0" ShapeID="_x0000_i1061" DrawAspect="Content" ObjectID="_1759356656" r:id="rId21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6DDEF2AB">
                <wp:extent cx="4951927" cy="974376"/>
                <wp:effectExtent l="0" t="0" r="11430" b="1651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97437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2DAF6EE4" w:rsidR="00685F51" w:rsidRDefault="00685F51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063" type="#_x0000_t75" style="width:370.5pt;height:63pt" o:ole="">
                                  <v:imagedata r:id="rId215" o:title=""/>
                                </v:shape>
                                <o:OLEObject Type="Embed" ProgID="ChemDraw.Document.6.0" ShapeID="_x0000_i1063" DrawAspect="Content" ObjectID="_1759356657" r:id="rId2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76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" fillcolor="#e2efd9 [665]" strokecolor="#a8d08d [1945]" strokeweight=".5pt">
                <v:stroke joinstyle="miter"/>
                <v:textbox>
                  <w:txbxContent>
                    <w:p w14:paraId="35A00AEE" w14:textId="2DAF6EE4" w:rsidR="00685F51" w:rsidRDefault="00685F51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063" type="#_x0000_t75" style="width:370.5pt;height:63pt" o:ole="">
                            <v:imagedata r:id="rId215" o:title=""/>
                          </v:shape>
                          <o:OLEObject Type="Embed" ProgID="ChemDraw.Document.6.0" ShapeID="_x0000_i1063" DrawAspect="Content" ObjectID="_1759356657" r:id="rId2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BB7C61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9239" w:type="dxa"/>
        <w:jc w:val="center"/>
        <w:tblLook w:val="04A0" w:firstRow="1" w:lastRow="0" w:firstColumn="1" w:lastColumn="0" w:noHBand="0" w:noVBand="1"/>
      </w:tblPr>
      <w:tblGrid>
        <w:gridCol w:w="1525"/>
        <w:gridCol w:w="3032"/>
        <w:gridCol w:w="1974"/>
        <w:gridCol w:w="2708"/>
      </w:tblGrid>
      <w:tr w:rsidR="00BF0CD8" w:rsidRPr="008775EA" w14:paraId="00512ACC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86EEC6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lastRenderedPageBreak/>
              <w:t xml:space="preserve">Թթվի </w:t>
            </w:r>
          </w:p>
          <w:p w14:paraId="326FBBD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անաձևը</w:t>
            </w:r>
          </w:p>
        </w:tc>
        <w:tc>
          <w:tcPr>
            <w:tcW w:w="3032" w:type="dxa"/>
          </w:tcPr>
          <w:p w14:paraId="0385856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45B0AD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նվանումը</w:t>
            </w:r>
          </w:p>
        </w:tc>
        <w:tc>
          <w:tcPr>
            <w:tcW w:w="1974" w:type="dxa"/>
          </w:tcPr>
          <w:p w14:paraId="23BBDF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708" w:type="dxa"/>
          </w:tcPr>
          <w:p w14:paraId="796DB1F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604378A2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44E39479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9C3C0E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Ծծմբական թթու</w:t>
            </w:r>
          </w:p>
        </w:tc>
        <w:tc>
          <w:tcPr>
            <w:tcW w:w="1974" w:type="dxa"/>
          </w:tcPr>
          <w:p w14:paraId="15CCF33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29BDB9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ատ</w:t>
            </w:r>
          </w:p>
        </w:tc>
      </w:tr>
      <w:tr w:rsidR="00BF0CD8" w:rsidRPr="008775EA" w14:paraId="3DBA834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777BD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7B8A72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Ծծմբային թթու </w:t>
            </w:r>
          </w:p>
        </w:tc>
        <w:tc>
          <w:tcPr>
            <w:tcW w:w="1974" w:type="dxa"/>
          </w:tcPr>
          <w:p w14:paraId="31F25D6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9F66CD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տ</w:t>
            </w:r>
          </w:p>
        </w:tc>
      </w:tr>
      <w:tr w:rsidR="00BF0CD8" w:rsidRPr="008775EA" w14:paraId="1CF9EB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74BB28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E0BEC0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կան</w:t>
            </w:r>
            <w:r w:rsidRPr="00AA15DF">
              <w:rPr>
                <w:rFonts w:ascii="GHEA Grapalat" w:hAnsi="GHEA Grapalat" w:cs="Arial"/>
              </w:rPr>
              <w:t xml:space="preserve"> </w:t>
            </w:r>
            <w:r w:rsidRPr="00AA15DF">
              <w:rPr>
                <w:rFonts w:ascii="GHEA Grapalat" w:hAnsi="GHEA Grapalat" w:cs="Arial"/>
                <w:lang w:val="hy-AM"/>
              </w:rPr>
              <w:t>թթու</w:t>
            </w:r>
          </w:p>
        </w:tc>
        <w:tc>
          <w:tcPr>
            <w:tcW w:w="1974" w:type="dxa"/>
          </w:tcPr>
          <w:p w14:paraId="5A6AE1B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1614DF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ատ</w:t>
            </w:r>
          </w:p>
        </w:tc>
      </w:tr>
      <w:tr w:rsidR="00BF0CD8" w:rsidRPr="008775EA" w14:paraId="52898577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AC9B2D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6DF318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յին թթու</w:t>
            </w:r>
          </w:p>
        </w:tc>
        <w:tc>
          <w:tcPr>
            <w:tcW w:w="1974" w:type="dxa"/>
          </w:tcPr>
          <w:p w14:paraId="1B7B19A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C94C65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իտ</w:t>
            </w:r>
          </w:p>
        </w:tc>
      </w:tr>
      <w:tr w:rsidR="00BF0CD8" w:rsidRPr="008775EA" w14:paraId="06EACC9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0D2173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6D1BC4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կան թթու</w:t>
            </w:r>
          </w:p>
        </w:tc>
        <w:tc>
          <w:tcPr>
            <w:tcW w:w="1974" w:type="dxa"/>
          </w:tcPr>
          <w:p w14:paraId="072FB5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C48261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ատ</w:t>
            </w:r>
          </w:p>
        </w:tc>
      </w:tr>
      <w:tr w:rsidR="00BF0CD8" w:rsidRPr="008775EA" w14:paraId="552E124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B67DEF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C0A40E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յին թթու</w:t>
            </w:r>
          </w:p>
        </w:tc>
        <w:tc>
          <w:tcPr>
            <w:tcW w:w="1974" w:type="dxa"/>
          </w:tcPr>
          <w:p w14:paraId="00696465" w14:textId="2957CF94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63D35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իտ</w:t>
            </w:r>
          </w:p>
        </w:tc>
      </w:tr>
      <w:tr w:rsidR="00BF0CD8" w:rsidRPr="008775EA" w14:paraId="2BF1F400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38043F3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4ABB9B6A" w14:textId="1E4995F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խաթթու</w:t>
            </w:r>
          </w:p>
        </w:tc>
        <w:tc>
          <w:tcPr>
            <w:tcW w:w="1974" w:type="dxa"/>
          </w:tcPr>
          <w:p w14:paraId="1A461F0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0F2224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կարբոնատ</w:t>
            </w:r>
          </w:p>
        </w:tc>
      </w:tr>
      <w:tr w:rsidR="00BF0CD8" w:rsidRPr="008775EA" w14:paraId="065718B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C2A61A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0F1A368" w14:textId="1622F00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Ս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լիկաթթու</w:t>
            </w:r>
          </w:p>
        </w:tc>
        <w:tc>
          <w:tcPr>
            <w:tcW w:w="1974" w:type="dxa"/>
          </w:tcPr>
          <w:p w14:paraId="51168E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9769C4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իլիկատ</w:t>
            </w:r>
          </w:p>
        </w:tc>
      </w:tr>
      <w:tr w:rsidR="00BF0CD8" w:rsidRPr="008775EA" w14:paraId="627B72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65C80D8" w14:textId="039C39B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35C7C02D" w14:textId="1AC6515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կան թթու </w:t>
            </w:r>
          </w:p>
        </w:tc>
        <w:tc>
          <w:tcPr>
            <w:tcW w:w="1974" w:type="dxa"/>
          </w:tcPr>
          <w:p w14:paraId="4B2452CB" w14:textId="7B338EE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B89046C" w14:textId="6C7C6D4B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տ </w:t>
            </w:r>
          </w:p>
        </w:tc>
      </w:tr>
      <w:tr w:rsidR="00BF0CD8" w:rsidRPr="008775EA" w14:paraId="66B996E1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4E1E5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593F0B5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կան թթու</w:t>
            </w:r>
          </w:p>
        </w:tc>
        <w:tc>
          <w:tcPr>
            <w:tcW w:w="1974" w:type="dxa"/>
          </w:tcPr>
          <w:p w14:paraId="62A2082D" w14:textId="33632194" w:rsidR="00BF0CD8" w:rsidRPr="00AA15DF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2099C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տ</w:t>
            </w:r>
          </w:p>
        </w:tc>
      </w:tr>
      <w:tr w:rsidR="00BF0CD8" w:rsidRPr="008775EA" w14:paraId="6F5EF568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DE192A" w14:textId="1B5EB6F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B7861E1" w14:textId="452C2577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յին թթու</w:t>
            </w:r>
          </w:p>
        </w:tc>
        <w:tc>
          <w:tcPr>
            <w:tcW w:w="1974" w:type="dxa"/>
          </w:tcPr>
          <w:p w14:paraId="544FFE3B" w14:textId="03FDF5DC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1BD90344" w14:textId="7C79CD14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տ</w:t>
            </w:r>
          </w:p>
        </w:tc>
      </w:tr>
      <w:tr w:rsidR="00BF0CD8" w:rsidRPr="008775EA" w14:paraId="5C8E76FF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28F98F5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O</m:t>
                </m:r>
              </m:oMath>
            </m:oMathPara>
          </w:p>
        </w:tc>
        <w:tc>
          <w:tcPr>
            <w:tcW w:w="3032" w:type="dxa"/>
          </w:tcPr>
          <w:p w14:paraId="08FCE07D" w14:textId="4C46A2D8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Հ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պոքլորաթթու</w:t>
            </w:r>
          </w:p>
        </w:tc>
        <w:tc>
          <w:tcPr>
            <w:tcW w:w="1974" w:type="dxa"/>
          </w:tcPr>
          <w:p w14:paraId="683CD3C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O</m:t>
                </m:r>
              </m:oMath>
            </m:oMathPara>
          </w:p>
        </w:tc>
        <w:tc>
          <w:tcPr>
            <w:tcW w:w="2708" w:type="dxa"/>
          </w:tcPr>
          <w:p w14:paraId="009483B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հիպոքլորիտ</w:t>
            </w:r>
          </w:p>
        </w:tc>
      </w:tr>
      <w:tr w:rsidR="00BF0CD8" w:rsidRPr="008775EA" w14:paraId="7EDC0A0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077FB37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5ED457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կան թթու</w:t>
            </w:r>
          </w:p>
        </w:tc>
        <w:tc>
          <w:tcPr>
            <w:tcW w:w="1974" w:type="dxa"/>
          </w:tcPr>
          <w:p w14:paraId="2A8EFA4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A24BF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տ</w:t>
            </w:r>
          </w:p>
        </w:tc>
      </w:tr>
      <w:tr w:rsidR="00BF0CD8" w:rsidRPr="008775EA" w14:paraId="25CBA66A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A7A7980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79409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կան թթու</w:t>
            </w:r>
          </w:p>
        </w:tc>
        <w:tc>
          <w:tcPr>
            <w:tcW w:w="1974" w:type="dxa"/>
          </w:tcPr>
          <w:p w14:paraId="7530EFD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16E0BE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տ</w:t>
            </w:r>
          </w:p>
        </w:tc>
      </w:tr>
      <w:tr w:rsidR="00BF0CD8" w:rsidRPr="008775EA" w14:paraId="247A6E7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0BBEFF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4F1F788" w14:textId="1A9FB2F3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Մ</w:t>
            </w:r>
            <w:r w:rsidR="00BF0CD8" w:rsidRPr="00AA15DF">
              <w:rPr>
                <w:rFonts w:ascii="GHEA Grapalat" w:hAnsi="GHEA Grapalat" w:cs="Arial"/>
                <w:lang w:val="hy-AM"/>
              </w:rPr>
              <w:t>անգանաթթու</w:t>
            </w:r>
          </w:p>
        </w:tc>
        <w:tc>
          <w:tcPr>
            <w:tcW w:w="1974" w:type="dxa"/>
          </w:tcPr>
          <w:p w14:paraId="21B1C83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C5BAFF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մանգանատ</w:t>
            </w:r>
          </w:p>
        </w:tc>
      </w:tr>
      <w:tr w:rsidR="00BF0CD8" w:rsidRPr="008775EA" w14:paraId="376E12DD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7ECE65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64D2492" w14:textId="6172706A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Պ</w:t>
            </w:r>
            <w:r w:rsidR="00BF0CD8" w:rsidRPr="00AA15DF">
              <w:rPr>
                <w:rFonts w:ascii="GHEA Grapalat" w:hAnsi="GHEA Grapalat" w:cs="Arial"/>
                <w:lang w:val="hy-AM"/>
              </w:rPr>
              <w:t>երմանգանաթթու</w:t>
            </w:r>
          </w:p>
        </w:tc>
        <w:tc>
          <w:tcPr>
            <w:tcW w:w="1974" w:type="dxa"/>
          </w:tcPr>
          <w:p w14:paraId="7880B8C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3D658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BB7C61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81"/>
        <w:gridCol w:w="3185"/>
        <w:gridCol w:w="1341"/>
        <w:gridCol w:w="2077"/>
      </w:tblGrid>
      <w:tr w:rsidR="00BF0CD8" w:rsidRPr="008775EA" w14:paraId="71B0BA0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1466C6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բանաձևը</w:t>
            </w:r>
          </w:p>
        </w:tc>
        <w:tc>
          <w:tcPr>
            <w:tcW w:w="3811" w:type="dxa"/>
          </w:tcPr>
          <w:p w14:paraId="45CF6AD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անվանումը</w:t>
            </w:r>
          </w:p>
        </w:tc>
        <w:tc>
          <w:tcPr>
            <w:tcW w:w="1360" w:type="dxa"/>
          </w:tcPr>
          <w:p w14:paraId="4141ECA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521" w:type="dxa"/>
          </w:tcPr>
          <w:p w14:paraId="191FBD6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429EF52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23DD9A8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F</m:t>
                </m:r>
              </m:oMath>
            </m:oMathPara>
          </w:p>
        </w:tc>
        <w:tc>
          <w:tcPr>
            <w:tcW w:w="3811" w:type="dxa"/>
          </w:tcPr>
          <w:p w14:paraId="077EDE61" w14:textId="49DF4E47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Ֆ</w:t>
            </w:r>
            <w:r w:rsidR="00BF0CD8" w:rsidRPr="00AA15DF">
              <w:rPr>
                <w:rFonts w:ascii="GHEA Grapalat" w:hAnsi="GHEA Grapalat" w:cs="Arial"/>
                <w:lang w:val="hy-AM"/>
              </w:rPr>
              <w:t>տորաջրածն</w:t>
            </w:r>
            <w:r w:rsidR="00153400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կան թթու</w:t>
            </w:r>
          </w:p>
        </w:tc>
        <w:tc>
          <w:tcPr>
            <w:tcW w:w="1360" w:type="dxa"/>
          </w:tcPr>
          <w:p w14:paraId="2925E9D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F</m:t>
                </m:r>
              </m:oMath>
            </m:oMathPara>
          </w:p>
        </w:tc>
        <w:tc>
          <w:tcPr>
            <w:tcW w:w="2521" w:type="dxa"/>
          </w:tcPr>
          <w:p w14:paraId="2E886B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տորիդ</w:t>
            </w:r>
          </w:p>
        </w:tc>
      </w:tr>
      <w:tr w:rsidR="00BF0CD8" w:rsidRPr="008775EA" w14:paraId="70536B1C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6730646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3811" w:type="dxa"/>
          </w:tcPr>
          <w:p w14:paraId="4689F328" w14:textId="7DD5432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Ք</w:t>
            </w:r>
            <w:r w:rsidR="00BF0CD8" w:rsidRPr="00AA15DF">
              <w:rPr>
                <w:rFonts w:ascii="GHEA Grapalat" w:hAnsi="GHEA Grapalat" w:cs="Arial"/>
                <w:lang w:val="hy-AM"/>
              </w:rPr>
              <w:t>լորաջրածն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 xml:space="preserve">կան թթու </w:t>
            </w:r>
          </w:p>
        </w:tc>
        <w:tc>
          <w:tcPr>
            <w:tcW w:w="1360" w:type="dxa"/>
          </w:tcPr>
          <w:p w14:paraId="3542108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</m:oMath>
            </m:oMathPara>
          </w:p>
        </w:tc>
        <w:tc>
          <w:tcPr>
            <w:tcW w:w="2521" w:type="dxa"/>
          </w:tcPr>
          <w:p w14:paraId="42812AC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դ</w:t>
            </w:r>
          </w:p>
        </w:tc>
      </w:tr>
      <w:tr w:rsidR="00BF0CD8" w:rsidRPr="008775EA" w14:paraId="7F03F2D4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4B41084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Br</m:t>
                </m:r>
              </m:oMath>
            </m:oMathPara>
          </w:p>
        </w:tc>
        <w:tc>
          <w:tcPr>
            <w:tcW w:w="3811" w:type="dxa"/>
          </w:tcPr>
          <w:p w14:paraId="18E89159" w14:textId="67A72829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Բ</w:t>
            </w:r>
            <w:r w:rsidR="00BF0CD8" w:rsidRPr="00AA15DF">
              <w:rPr>
                <w:rFonts w:ascii="GHEA Grapalat" w:hAnsi="GHEA Grapalat" w:cs="Arial"/>
                <w:lang w:val="hy-AM"/>
              </w:rPr>
              <w:t>րոմաջրածնական թթու</w:t>
            </w:r>
          </w:p>
        </w:tc>
        <w:tc>
          <w:tcPr>
            <w:tcW w:w="1360" w:type="dxa"/>
          </w:tcPr>
          <w:p w14:paraId="2D1CC43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Br</m:t>
                </m:r>
              </m:oMath>
            </m:oMathPara>
          </w:p>
        </w:tc>
        <w:tc>
          <w:tcPr>
            <w:tcW w:w="2521" w:type="dxa"/>
          </w:tcPr>
          <w:p w14:paraId="43A07D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րոմիդ</w:t>
            </w:r>
          </w:p>
        </w:tc>
      </w:tr>
      <w:tr w:rsidR="00BF0CD8" w:rsidRPr="008775EA" w14:paraId="777746D2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558799F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I</m:t>
                </m:r>
              </m:oMath>
            </m:oMathPara>
          </w:p>
        </w:tc>
        <w:tc>
          <w:tcPr>
            <w:tcW w:w="3811" w:type="dxa"/>
          </w:tcPr>
          <w:p w14:paraId="4E296DD2" w14:textId="67C2D25C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Յ</w:t>
            </w:r>
            <w:r w:rsidR="00BF0CD8" w:rsidRPr="00AA15DF">
              <w:rPr>
                <w:rFonts w:ascii="GHEA Grapalat" w:hAnsi="GHEA Grapalat" w:cs="Arial"/>
                <w:lang w:val="hy-AM"/>
              </w:rPr>
              <w:t>ոդաջրածնական թթու</w:t>
            </w:r>
          </w:p>
        </w:tc>
        <w:tc>
          <w:tcPr>
            <w:tcW w:w="1360" w:type="dxa"/>
          </w:tcPr>
          <w:p w14:paraId="2666DEC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I</m:t>
                </m:r>
              </m:oMath>
            </m:oMathPara>
          </w:p>
        </w:tc>
        <w:tc>
          <w:tcPr>
            <w:tcW w:w="2521" w:type="dxa"/>
          </w:tcPr>
          <w:p w14:paraId="537CD7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յոդիդ</w:t>
            </w:r>
          </w:p>
        </w:tc>
      </w:tr>
      <w:tr w:rsidR="00BF0CD8" w:rsidRPr="008775EA" w14:paraId="3EA2820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35E4E9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3811" w:type="dxa"/>
          </w:tcPr>
          <w:p w14:paraId="29E9BBD5" w14:textId="6718C56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Ծ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մբաջր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նական թթու</w:t>
            </w:r>
          </w:p>
        </w:tc>
        <w:tc>
          <w:tcPr>
            <w:tcW w:w="1360" w:type="dxa"/>
          </w:tcPr>
          <w:p w14:paraId="06D79E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521" w:type="dxa"/>
          </w:tcPr>
          <w:p w14:paraId="18F65EE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դ</w:t>
            </w:r>
          </w:p>
        </w:tc>
      </w:tr>
      <w:tr w:rsidR="00BF0CD8" w:rsidRPr="008775EA" w14:paraId="5A58A5B3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7B6236E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N</m:t>
                </m:r>
              </m:oMath>
            </m:oMathPara>
          </w:p>
        </w:tc>
        <w:tc>
          <w:tcPr>
            <w:tcW w:w="3811" w:type="dxa"/>
          </w:tcPr>
          <w:p w14:paraId="01E13442" w14:textId="77B68086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Ց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անջրածնական թթու</w:t>
            </w:r>
          </w:p>
        </w:tc>
        <w:tc>
          <w:tcPr>
            <w:tcW w:w="1360" w:type="dxa"/>
          </w:tcPr>
          <w:p w14:paraId="379E70A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N</m:t>
                </m:r>
              </m:oMath>
            </m:oMathPara>
          </w:p>
        </w:tc>
        <w:tc>
          <w:tcPr>
            <w:tcW w:w="2521" w:type="dxa"/>
          </w:tcPr>
          <w:p w14:paraId="5454F57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ցիանիդ</w:t>
            </w:r>
          </w:p>
        </w:tc>
      </w:tr>
    </w:tbl>
    <w:p w14:paraId="173CFC68" w14:textId="77777777" w:rsidR="003852F5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8775EA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8775EA">
        <w:t xml:space="preserve"> -ը՝ կապտաթթու:</w:t>
      </w:r>
    </w:p>
    <w:p w14:paraId="2915869E" w14:textId="59EFE910" w:rsidR="00BF0CD8" w:rsidRDefault="001E3BEF" w:rsidP="00302A17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302A17">
      <w:pPr>
        <w:pStyle w:val="Q-Normal"/>
        <w:numPr>
          <w:ilvl w:val="0"/>
          <w:numId w:val="20"/>
        </w:numPr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302A17">
      <w:pPr>
        <w:pStyle w:val="Q-Normal"/>
        <w:numPr>
          <w:ilvl w:val="0"/>
          <w:numId w:val="20"/>
        </w:numPr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302A17">
      <w:pPr>
        <w:pStyle w:val="Q-Normal"/>
        <w:numPr>
          <w:ilvl w:val="0"/>
          <w:numId w:val="20"/>
        </w:numPr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302A17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8775EA" w:rsidRDefault="00BF0CD8" w:rsidP="00302A17">
      <w:pPr>
        <w:pStyle w:val="Q-Normal"/>
      </w:pPr>
      <w:r w:rsidRPr="008775EA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775EA">
        <w:t>) և պինդ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8775EA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775EA">
        <w:t xml:space="preserve">: </w:t>
      </w:r>
    </w:p>
    <w:p w14:paraId="0148CC0A" w14:textId="47BE0DB4" w:rsidR="00BF0CD8" w:rsidRDefault="00BF0CD8" w:rsidP="00302A17">
      <w:pPr>
        <w:pStyle w:val="Q-Normal"/>
      </w:pPr>
      <w:r w:rsidRPr="008775EA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>
        <w:t xml:space="preserve">, </w:t>
      </w:r>
      <w:r w:rsidR="00733A44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>
        <w:t xml:space="preserve"> </w:t>
      </w:r>
      <w:r w:rsidR="004A2286">
        <w:t xml:space="preserve">և </w:t>
      </w:r>
      <w:r>
        <w:t>այլն</w:t>
      </w:r>
      <w:r w:rsidRPr="008775EA">
        <w:t>:</w:t>
      </w:r>
      <w:r w:rsidR="00733A44" w:rsidRPr="00733A44">
        <w:t xml:space="preserve"> </w:t>
      </w:r>
    </w:p>
    <w:p w14:paraId="00B7C987" w14:textId="426E3DC1" w:rsidR="00BF0CD8" w:rsidRDefault="001E3BEF" w:rsidP="00302A17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302A17">
      <w:pPr>
        <w:pStyle w:val="Q-Normal"/>
        <w:numPr>
          <w:ilvl w:val="0"/>
          <w:numId w:val="21"/>
        </w:numPr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1597924">
                <wp:extent cx="2667000" cy="400050"/>
                <wp:effectExtent l="0" t="0" r="1905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40005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210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6B3D68AB">
                <wp:extent cx="2670810" cy="387350"/>
                <wp:effectExtent l="0" t="0" r="15240" b="1270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8735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210.3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5419B2E6">
                <wp:extent cx="2670810" cy="393700"/>
                <wp:effectExtent l="0" t="0" r="15240" b="25400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9370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05465D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05465D">
                              <w:rPr>
                                <w:rFonts w:ascii="GHEA Grapalat" w:hAnsi="GHEA Grapalat" w:cs="Arial"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210.3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05465D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05465D">
                        <w:rPr>
                          <w:rFonts w:ascii="GHEA Grapalat" w:hAnsi="GHEA Grapalat" w:cs="Arial"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2028DD2B" w:rsidR="00BF0CD8" w:rsidRPr="008775EA" w:rsidRDefault="00007C41" w:rsidP="00302A17">
      <w:pPr>
        <w:pStyle w:val="Q-Normal"/>
      </w:pPr>
      <w:r w:rsidRPr="008775EA">
        <w:rPr>
          <w:noProof/>
        </w:rPr>
        <w:object w:dxaOrig="6069" w:dyaOrig="600" w14:anchorId="275A6B20">
          <v:shape id="_x0000_i1064" type="#_x0000_t75" style="width:427.5pt;height:43.5pt" o:ole="">
            <v:imagedata r:id="rId218" o:title=""/>
          </v:shape>
          <o:OLEObject Type="Embed" ProgID="ChemDraw.Document.6.0" ShapeID="_x0000_i1064" DrawAspect="Content" ObjectID="_1759356459" r:id="rId219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006614DE" w:rsidR="00221D15" w:rsidRDefault="00221D15" w:rsidP="00302A17">
      <w:pPr>
        <w:pStyle w:val="Q-Normal"/>
      </w:pPr>
      <w:r>
        <w:object w:dxaOrig="3197" w:dyaOrig="706" w14:anchorId="2537B9A1">
          <v:shape id="_x0000_i1065" type="#_x0000_t75" style="width:159pt;height:36pt" o:ole="">
            <v:imagedata r:id="rId220" o:title=""/>
          </v:shape>
          <o:OLEObject Type="Embed" ProgID="ChemDraw.Document.6.0" ShapeID="_x0000_i1065" DrawAspect="Content" ObjectID="_1759356460" r:id="rId221"/>
        </w:object>
      </w:r>
    </w:p>
    <w:p w14:paraId="673B28F1" w14:textId="5E27FA1F" w:rsidR="00221D15" w:rsidRPr="00AC4C0A" w:rsidRDefault="00221D15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96.5pt;height:28.5pt" o:ole="">
            <v:imagedata r:id="rId222" o:title=""/>
          </v:shape>
          <o:OLEObject Type="Embed" ProgID="ChemDraw.Document.6.0" ShapeID="_x0000_i1066" DrawAspect="Content" ObjectID="_1759356461" r:id="rId223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38AF7FBE" w:rsidR="00221D15" w:rsidRDefault="00221D15" w:rsidP="00302A17">
      <w:pPr>
        <w:pStyle w:val="Q-Normal"/>
      </w:pPr>
      <w:r>
        <w:object w:dxaOrig="1390" w:dyaOrig="388" w14:anchorId="065EB26D">
          <v:shape id="_x0000_i1067" type="#_x0000_t75" style="width:69pt;height:19.5pt" o:ole="">
            <v:imagedata r:id="rId224" o:title=""/>
          </v:shape>
          <o:OLEObject Type="Embed" ProgID="ChemDraw.Document.6.0" ShapeID="_x0000_i1067" DrawAspect="Content" ObjectID="_1759356462" r:id="rId225"/>
        </w:object>
      </w:r>
    </w:p>
    <w:p w14:paraId="3FC45F76" w14:textId="1080BBD8" w:rsidR="00221D15" w:rsidRPr="008775EA" w:rsidRDefault="00221D15" w:rsidP="00302A17">
      <w:pPr>
        <w:pStyle w:val="Q-Normal"/>
      </w:pPr>
      <w:r>
        <w:object w:dxaOrig="1680" w:dyaOrig="561" w14:anchorId="1C6958CF">
          <v:shape id="_x0000_i1068" type="#_x0000_t75" style="width:84pt;height:28.5pt" o:ole="">
            <v:imagedata r:id="rId226" o:title=""/>
          </v:shape>
          <o:OLEObject Type="Embed" ProgID="ChemDraw.Document.6.0" ShapeID="_x0000_i1068" DrawAspect="Content" ObjectID="_1759356463" r:id="rId227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6BD11F64" w:rsidR="00221D15" w:rsidRDefault="00221D15" w:rsidP="00302A17">
      <w:pPr>
        <w:pStyle w:val="Q-Normal"/>
      </w:pPr>
      <w:r>
        <w:object w:dxaOrig="4959" w:dyaOrig="605" w14:anchorId="1E065507">
          <v:shape id="_x0000_i1069" type="#_x0000_t75" style="width:247.5pt;height:30pt" o:ole="">
            <v:imagedata r:id="rId228" o:title=""/>
          </v:shape>
          <o:OLEObject Type="Embed" ProgID="ChemDraw.Document.6.0" ShapeID="_x0000_i1069" DrawAspect="Content" ObjectID="_1759356464" r:id="rId229"/>
        </w:object>
      </w:r>
    </w:p>
    <w:p w14:paraId="50AE3497" w14:textId="52F0BE12" w:rsidR="00D902DE" w:rsidRDefault="00D902DE" w:rsidP="00302A17">
      <w:pPr>
        <w:pStyle w:val="Q-Normal"/>
      </w:pPr>
      <w:r>
        <w:object w:dxaOrig="5122" w:dyaOrig="560" w14:anchorId="127F96FD">
          <v:shape id="_x0000_i1070" type="#_x0000_t75" style="width:256.5pt;height:28.5pt" o:ole="">
            <v:imagedata r:id="rId230" o:title=""/>
          </v:shape>
          <o:OLEObject Type="Embed" ProgID="ChemDraw.Document.6.0" ShapeID="_x0000_i1070" DrawAspect="Content" ObjectID="_1759356465" r:id="rId231"/>
        </w:object>
      </w:r>
    </w:p>
    <w:p w14:paraId="52A0545C" w14:textId="0C78F952" w:rsidR="00D902DE" w:rsidRPr="008775EA" w:rsidRDefault="00D902DE" w:rsidP="00302A17">
      <w:pPr>
        <w:pStyle w:val="Q-Normal"/>
      </w:pPr>
      <w:r>
        <w:object w:dxaOrig="4457" w:dyaOrig="624" w14:anchorId="625E6413">
          <v:shape id="_x0000_i1071" type="#_x0000_t75" style="width:223.5pt;height:31.5pt" o:ole="">
            <v:imagedata r:id="rId232" o:title=""/>
          </v:shape>
          <o:OLEObject Type="Embed" ProgID="ChemDraw.Document.6.0" ShapeID="_x0000_i1071" DrawAspect="Content" ObjectID="_1759356466" r:id="rId233"/>
        </w:object>
      </w:r>
    </w:p>
    <w:p w14:paraId="7178AE7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302A17">
      <w:pPr>
        <w:pStyle w:val="Q-Normal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302A17">
      <w:pPr>
        <w:pStyle w:val="Q-Normal"/>
        <w:numPr>
          <w:ilvl w:val="0"/>
          <w:numId w:val="21"/>
        </w:numPr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FB5CE4" w14:textId="4BBECA7F" w:rsidR="00BF0CD8" w:rsidRPr="004A2286" w:rsidRDefault="003852F5" w:rsidP="00302A17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1DCD07D1" w14:textId="788346F3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N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BD1C1D">
        <w:rPr>
          <w:rFonts w:eastAsiaTheme="minorEastAsia"/>
        </w:rPr>
        <w:t xml:space="preserve"> :</w:t>
      </w:r>
    </w:p>
    <w:p w14:paraId="5DB1A647" w14:textId="47DD8E2F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B06CF">
        <w:rPr>
          <w:rFonts w:eastAsiaTheme="minorEastAsia"/>
        </w:rPr>
        <w:t xml:space="preserve"> :</w:t>
      </w:r>
    </w:p>
    <w:p w14:paraId="0604C0D3" w14:textId="71DCC895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  <w:r w:rsidR="00BD1C1D" w:rsidRPr="00BD1C1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97" w:name="_Hlk51369553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w:bookmarkEnd w:id="297"/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1C1D">
        <w:rPr>
          <w:rFonts w:eastAsiaTheme="minorEastAsia"/>
        </w:rPr>
        <w:t xml:space="preserve"> :</w:t>
      </w:r>
    </w:p>
    <w:p w14:paraId="073A6288" w14:textId="2536D1B0" w:rsidR="00BF0CD8" w:rsidRPr="00A40F3A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  <w:r w:rsidR="00A40F3A" w:rsidRPr="00A40F3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40F3A">
        <w:rPr>
          <w:rFonts w:eastAsiaTheme="minorEastAsia"/>
        </w:rPr>
        <w:t>:</w:t>
      </w:r>
    </w:p>
    <w:p w14:paraId="65E2B579" w14:textId="00E39B62" w:rsidR="00BF0CD8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Al, Fe, Zn, Au, Mg, Hg, Cu, Ni</m:t>
        </m:r>
      </m:oMath>
      <w:r w:rsidR="00BF0CD8" w:rsidRPr="00AB06CF">
        <w:rPr>
          <w:b/>
        </w:rPr>
        <w:t>:</w:t>
      </w:r>
      <w:r w:rsidR="00BF0CD8" w:rsidRPr="00AB06CF">
        <w:t xml:space="preserve"> Գրել համապատասխան ռեակցիաների հավասարումները:</w:t>
      </w:r>
    </w:p>
    <w:p w14:paraId="4558DA65" w14:textId="30E53E87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302A17">
      <w:pPr>
        <w:pStyle w:val="Q-Normal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302A17">
      <w:pPr>
        <w:pStyle w:val="Q-Normal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302A17">
      <w:pPr>
        <w:pStyle w:val="Q-Normal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302A17">
      <w:pPr>
        <w:pStyle w:val="Q-Normal"/>
      </w:pPr>
      <w:r w:rsidRPr="00AB06CF">
        <w:t>դ) ծծմբական թթվի և պղնձի (II) հիդրօքսիդի,</w:t>
      </w:r>
    </w:p>
    <w:p w14:paraId="2276AD31" w14:textId="77777777" w:rsidR="0094602B" w:rsidRDefault="00BF0CD8" w:rsidP="00302A17">
      <w:pPr>
        <w:pStyle w:val="Q-Normal"/>
      </w:pPr>
      <w:r w:rsidRPr="00AB06CF">
        <w:t>ե) ազոտական թթվի և քրոմի (III) հիդրօքսիդի:</w:t>
      </w:r>
    </w:p>
    <w:p w14:paraId="1E4E1725" w14:textId="10748A23" w:rsidR="0094602B" w:rsidRPr="00B843A3" w:rsidRDefault="0094602B" w:rsidP="00302A17">
      <w:pPr>
        <w:pStyle w:val="Q-Normal"/>
        <w:numPr>
          <w:ilvl w:val="0"/>
          <w:numId w:val="85"/>
        </w:numPr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,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CaO, 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B843A3">
        <w:t xml:space="preserve">: </w:t>
      </w:r>
      <w:r w:rsidR="00BF0CD8" w:rsidRPr="00B843A3">
        <w:br/>
        <w:t>Գրել համապատասխան ռեակցիաների հավասարումները.</w:t>
      </w:r>
    </w:p>
    <w:p w14:paraId="495A7272" w14:textId="58B9E466" w:rsidR="0094602B" w:rsidRDefault="0094602B" w:rsidP="00302A17">
      <w:pPr>
        <w:pStyle w:val="Q-Normal"/>
        <w:numPr>
          <w:ilvl w:val="0"/>
          <w:numId w:val="85"/>
        </w:numPr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 </w:t>
      </w:r>
      <m:oMath>
        <m:r>
          <m:rPr>
            <m:sty m:val="bi"/>
          </m:rPr>
          <w:rPr>
            <w:rFonts w:ascii="Cambria Math" w:hAnsi="Cambria Math"/>
          </w:rPr>
          <m:t xml:space="preserve">Ca, 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, NaOH, Cu, Ba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rPr>
          <w:b/>
        </w:rPr>
        <w:t>:</w:t>
      </w:r>
      <w:r w:rsidR="00BF0CD8" w:rsidRPr="0094602B">
        <w:rPr>
          <w:b/>
        </w:rPr>
        <w:br/>
      </w:r>
      <w:r w:rsidR="00BF0CD8" w:rsidRPr="0094602B">
        <w:t>Գրել համապատասխան ռեակցիաների հավասարումները.</w:t>
      </w:r>
    </w:p>
    <w:p w14:paraId="5CEFDD03" w14:textId="78330E14" w:rsidR="0094602B" w:rsidRDefault="0094602B" w:rsidP="00302A17">
      <w:pPr>
        <w:pStyle w:val="Q-Normal"/>
        <w:numPr>
          <w:ilvl w:val="0"/>
          <w:numId w:val="85"/>
        </w:numPr>
      </w:pPr>
      <w:r>
        <w:lastRenderedPageBreak/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 xml:space="preserve">կփոխազդի աղաթթուն. </w:t>
      </w:r>
      <m:oMath>
        <m:r>
          <m:rPr>
            <m:sty m:val="bi"/>
          </m:rPr>
          <w:rPr>
            <w:rFonts w:ascii="Cambria Math" w:hAnsi="Cambria Math"/>
          </w:rPr>
          <m:t xml:space="preserve">KCl,KOH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F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A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eastAsiaTheme="minorEastAsia"/>
          <w:b/>
        </w:rPr>
        <w:t>:</w:t>
      </w:r>
      <w:r w:rsidR="00BF0CD8" w:rsidRPr="0094602B">
        <w:rPr>
          <w:rFonts w:eastAsiaTheme="minorEastAsia"/>
        </w:rPr>
        <w:t xml:space="preserve"> : </w:t>
      </w:r>
      <w:r w:rsidR="00BF0CD8" w:rsidRPr="0094602B">
        <w:rPr>
          <w:rFonts w:eastAsiaTheme="minorEastAsia"/>
        </w:rPr>
        <w:br/>
      </w:r>
      <w:r w:rsidR="00BF0CD8" w:rsidRPr="0094602B">
        <w:t>Գրել համապատասխան ռեակցիաների հավասարումները.</w:t>
      </w:r>
    </w:p>
    <w:p w14:paraId="3BA7B84C" w14:textId="5A5284C5" w:rsidR="0094602B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 xml:space="preserve">: </w:t>
      </w:r>
      <w:r w:rsidR="00BF0CD8" w:rsidRPr="0094602B">
        <w:br/>
        <w:t>Գրել համապատասխան ռեակցիաների հավասարումները:</w:t>
      </w:r>
    </w:p>
    <w:p w14:paraId="10711D06" w14:textId="09B316DB" w:rsidR="00BD1C1D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  <w:r w:rsidR="00BD1C1D"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139A20A" w14:textId="2C249EC2" w:rsidR="008E7086" w:rsidRDefault="008E7086" w:rsidP="008E7086">
      <w:bookmarkStart w:id="298" w:name="_Toc133963213"/>
      <w:bookmarkStart w:id="299" w:name="_Toc133965271"/>
      <w:bookmarkStart w:id="300" w:name="_Toc133965526"/>
      <w:r>
        <w:rPr>
          <w:noProof/>
        </w:rPr>
        <w:lastRenderedPageBreak/>
        <w:drawing>
          <wp:inline distT="0" distB="0" distL="0" distR="0" wp14:anchorId="13EB4AAD" wp14:editId="0D991CC6">
            <wp:extent cx="6076950" cy="793750"/>
            <wp:effectExtent l="19050" t="19050" r="0" b="25400"/>
            <wp:docPr id="1381824216" name="Diagram 13818242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4" r:lo="rId235" r:qs="rId236" r:cs="rId237"/>
              </a:graphicData>
            </a:graphic>
          </wp:inline>
        </w:drawing>
      </w:r>
    </w:p>
    <w:p w14:paraId="6937CA49" w14:textId="573B5F7B" w:rsidR="00BF0CD8" w:rsidRPr="00196FF1" w:rsidRDefault="00D5592D" w:rsidP="009F6BE7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E8D5303">
                <wp:extent cx="5639313" cy="820189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9313" cy="8201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444.05pt;height:6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qxQdgIAAFQ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7777777" w:rsidR="00BF0CD8" w:rsidRPr="00C80FDA" w:rsidRDefault="008D65A7" w:rsidP="00302A17">
      <w:pPr>
        <w:pStyle w:val="Q-Normal"/>
      </w:pPr>
      <w:r w:rsidRPr="00C80FDA">
        <w:rPr>
          <w:noProof/>
        </w:rPr>
        <w:object w:dxaOrig="5237" w:dyaOrig="2168" w14:anchorId="52CC6C90">
          <v:shape id="_x0000_i1072" type="#_x0000_t75" style="width:264pt;height:108pt" o:ole="">
            <v:imagedata r:id="rId239" o:title=""/>
          </v:shape>
          <o:OLEObject Type="Embed" ProgID="ChemDraw.Document.6.0" ShapeID="_x0000_i1072" DrawAspect="Content" ObjectID="_1759356467" r:id="rId2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302A17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1EB6737B" wp14:editId="5ACCEC01">
            <wp:extent cx="5363570" cy="1529488"/>
            <wp:effectExtent l="0" t="19050" r="0" b="7112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1" r:lo="rId242" r:qs="rId243" r:cs="rId2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lastRenderedPageBreak/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302A17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0AE952F8">
                <wp:extent cx="5943600" cy="1384814"/>
                <wp:effectExtent l="0" t="0" r="0" b="6350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3848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468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53313470" w:rsidR="00BF0CD8" w:rsidRDefault="00584BF1" w:rsidP="00302A17">
      <w:pPr>
        <w:pStyle w:val="Q-Normal"/>
      </w:pPr>
      <w:r>
        <w:rPr>
          <w:noProof/>
        </w:rPr>
        <w:object w:dxaOrig="4437" w:dyaOrig="586" w14:anchorId="076DA429">
          <v:shape id="_x0000_i1073" type="#_x0000_t75" style="width:237pt;height:31.5pt" o:ole="">
            <v:imagedata r:id="rId246" o:title=""/>
          </v:shape>
          <o:OLEObject Type="Embed" ProgID="ChemDraw.Document.6.0" ShapeID="_x0000_i1073" DrawAspect="Content" ObjectID="_1759356468" r:id="rId247"/>
        </w:object>
      </w:r>
    </w:p>
    <w:p w14:paraId="164A2DA1" w14:textId="2B938423" w:rsidR="00BF0CD8" w:rsidRDefault="0050568A" w:rsidP="00302A17">
      <w:pPr>
        <w:pStyle w:val="Q-Normal"/>
      </w:pPr>
      <w:r>
        <w:object w:dxaOrig="5338" w:dyaOrig="567" w14:anchorId="1AEA5A36">
          <v:shape id="_x0000_i1074" type="#_x0000_t75" style="width:265.5pt;height:28.5pt" o:ole="">
            <v:imagedata r:id="rId248" o:title=""/>
          </v:shape>
          <o:OLEObject Type="Embed" ProgID="ChemDraw.Document.6.0" ShapeID="_x0000_i1074" DrawAspect="Content" ObjectID="_1759356469" r:id="rId2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Default="00BF0CD8" w:rsidP="00302A17">
      <w:pPr>
        <w:pStyle w:val="Q-Yenta-yenta-vernagir"/>
      </w:pPr>
      <w:bookmarkStart w:id="310" w:name="_Toc133963216"/>
      <w:bookmarkStart w:id="311" w:name="_Toc133965274"/>
      <w:bookmarkStart w:id="312" w:name="_Toc133965529"/>
      <w:r>
        <w:t>Անվանումը</w:t>
      </w:r>
      <w:bookmarkEnd w:id="310"/>
      <w:bookmarkEnd w:id="311"/>
      <w:bookmarkEnd w:id="312"/>
    </w:p>
    <w:p w14:paraId="2BBF59E1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169EE2FA">
                <wp:extent cx="5831208" cy="1173392"/>
                <wp:effectExtent l="0" t="0" r="0" b="8255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31208" cy="117339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446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450"/>
                              <w:gridCol w:w="2070"/>
                              <w:gridCol w:w="270"/>
                              <w:gridCol w:w="2970"/>
                              <w:gridCol w:w="360"/>
                              <w:gridCol w:w="1886"/>
                            </w:tblGrid>
                            <w:tr w:rsidR="00685F51" w:rsidRPr="000F1FD3" w14:paraId="4CBA7104" w14:textId="77777777" w:rsidTr="0050568A">
                              <w:trPr>
                                <w:trHeight w:val="1592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070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970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6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459.15pt;height:9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" fillcolor="#fff2cc [663]" stroked="f">
                <v:textbox>
                  <w:txbxContent>
                    <w:tbl>
                      <w:tblPr>
                        <w:tblStyle w:val="TableGrid"/>
                        <w:tblW w:w="9446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450"/>
                        <w:gridCol w:w="2070"/>
                        <w:gridCol w:w="270"/>
                        <w:gridCol w:w="2970"/>
                        <w:gridCol w:w="360"/>
                        <w:gridCol w:w="1886"/>
                      </w:tblGrid>
                      <w:tr w:rsidR="00685F51" w:rsidRPr="000F1FD3" w14:paraId="4CBA7104" w14:textId="77777777" w:rsidTr="0050568A">
                        <w:trPr>
                          <w:trHeight w:val="1592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070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970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6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AB06CF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նատրիումի քլորիդ</w:t>
            </w:r>
          </w:p>
        </w:tc>
      </w:tr>
      <w:tr w:rsidR="00BF0CD8" w:rsidRPr="00AB06CF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) նիտրատ</w:t>
            </w:r>
          </w:p>
        </w:tc>
      </w:tr>
      <w:tr w:rsidR="00BF0CD8" w:rsidRPr="00AB06CF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I) սուլֆատ</w:t>
            </w:r>
          </w:p>
        </w:tc>
      </w:tr>
      <w:tr w:rsidR="00BF0CD8" w:rsidRPr="00AB06CF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կալցիումի ֆոսֆատ</w:t>
            </w:r>
          </w:p>
          <w:p w14:paraId="61816512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</w:tbl>
    <w:p w14:paraId="3430502E" w14:textId="77777777" w:rsidR="00BF0CD8" w:rsidRPr="008200D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1C74F441" w14:textId="19E3745C" w:rsidR="003852F5" w:rsidRPr="00003D62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58737F00" w14:textId="77777777" w:rsidR="00E10EA2" w:rsidRDefault="00E10EA2" w:rsidP="00302A17">
      <w:pPr>
        <w:pStyle w:val="Q-Yentavernagir"/>
      </w:pPr>
    </w:p>
    <w:p w14:paraId="5328AB9E" w14:textId="77777777" w:rsidR="00E10EA2" w:rsidRDefault="00E10EA2" w:rsidP="00302A17">
      <w:pPr>
        <w:pStyle w:val="Q-Yentavernagir"/>
      </w:pPr>
    </w:p>
    <w:p w14:paraId="1A67F57D" w14:textId="30404BDA" w:rsidR="00BF0CD8" w:rsidRDefault="003852F5" w:rsidP="00302A17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03B9E82B">
                <wp:extent cx="5652000" cy="986443"/>
                <wp:effectExtent l="0" t="0" r="6350" b="4445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2000" cy="9864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445.05pt;height:7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115D5A42" w:rsidR="00BF0CD8" w:rsidRDefault="00E10EA2" w:rsidP="00302A17">
      <w:pPr>
        <w:pStyle w:val="Q-Normal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403.5pt;height:73.5pt" o:ole="">
            <v:imagedata r:id="rId250" o:title=""/>
          </v:shape>
          <o:OLEObject Type="Embed" ProgID="ChemDraw.Document.6.0" ShapeID="_x0000_i1075" DrawAspect="Content" ObjectID="_1759356470" r:id="rId2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77777777" w:rsidR="00BF0CD8" w:rsidRDefault="008D65A7" w:rsidP="00302A17">
      <w:pPr>
        <w:pStyle w:val="Q-Normal"/>
      </w:pPr>
      <w:r>
        <w:rPr>
          <w:noProof/>
        </w:rPr>
        <w:object w:dxaOrig="7363" w:dyaOrig="3077" w14:anchorId="328BF624">
          <v:shape id="_x0000_i1076" type="#_x0000_t75" style="width:367.5pt;height:154.5pt" o:ole="">
            <v:imagedata r:id="rId252" o:title=""/>
          </v:shape>
          <o:OLEObject Type="Embed" ProgID="ChemDraw.Document.6.0" ShapeID="_x0000_i1076" DrawAspect="Content" ObjectID="_1759356471" r:id="rId2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302A17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169D751D">
                <wp:extent cx="5205600" cy="984250"/>
                <wp:effectExtent l="0" t="0" r="0" b="635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5600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409.9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75F561E9" w:rsidR="00BF0CD8" w:rsidRDefault="00F10610" w:rsidP="00302A17">
      <w:pPr>
        <w:pStyle w:val="Q-Normal"/>
      </w:pPr>
      <w:r>
        <w:object w:dxaOrig="4367" w:dyaOrig="904" w14:anchorId="46909766">
          <v:shape id="_x0000_i1077" type="#_x0000_t75" style="width:306pt;height:63pt" o:ole="">
            <v:imagedata r:id="rId254" o:title=""/>
          </v:shape>
          <o:OLEObject Type="Embed" ProgID="ChemDraw.Document.6.0" ShapeID="_x0000_i1077" DrawAspect="Content" ObjectID="_1759356472" r:id="rId2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7777777" w:rsidR="00BF0CD8" w:rsidRDefault="008D65A7" w:rsidP="00302A17">
      <w:pPr>
        <w:pStyle w:val="Q-Normal"/>
      </w:pPr>
      <w:r>
        <w:rPr>
          <w:noProof/>
        </w:rPr>
        <w:object w:dxaOrig="6435" w:dyaOrig="2141" w14:anchorId="34643699">
          <v:shape id="_x0000_i1078" type="#_x0000_t75" style="width:324pt;height:109.5pt" o:ole="">
            <v:imagedata r:id="rId256" o:title=""/>
          </v:shape>
          <o:OLEObject Type="Embed" ProgID="ChemDraw.Document.6.0" ShapeID="_x0000_i1078" DrawAspect="Content" ObjectID="_1759356473" r:id="rId257"/>
        </w:object>
      </w:r>
    </w:p>
    <w:p w14:paraId="5D80227B" w14:textId="77777777" w:rsidR="00BF0CD8" w:rsidRPr="008940F2" w:rsidRDefault="00BF0CD8" w:rsidP="00302A17">
      <w:pPr>
        <w:pStyle w:val="Q-Normal"/>
      </w:pP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C80FDA" w:rsidRDefault="00BF0CD8" w:rsidP="00302A17">
      <w:pPr>
        <w:pStyle w:val="Q-Normal"/>
      </w:pPr>
      <w:r w:rsidRPr="00C80FDA">
        <w:t>Հիմնային աղերն անվանելիս մեկ հիդրօքսի</w:t>
      </w:r>
      <w:r w:rsidR="00F10610">
        <w:t>լ</w:t>
      </w:r>
      <w:r w:rsidRPr="00C80FDA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HCl</m:t>
        </m:r>
      </m:oMath>
      <w:r w:rsidRPr="00C80FDA">
        <w:t>՝ կալցիումի հիդրօքսոքլորիդ,</w:t>
      </w:r>
    </w:p>
    <w:p w14:paraId="6B615A15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OH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80FDA">
        <w:t>՝ ալյումինի հիդրօքսոնիտրատ,</w:t>
      </w:r>
    </w:p>
    <w:p w14:paraId="10C9D8BC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80FDA">
        <w:t>՝ ալյումինի երկհիդրօքսոնիտրատ:</w:t>
      </w:r>
    </w:p>
    <w:p w14:paraId="2A8C5693" w14:textId="77777777" w:rsidR="00BF0CD8" w:rsidRPr="00351C4C" w:rsidRDefault="00BF0CD8" w:rsidP="00302A17">
      <w:pPr>
        <w:pStyle w:val="Q-Normal"/>
      </w:pPr>
      <w:r w:rsidRPr="00351C4C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t>Կրկնակի,</w:t>
      </w:r>
      <w:r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51C4C">
        <w:t>,</w:t>
      </w:r>
    </w:p>
    <w:p w14:paraId="51260715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lastRenderedPageBreak/>
        <w:t>Խառը</w:t>
      </w:r>
      <w:r w:rsidRPr="004B6345">
        <w:t xml:space="preserve">, </w:t>
      </w:r>
      <w:r>
        <w:t xml:space="preserve">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B6345">
        <w:t xml:space="preserve">, </w:t>
      </w:r>
      <w:r>
        <w:t>այն քլորաջրածնական թթվի (</w:t>
      </w:r>
      <m:oMath>
        <m:r>
          <w:rPr>
            <w:rFonts w:ascii="Cambria Math" w:hAnsi="Cambria Math"/>
          </w:rPr>
          <m:t>HCl</m:t>
        </m:r>
      </m:oMath>
      <w:r>
        <w:t>) և հիպոքլորաթթվի (</w:t>
      </w:r>
      <m:oMath>
        <m:r>
          <w:rPr>
            <w:rFonts w:ascii="Cambria Math" w:hAnsi="Cambria Math"/>
          </w:rPr>
          <m:t>HClO</m:t>
        </m:r>
      </m:oMath>
      <w:r>
        <w:t>) կալցիումական խառը աղն է:</w:t>
      </w:r>
    </w:p>
    <w:p w14:paraId="5CA45F96" w14:textId="428CFA23" w:rsidR="00F10610" w:rsidRPr="00827AD2" w:rsidRDefault="007520AE" w:rsidP="00302A17">
      <w:pPr>
        <w:pStyle w:val="Q-Normal"/>
        <w:numPr>
          <w:ilvl w:val="0"/>
          <w:numId w:val="26"/>
        </w:numPr>
      </w:pPr>
      <w:r>
        <w:t>Համալիր</w:t>
      </w:r>
      <w:r w:rsidR="00BF0CD8" w:rsidRPr="000F1FD3">
        <w:t xml:space="preserve">, պարունակում են </w:t>
      </w:r>
      <w:r>
        <w:t>համալիր</w:t>
      </w:r>
      <w:r w:rsidR="00BF0CD8" w:rsidRPr="000F1FD3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0F1FD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0F1FD3">
        <w:t>:</w:t>
      </w:r>
    </w:p>
    <w:p w14:paraId="39EE70CF" w14:textId="50B4666A" w:rsidR="00BF0CD8" w:rsidRDefault="001E3BEF" w:rsidP="00302A17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954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7200"/>
      </w:tblGrid>
      <w:tr w:rsidR="00BF0CD8" w14:paraId="689DBFE4" w14:textId="77777777" w:rsidTr="00E55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B07F8C0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3BDEACF3" w14:textId="77777777" w:rsidR="00BF0CD8" w:rsidRPr="00B03AAA" w:rsidRDefault="00BF0CD8" w:rsidP="00735DD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6D770F6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7200" w:type="dxa"/>
          </w:tcPr>
          <w:p w14:paraId="12154CC2" w14:textId="66D1CB34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>–ը քիչ լուծելի է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:</w:t>
            </w:r>
          </w:p>
        </w:tc>
      </w:tr>
      <w:tr w:rsidR="00BF0CD8" w:rsidRPr="00302A17" w14:paraId="55AAEAB6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047B315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AE100E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8FB2B1A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="00BF0CD8" w:rsidRPr="00B03AAA">
              <w:rPr>
                <w:rFonts w:ascii="GHEA Grapalat" w:eastAsiaTheme="minorEastAsia" w:hAnsi="GHEA Grapalat" w:cs="Arial"/>
                <w:b w:val="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</m:oMath>
          </w:p>
        </w:tc>
        <w:tc>
          <w:tcPr>
            <w:tcW w:w="7200" w:type="dxa"/>
          </w:tcPr>
          <w:p w14:paraId="76B135E5" w14:textId="77777777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0E98633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CE1D9A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>-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ի և</w:t>
            </w:r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Na</m:t>
              </m:r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ի աղերը:</w:t>
            </w:r>
          </w:p>
        </w:tc>
      </w:tr>
    </w:tbl>
    <w:p w14:paraId="33694C38" w14:textId="77777777" w:rsidR="00BF0CD8" w:rsidRDefault="00BF0CD8" w:rsidP="00E558BD">
      <w:pPr>
        <w:spacing w:line="360" w:lineRule="auto"/>
        <w:jc w:val="both"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699DD17D" w14:textId="751B0A43" w:rsidR="00BF0CD8" w:rsidRDefault="00BF0CD8" w:rsidP="00302A17">
      <w:pPr>
        <w:pStyle w:val="Q-Normal"/>
      </w:pPr>
      <w:r>
        <w:t xml:space="preserve">Որոշ աղեր չեն լուծվում ոչ միայն ջրում, այլ նաև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98"/>
        <w:gridCol w:w="2740"/>
        <w:gridCol w:w="1194"/>
        <w:gridCol w:w="1752"/>
      </w:tblGrid>
      <w:tr w:rsidR="00BF0CD8" w:rsidRPr="00887C19" w14:paraId="7D55255E" w14:textId="77777777" w:rsidTr="00735DD0">
        <w:trPr>
          <w:jc w:val="center"/>
        </w:trPr>
        <w:tc>
          <w:tcPr>
            <w:tcW w:w="2314" w:type="dxa"/>
          </w:tcPr>
          <w:p w14:paraId="667A9DB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3" w:type="dxa"/>
          </w:tcPr>
          <w:p w14:paraId="09029377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AgCl</m:t>
                </m:r>
              </m:oMath>
            </m:oMathPara>
          </w:p>
        </w:tc>
        <w:tc>
          <w:tcPr>
            <w:tcW w:w="1215" w:type="dxa"/>
          </w:tcPr>
          <w:p w14:paraId="42DFDEF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CuS</m:t>
                </m:r>
              </m:oMath>
            </m:oMathPara>
          </w:p>
        </w:tc>
        <w:tc>
          <w:tcPr>
            <w:tcW w:w="1773" w:type="dxa"/>
          </w:tcPr>
          <w:p w14:paraId="217AC145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PbS</m:t>
                </m:r>
              </m:oMath>
            </m:oMathPara>
          </w:p>
        </w:tc>
      </w:tr>
      <w:tr w:rsidR="00BF0CD8" w:rsidRPr="00887C19" w14:paraId="696C609A" w14:textId="77777777" w:rsidTr="00735DD0">
        <w:trPr>
          <w:jc w:val="center"/>
        </w:trPr>
        <w:tc>
          <w:tcPr>
            <w:tcW w:w="2314" w:type="dxa"/>
          </w:tcPr>
          <w:p w14:paraId="468774EB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</w:t>
            </w:r>
          </w:p>
        </w:tc>
        <w:tc>
          <w:tcPr>
            <w:tcW w:w="2793" w:type="dxa"/>
          </w:tcPr>
          <w:p w14:paraId="559D3941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 լոռանման</w:t>
            </w:r>
          </w:p>
        </w:tc>
        <w:tc>
          <w:tcPr>
            <w:tcW w:w="1215" w:type="dxa"/>
            <w:shd w:val="clear" w:color="auto" w:fill="000000" w:themeFill="text1"/>
          </w:tcPr>
          <w:p w14:paraId="0BAA634F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 xml:space="preserve">     </w:t>
            </w: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  <w:tc>
          <w:tcPr>
            <w:tcW w:w="1773" w:type="dxa"/>
            <w:shd w:val="clear" w:color="auto" w:fill="000000" w:themeFill="text1"/>
          </w:tcPr>
          <w:p w14:paraId="22B0885F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</w:tr>
    </w:tbl>
    <w:p w14:paraId="7DC2E7B5" w14:textId="77777777" w:rsidR="00BF0CD8" w:rsidRDefault="00BF0CD8" w:rsidP="00302A17">
      <w:pPr>
        <w:pStyle w:val="Q-Yentavernagir"/>
      </w:pPr>
    </w:p>
    <w:p w14:paraId="393FFCF2" w14:textId="16EFC3B6" w:rsidR="00BF0CD8" w:rsidRDefault="001E3BEF" w:rsidP="00302A17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302A17">
      <w:pPr>
        <w:pStyle w:val="Q-Normal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lastRenderedPageBreak/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302A17">
      <w:pPr>
        <w:pStyle w:val="Q-Normal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302A17">
      <w:pPr>
        <w:pStyle w:val="Q-Normal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5"/>
        <w:gridCol w:w="363"/>
        <w:gridCol w:w="799"/>
        <w:gridCol w:w="425"/>
        <w:gridCol w:w="1559"/>
        <w:gridCol w:w="426"/>
        <w:gridCol w:w="992"/>
      </w:tblGrid>
      <w:tr w:rsidR="00BF0CD8" w:rsidRPr="008200D0" w14:paraId="294E68F2" w14:textId="77777777" w:rsidTr="00735DD0">
        <w:trPr>
          <w:jc w:val="center"/>
        </w:trPr>
        <w:tc>
          <w:tcPr>
            <w:tcW w:w="1815" w:type="dxa"/>
          </w:tcPr>
          <w:p w14:paraId="522048DE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2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Հիմնային աղ</w:t>
            </w:r>
          </w:p>
        </w:tc>
        <w:tc>
          <w:tcPr>
            <w:tcW w:w="363" w:type="dxa"/>
          </w:tcPr>
          <w:p w14:paraId="3B985D0B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3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83" w:type="dxa"/>
          </w:tcPr>
          <w:p w14:paraId="5F363427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  <w:tc>
          <w:tcPr>
            <w:tcW w:w="425" w:type="dxa"/>
          </w:tcPr>
          <w:p w14:paraId="3D7BAF1C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559" w:type="dxa"/>
          </w:tcPr>
          <w:p w14:paraId="4CF99113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միջին աղ</w:t>
            </w:r>
          </w:p>
        </w:tc>
        <w:tc>
          <w:tcPr>
            <w:tcW w:w="426" w:type="dxa"/>
          </w:tcPr>
          <w:p w14:paraId="1D3F5FD2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992" w:type="dxa"/>
          </w:tcPr>
          <w:p w14:paraId="234BAD91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1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</w:tr>
    </w:tbl>
    <w:p w14:paraId="7D240E8B" w14:textId="77777777" w:rsidR="009971DD" w:rsidRDefault="009971DD" w:rsidP="00302A17">
      <w:pPr>
        <w:pStyle w:val="Q-Normal"/>
      </w:pPr>
    </w:p>
    <w:p w14:paraId="401CDA84" w14:textId="058C945B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302A17">
      <w:pPr>
        <w:pStyle w:val="Q-Normal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302A17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lastRenderedPageBreak/>
        <w:t>Աղեր կարելի է ստանալ.</w:t>
      </w:r>
    </w:p>
    <w:p w14:paraId="5D50C60F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302A17">
      <w:pPr>
        <w:pStyle w:val="Q-Normal"/>
        <w:numPr>
          <w:ilvl w:val="0"/>
          <w:numId w:val="86"/>
        </w:numPr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302A17">
      <w:pPr>
        <w:pStyle w:val="Q-Normal"/>
        <w:numPr>
          <w:ilvl w:val="0"/>
          <w:numId w:val="86"/>
        </w:numPr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0"/>
        <w:gridCol w:w="363"/>
        <w:gridCol w:w="2756"/>
        <w:gridCol w:w="519"/>
        <w:gridCol w:w="619"/>
        <w:gridCol w:w="363"/>
        <w:gridCol w:w="2684"/>
      </w:tblGrid>
      <w:tr w:rsidR="00325482" w:rsidRPr="00E7205D" w14:paraId="3B4875E4" w14:textId="6FA70889" w:rsidTr="00325482">
        <w:trPr>
          <w:jc w:val="center"/>
        </w:trPr>
        <w:tc>
          <w:tcPr>
            <w:tcW w:w="715" w:type="dxa"/>
            <w:vAlign w:val="center"/>
          </w:tcPr>
          <w:p w14:paraId="73639724" w14:textId="3B6650DA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4EAA2BD3" w14:textId="77777777" w:rsidR="00C5148E" w:rsidRPr="00E7205D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3057" w:type="dxa"/>
            <w:vAlign w:val="center"/>
          </w:tcPr>
          <w:p w14:paraId="71601F48" w14:textId="3118BCE3" w:rsidR="00D50123" w:rsidRPr="00D50123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 w:rsidR="00325482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պինդ)</w:t>
            </w:r>
          </w:p>
        </w:tc>
        <w:tc>
          <w:tcPr>
            <w:tcW w:w="540" w:type="dxa"/>
            <w:vAlign w:val="center"/>
          </w:tcPr>
          <w:p w14:paraId="0F9D0100" w14:textId="6B6A431F" w:rsidR="00C5148E" w:rsidRPr="00E7205D" w:rsidRDefault="00000000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4"/>
                        <w:szCs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4"/>
                            <w:szCs w:val="24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630" w:type="dxa"/>
            <w:vAlign w:val="center"/>
          </w:tcPr>
          <w:p w14:paraId="153C0996" w14:textId="42443E95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2D2068D3" w14:textId="5FD9DED8" w:rsidR="00C5148E" w:rsidRPr="00C5148E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2970" w:type="dxa"/>
            <w:vAlign w:val="center"/>
          </w:tcPr>
          <w:p w14:paraId="75FF57D8" w14:textId="130761B4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302A17">
      <w:pPr>
        <w:pStyle w:val="Q-Normal"/>
        <w:numPr>
          <w:ilvl w:val="0"/>
          <w:numId w:val="86"/>
        </w:numPr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CA45873" w14:textId="77777777" w:rsidR="00632F10" w:rsidRDefault="00632F10" w:rsidP="00302A17">
      <w:pPr>
        <w:pStyle w:val="Q-Yentavernagir"/>
      </w:pPr>
      <w:bookmarkStart w:id="333" w:name="_Toc133963222"/>
      <w:bookmarkStart w:id="334" w:name="_Toc133965280"/>
      <w:bookmarkStart w:id="335" w:name="_Toc133965535"/>
    </w:p>
    <w:p w14:paraId="426B8490" w14:textId="798EC2CA" w:rsidR="00BF0CD8" w:rsidRPr="00F262F1" w:rsidRDefault="003852F5" w:rsidP="00302A17">
      <w:pPr>
        <w:pStyle w:val="Q-Yentavernagir"/>
      </w:pPr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302A17">
      <w:pPr>
        <w:pStyle w:val="Q-Normal"/>
        <w:numPr>
          <w:ilvl w:val="0"/>
          <w:numId w:val="95"/>
        </w:numPr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302A17">
      <w:pPr>
        <w:pStyle w:val="Q-Normal"/>
        <w:numPr>
          <w:ilvl w:val="0"/>
          <w:numId w:val="95"/>
        </w:numPr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03D2D7D8" w14:textId="77777777" w:rsidR="007B43FD" w:rsidRDefault="00BF0CD8" w:rsidP="00302A17">
      <w:pPr>
        <w:pStyle w:val="Q-Normal"/>
      </w:pPr>
      <w:r>
        <w:t xml:space="preserve"> նատրիումի երկհիդրոֆոսֆատ, ալյումինի սուլֆատ, երկաթի (</w:t>
      </w:r>
      <w:r w:rsidRPr="00E42521">
        <w:t>III</w:t>
      </w:r>
      <w:r>
        <w:t>) բրոմիդ, բարիումի կարբոնատ, նատրիումի երկքրոմատ, երկաթի (</w:t>
      </w:r>
      <w:r w:rsidRPr="00E42521">
        <w:t>II</w:t>
      </w:r>
      <w:r>
        <w:t>) հիդրոսուլֆիդ, մանգանի (</w:t>
      </w:r>
      <w:r w:rsidRPr="00E42521">
        <w:t>II</w:t>
      </w:r>
      <w:r>
        <w:t>) ֆոսֆատ, նատրիումի հիդրոկարբոնատ, կալիումի հիդրոսուլֆատ, ալյումինի երկհիդրօքսոնիտրատ:</w:t>
      </w:r>
    </w:p>
    <w:p w14:paraId="466B1592" w14:textId="07972ED6" w:rsidR="00BF0CD8" w:rsidRDefault="00BF0CD8" w:rsidP="00302A17">
      <w:pPr>
        <w:pStyle w:val="Q-Normal"/>
        <w:numPr>
          <w:ilvl w:val="0"/>
          <w:numId w:val="95"/>
        </w:numPr>
      </w:pPr>
      <w:r>
        <w:t xml:space="preserve">Գրել այն աղերի բանաձևերը, որոնք կարող են առաջանալ. </w:t>
      </w:r>
    </w:p>
    <w:p w14:paraId="15275CC8" w14:textId="77777777" w:rsidR="00BF0CD8" w:rsidRDefault="00BF0CD8" w:rsidP="00302A17">
      <w:pPr>
        <w:pStyle w:val="Q-Normal"/>
      </w:pPr>
      <w:r>
        <w:t xml:space="preserve">ա) ֆոսֆորական թթվի մոլեկուլում ջրածնի ատոմները բարիումի ատոմներով տեղակալելու հետևանքով, </w:t>
      </w:r>
    </w:p>
    <w:p w14:paraId="221F16DC" w14:textId="77777777" w:rsidR="00BF0CD8" w:rsidRDefault="00BF0CD8" w:rsidP="00302A17">
      <w:pPr>
        <w:pStyle w:val="Q-Normal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77777777" w:rsidR="00BF0CD8" w:rsidRDefault="00BF0CD8" w:rsidP="00302A17">
      <w:pPr>
        <w:pStyle w:val="Q-Normal"/>
      </w:pPr>
      <w:r>
        <w:t xml:space="preserve">գ) ֆոսֆորական թթվի մոլեկուլում ջրածնի ատոմները երկաթի ատոմներով տեղակալելու հետևանքով: </w:t>
      </w:r>
    </w:p>
    <w:p w14:paraId="6DC0916D" w14:textId="77777777" w:rsidR="00BF0CD8" w:rsidRDefault="00BF0CD8" w:rsidP="00302A17">
      <w:pPr>
        <w:pStyle w:val="Q-Normal"/>
      </w:pPr>
      <w:r>
        <w:t>Անվանել այդ աղերը:</w:t>
      </w:r>
    </w:p>
    <w:p w14:paraId="0F97F0D2" w14:textId="5C552C9D" w:rsidR="00BF0CD8" w:rsidRDefault="00BF0CD8" w:rsidP="00302A17">
      <w:pPr>
        <w:pStyle w:val="Q-Normal"/>
        <w:numPr>
          <w:ilvl w:val="0"/>
          <w:numId w:val="95"/>
        </w:numPr>
      </w:pPr>
      <w:r>
        <w:t>Անվանել հետևյալ նյութերը և նշել, թե որ դասին է պատկանում դրանցից յուրաքանչյուրը. 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>) օքսիդ, գ) նիկելի (</w:t>
      </w:r>
      <w:r w:rsidRPr="000C0A9A">
        <w:t>II</w:t>
      </w:r>
      <w:r>
        <w:t>) հիդրօքսիդ, դ) բարիումի հիդրոֆոսֆատ, ե) քլորական թթու, զ) քրոմի (</w:t>
      </w:r>
      <w:r w:rsidRPr="000C0A9A">
        <w:t>III)</w:t>
      </w:r>
      <w:r>
        <w:t xml:space="preserve"> հիդրօքսիդ, է) կալիումի քլորատ, ը) ծծմբաջրածնական թթու, թ) նատրիումի ցինկատ:</w:t>
      </w:r>
    </w:p>
    <w:p w14:paraId="2807AAD5" w14:textId="07DA2AC4" w:rsidR="00BF0CD8" w:rsidRPr="00E558BD" w:rsidRDefault="00BF0CD8" w:rsidP="00302A17">
      <w:pPr>
        <w:pStyle w:val="Q-Normal"/>
        <w:numPr>
          <w:ilvl w:val="0"/>
          <w:numId w:val="95"/>
        </w:numPr>
      </w:pPr>
      <w:r>
        <w:t xml:space="preserve">Գրել թթվի և հիմքի փոխազդեցության ռեակցիաների հավասարումները, որոնց արդյունքում կառաջանան հետևյալ աղերը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2A3932" w:rsidRPr="002A3932">
        <w:rPr>
          <w:rFonts w:eastAsiaTheme="minorEastAsia"/>
          <w:b/>
        </w:rPr>
        <w:t>:</w:t>
      </w:r>
    </w:p>
    <w:p w14:paraId="17524F2F" w14:textId="4BB46D21" w:rsidR="00E558BD" w:rsidRDefault="00E558BD" w:rsidP="00302A17">
      <w:pPr>
        <w:pStyle w:val="Q-Normal"/>
      </w:pPr>
    </w:p>
    <w:p w14:paraId="63CB6786" w14:textId="31631B0B" w:rsidR="00E558BD" w:rsidRDefault="00E558BD" w:rsidP="00302A17">
      <w:pPr>
        <w:pStyle w:val="Q-Normal"/>
      </w:pPr>
    </w:p>
    <w:p w14:paraId="4211350F" w14:textId="39F13007" w:rsidR="00E558BD" w:rsidRDefault="00E558BD" w:rsidP="00302A17">
      <w:pPr>
        <w:pStyle w:val="Q-Normal"/>
      </w:pPr>
    </w:p>
    <w:p w14:paraId="74CC5E79" w14:textId="70A51127" w:rsidR="00E558BD" w:rsidRDefault="00E558BD" w:rsidP="00302A17">
      <w:pPr>
        <w:pStyle w:val="Q-Normal"/>
      </w:pPr>
    </w:p>
    <w:p w14:paraId="078FF258" w14:textId="0A0B64D9" w:rsidR="00E558BD" w:rsidRDefault="00E558BD" w:rsidP="00302A17">
      <w:pPr>
        <w:pStyle w:val="Q-Normal"/>
      </w:pPr>
    </w:p>
    <w:p w14:paraId="72288ABB" w14:textId="5272FCC1" w:rsidR="00E558BD" w:rsidRDefault="00E558BD" w:rsidP="00302A17">
      <w:pPr>
        <w:pStyle w:val="Q-Normal"/>
      </w:pPr>
    </w:p>
    <w:p w14:paraId="20576357" w14:textId="292D2469" w:rsidR="00E558BD" w:rsidRDefault="00E558BD" w:rsidP="00302A17">
      <w:pPr>
        <w:pStyle w:val="Q-Normal"/>
      </w:pPr>
    </w:p>
    <w:p w14:paraId="43DA9082" w14:textId="0798E896" w:rsidR="00E558BD" w:rsidRDefault="00E558BD" w:rsidP="00302A17">
      <w:pPr>
        <w:pStyle w:val="Q-Normal"/>
      </w:pPr>
    </w:p>
    <w:p w14:paraId="101F6FFA" w14:textId="0E83393A" w:rsidR="00E558BD" w:rsidRDefault="00E558BD" w:rsidP="00302A17">
      <w:pPr>
        <w:pStyle w:val="Q-Normal"/>
      </w:pPr>
    </w:p>
    <w:p w14:paraId="5B3718A5" w14:textId="210658FA" w:rsidR="00E558BD" w:rsidRDefault="00E558BD" w:rsidP="00302A17">
      <w:pPr>
        <w:pStyle w:val="Q-Normal"/>
      </w:pPr>
    </w:p>
    <w:p w14:paraId="0B904571" w14:textId="0A3C3630" w:rsidR="00E558BD" w:rsidRDefault="00E558BD" w:rsidP="00302A17">
      <w:pPr>
        <w:pStyle w:val="Q-Normal"/>
      </w:pPr>
    </w:p>
    <w:p w14:paraId="42F772E1" w14:textId="205C8EC8" w:rsidR="00E558BD" w:rsidRDefault="00E558BD" w:rsidP="00302A17">
      <w:pPr>
        <w:pStyle w:val="Q-Normal"/>
      </w:pPr>
    </w:p>
    <w:p w14:paraId="19DE4CC6" w14:textId="6989930E" w:rsidR="00E558BD" w:rsidRDefault="00E558BD" w:rsidP="00302A17">
      <w:pPr>
        <w:pStyle w:val="Q-Normal"/>
      </w:pPr>
    </w:p>
    <w:p w14:paraId="5DDB7F3D" w14:textId="2E822A35" w:rsidR="00E558BD" w:rsidRDefault="00E558BD" w:rsidP="00302A17">
      <w:pPr>
        <w:pStyle w:val="Q-Normal"/>
      </w:pPr>
    </w:p>
    <w:p w14:paraId="529A09F2" w14:textId="2DAD14A1" w:rsidR="00E558BD" w:rsidRDefault="00E558BD" w:rsidP="00302A17">
      <w:pPr>
        <w:pStyle w:val="Q-Normal"/>
      </w:pPr>
    </w:p>
    <w:p w14:paraId="63FD31AA" w14:textId="47E2418B" w:rsidR="00E558BD" w:rsidRDefault="00E558BD" w:rsidP="00302A17">
      <w:pPr>
        <w:pStyle w:val="Q-Normal"/>
      </w:pPr>
    </w:p>
    <w:p w14:paraId="4DF93E72" w14:textId="0783017C" w:rsidR="00632F10" w:rsidRDefault="00632F10" w:rsidP="00302A17">
      <w:pPr>
        <w:pStyle w:val="Q-Normal"/>
      </w:pPr>
    </w:p>
    <w:p w14:paraId="47DC9650" w14:textId="747F519A" w:rsidR="00632F10" w:rsidRDefault="00632F10" w:rsidP="00302A17">
      <w:pPr>
        <w:pStyle w:val="Q-Normal"/>
      </w:pPr>
    </w:p>
    <w:p w14:paraId="536A7948" w14:textId="36BB8E35" w:rsidR="00632F10" w:rsidRDefault="00632F10" w:rsidP="00302A17">
      <w:pPr>
        <w:pStyle w:val="Q-Normal"/>
      </w:pPr>
    </w:p>
    <w:p w14:paraId="544B52EE" w14:textId="68B95FD5" w:rsidR="00632F10" w:rsidRDefault="00632F10" w:rsidP="00302A17">
      <w:pPr>
        <w:pStyle w:val="Q-Normal"/>
      </w:pPr>
    </w:p>
    <w:p w14:paraId="2A9E5362" w14:textId="77777777" w:rsidR="00632F10" w:rsidRDefault="00632F10" w:rsidP="00302A17">
      <w:pPr>
        <w:pStyle w:val="Q-Normal"/>
      </w:pPr>
    </w:p>
    <w:p w14:paraId="1A79CFEB" w14:textId="44990E4B" w:rsidR="00E558BD" w:rsidRDefault="00E558BD" w:rsidP="00302A17">
      <w:pPr>
        <w:pStyle w:val="Q-Normal"/>
      </w:pPr>
    </w:p>
    <w:p w14:paraId="3EC6236B" w14:textId="6AF2E2DF" w:rsidR="00E558BD" w:rsidRDefault="00E558BD" w:rsidP="00302A17">
      <w:pPr>
        <w:pStyle w:val="Q-Normal"/>
      </w:pPr>
    </w:p>
    <w:p w14:paraId="02F67123" w14:textId="77777777" w:rsidR="00E558BD" w:rsidRPr="00887C19" w:rsidRDefault="00E558BD" w:rsidP="00302A17">
      <w:pPr>
        <w:pStyle w:val="Q-Normal"/>
      </w:pPr>
    </w:p>
    <w:p w14:paraId="5D68CD5D" w14:textId="5BF4C121" w:rsidR="008E7086" w:rsidRDefault="008E7086" w:rsidP="008E7086">
      <w:bookmarkStart w:id="337" w:name="_Toc133963223"/>
      <w:bookmarkStart w:id="338" w:name="_Toc133965281"/>
      <w:bookmarkStart w:id="339" w:name="_Toc133965536"/>
      <w:r>
        <w:rPr>
          <w:noProof/>
        </w:rPr>
        <w:drawing>
          <wp:inline distT="0" distB="0" distL="0" distR="0" wp14:anchorId="57A1FBC8" wp14:editId="50F4AAF7">
            <wp:extent cx="6086475" cy="793750"/>
            <wp:effectExtent l="19050" t="19050" r="9525" b="25400"/>
            <wp:docPr id="1950571070" name="Diagram 195057107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49317AB4" w14:textId="089BFCC2" w:rsidR="00BF0CD8" w:rsidRDefault="00D5592D" w:rsidP="009F6BE7">
      <w:pPr>
        <w:pStyle w:val="ParagrafInvisible"/>
      </w:pPr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EB6119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>
        <w:t>.</w:t>
      </w:r>
    </w:p>
    <w:p w14:paraId="4080BED7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Նախ՝ ստանանք երկաթի (III) օքսիդ.</w:t>
      </w:r>
    </w:p>
    <w:p w14:paraId="26262668" w14:textId="77777777" w:rsidR="00BF0CD8" w:rsidRPr="00192A8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302A17">
      <w:pPr>
        <w:pStyle w:val="Q-Normal"/>
        <w:numPr>
          <w:ilvl w:val="0"/>
          <w:numId w:val="28"/>
        </w:numPr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302A17">
      <w:pPr>
        <w:pStyle w:val="Q-Normal"/>
        <w:numPr>
          <w:ilvl w:val="0"/>
          <w:numId w:val="28"/>
        </w:numPr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302A17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6D42B434" w14:textId="78D4528E" w:rsidR="008E7086" w:rsidRDefault="008E7086" w:rsidP="008E7086">
      <w:bookmarkStart w:id="347" w:name="_Toc133963225"/>
      <w:bookmarkStart w:id="348" w:name="_Toc133965283"/>
      <w:bookmarkStart w:id="349" w:name="_Toc133965538"/>
      <w:r>
        <w:rPr>
          <w:noProof/>
        </w:rPr>
        <w:lastRenderedPageBreak/>
        <w:drawing>
          <wp:inline distT="0" distB="0" distL="0" distR="0" wp14:anchorId="04701889" wp14:editId="1D8F4756">
            <wp:extent cx="6105525" cy="793750"/>
            <wp:effectExtent l="0" t="19050" r="9525" b="25400"/>
            <wp:docPr id="1238245224" name="Diagram 12382452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697552FD" w14:textId="6E6C8B0B" w:rsidR="00BF0CD8" w:rsidRDefault="00D5592D" w:rsidP="009F6BE7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302A1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302A17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302A17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2</w:t>
      </w:r>
      <w:r w:rsidR="00086759" w:rsidRPr="00BD1C1D">
        <w:rPr>
          <w:color w:val="2F5496" w:themeColor="accent1" w:themeShade="BF"/>
        </w:rPr>
        <w:t>0</w:t>
      </w:r>
      <w:r w:rsidR="009C18A5" w:rsidRPr="00BD1C1D">
        <w:rPr>
          <w:color w:val="2F5496" w:themeColor="accent1" w:themeShade="BF"/>
        </w:rPr>
        <w:t>:</w:t>
      </w:r>
    </w:p>
    <w:p w14:paraId="353ABAB3" w14:textId="42DDA83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24:</w:t>
      </w:r>
    </w:p>
    <w:p w14:paraId="29192AF0" w14:textId="691DB06F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144:</w:t>
      </w:r>
    </w:p>
    <w:p w14:paraId="4590FEB9" w14:textId="1E2D36D9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37,5:</w:t>
      </w:r>
    </w:p>
    <w:p w14:paraId="6688C843" w14:textId="0DC0400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5,4:</w:t>
      </w:r>
    </w:p>
    <w:p w14:paraId="28779001" w14:textId="04687D15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D1C1D">
        <w:rPr>
          <w:color w:val="2F5496" w:themeColor="accent1" w:themeShade="BF"/>
        </w:rPr>
        <w:t>Պատ.՝ 72,1:</w:t>
      </w:r>
    </w:p>
    <w:p w14:paraId="0DDC2BCA" w14:textId="4226048C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48,8:</w:t>
      </w:r>
    </w:p>
    <w:p w14:paraId="5288AB6A" w14:textId="76248A5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80, 2720:</w:t>
      </w:r>
    </w:p>
    <w:p w14:paraId="6024E2D7" w14:textId="0DA8066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</w:t>
      </w:r>
      <w:r w:rsidR="00EE2BBD" w:rsidRPr="00BD1C1D">
        <w:rPr>
          <w:color w:val="2F5496" w:themeColor="accent1" w:themeShade="BF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69CAA577" w14:textId="1E3AC2D7" w:rsidR="00BF0CD8" w:rsidRPr="00030CE2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4F516834" wp14:editId="491FB3B7">
            <wp:extent cx="6086475" cy="793750"/>
            <wp:effectExtent l="19050" t="19050" r="9525" b="25400"/>
            <wp:docPr id="1592059201" name="Diagram 15920592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009DD7D3" w14:textId="37ACD3A4" w:rsidR="00BF0CD8" w:rsidRDefault="00D5592D" w:rsidP="009F6BE7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426D609E" w14:textId="56DDCB08" w:rsidR="00BF0CD8" w:rsidRDefault="003852F5" w:rsidP="00302A17">
      <w:pPr>
        <w:pStyle w:val="Q-Yentavernagir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 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302A17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6AA68E8B" w14:textId="20284BEA" w:rsidR="00887C19" w:rsidRDefault="00887C19" w:rsidP="00302A17">
      <w:pPr>
        <w:pStyle w:val="Q-Normal"/>
      </w:pPr>
    </w:p>
    <w:p w14:paraId="44F508A7" w14:textId="2C74CB04" w:rsidR="00887C19" w:rsidRDefault="00887C19" w:rsidP="00302A17">
      <w:pPr>
        <w:pStyle w:val="Q-Normal"/>
      </w:pPr>
    </w:p>
    <w:p w14:paraId="523890EC" w14:textId="77777777" w:rsidR="00887C19" w:rsidRPr="00F268CC" w:rsidRDefault="00887C19" w:rsidP="00302A17">
      <w:pPr>
        <w:pStyle w:val="Q-Normal"/>
      </w:pPr>
    </w:p>
    <w:p w14:paraId="269AD641" w14:textId="3DBCD810" w:rsidR="00BF0CD8" w:rsidRDefault="00887C19" w:rsidP="00302A17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302A17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302A1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302A17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3604C07B" w14:textId="1E817575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S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6F590F7D" w14:textId="4593A83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S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46B42253" w14:textId="293221B4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6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0795A3FF" w14:textId="5839DFE7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2C118F3" w14:textId="0DD4634F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HCN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4E6D54E" w14:textId="2051EA7E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Ba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2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7691DF8F" w14:textId="17838F9F" w:rsidR="00BF0CD8" w:rsidRPr="00BD1C1D" w:rsidRDefault="00B60C20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MgS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7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553A6310" w14:textId="2BF86B30" w:rsidR="00BF0CD8" w:rsidRPr="00F268CC" w:rsidRDefault="00BF0CD8" w:rsidP="00302A17">
      <w:pPr>
        <w:pStyle w:val="Q-Normal"/>
        <w:numPr>
          <w:ilvl w:val="0"/>
          <w:numId w:val="31"/>
        </w:num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COONa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77777777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580CB27" w14:textId="18C14C15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4A9073D5" w14:textId="37AC49AE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67937977" w14:textId="7062A1ED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2EAEFD9" w14:textId="2881D12F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742D30A" w14:textId="77777777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282B7E8" w14:textId="7F2C5974" w:rsidR="008E7086" w:rsidRDefault="008E7086" w:rsidP="008E7086">
      <w:bookmarkStart w:id="381" w:name="_Toc133963232"/>
      <w:bookmarkStart w:id="382" w:name="_Toc133965290"/>
      <w:bookmarkStart w:id="383" w:name="_Toc133965545"/>
      <w:r>
        <w:rPr>
          <w:noProof/>
        </w:rPr>
        <w:drawing>
          <wp:inline distT="0" distB="0" distL="0" distR="0" wp14:anchorId="6370C3DB" wp14:editId="51500488">
            <wp:extent cx="6115050" cy="793750"/>
            <wp:effectExtent l="0" t="19050" r="0" b="25400"/>
            <wp:docPr id="1505532498" name="Diagram 15055324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42186D22" w14:textId="7368D68A" w:rsidR="00BF0CD8" w:rsidRPr="00676B70" w:rsidRDefault="00D5592D" w:rsidP="009F6BE7">
      <w:pPr>
        <w:pStyle w:val="ParagrafInvisible"/>
      </w:pPr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302A17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575C70" w:rsidRDefault="00BF0CD8" w:rsidP="00302A17">
      <w:pPr>
        <w:pStyle w:val="Q-Xndir"/>
      </w:pPr>
      <w:bookmarkStart w:id="389" w:name="_Hlk66542363"/>
      <w:r w:rsidRPr="00787411">
        <w:rPr>
          <w:i/>
        </w:rPr>
        <w:lastRenderedPageBreak/>
        <w:t>Խնդիր 1.</w:t>
      </w:r>
      <w:r w:rsidRPr="000C4D66">
        <w:t xml:space="preserve"> </w:t>
      </w:r>
      <w:bookmarkEnd w:id="389"/>
      <w:r w:rsidRPr="000C4D66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0C4D66">
        <w:t xml:space="preserve"> պարունակող լուծույթով: Ո՞ր աղը</w:t>
      </w:r>
      <w:r w:rsidRPr="00575C70">
        <w:t xml:space="preserve">  գոյացավ լուծույթում և </w:t>
      </w:r>
      <w:r>
        <w:t>ք</w:t>
      </w:r>
      <w:r w:rsidRPr="00575C70">
        <w:t>անի՞</w:t>
      </w:r>
      <w:r>
        <w:t xml:space="preserve"> </w:t>
      </w:r>
      <w:r w:rsidRPr="00575C70">
        <w:t>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302A17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302A17">
      <w:pPr>
        <w:pStyle w:val="Q-Xndir"/>
      </w:pPr>
      <w:r w:rsidRPr="00787411">
        <w:rPr>
          <w:i/>
        </w:rPr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302A17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302A17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302A17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DA1B1E" w:rsidRDefault="00BF0CD8" w:rsidP="00302A17">
      <w:pPr>
        <w:pStyle w:val="Q-Normal"/>
        <w:numPr>
          <w:ilvl w:val="0"/>
          <w:numId w:val="32"/>
        </w:num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53:</w:t>
      </w:r>
    </w:p>
    <w:p w14:paraId="4C2E6524" w14:textId="2DC774F0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31,6:</w:t>
      </w:r>
    </w:p>
    <w:p w14:paraId="2AEAE966" w14:textId="758467F3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151,2:</w:t>
      </w:r>
    </w:p>
    <w:p w14:paraId="1108C74C" w14:textId="2ECECD0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402:</w:t>
      </w:r>
    </w:p>
    <w:p w14:paraId="18D26EE7" w14:textId="4E46509C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BD1C1D">
        <w:rPr>
          <w:color w:val="2F5496" w:themeColor="accent1" w:themeShade="BF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H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>:</w:t>
      </w:r>
    </w:p>
    <w:p w14:paraId="5BF5418C" w14:textId="6486A82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7:</w:t>
      </w:r>
    </w:p>
    <w:p w14:paraId="6AE08973" w14:textId="59A34A8E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</w:t>
      </w:r>
      <w:r w:rsidR="000B2188" w:rsidRPr="00BD1C1D">
        <w:rPr>
          <w:color w:val="2F5496" w:themeColor="accent1" w:themeShade="BF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044BCD2" w14:textId="31941A06" w:rsidR="008E7086" w:rsidRDefault="008E7086" w:rsidP="008E7086">
      <w:bookmarkStart w:id="421" w:name="_Toc133963236"/>
      <w:bookmarkStart w:id="422" w:name="_Toc133965294"/>
      <w:bookmarkStart w:id="423" w:name="_Toc133965549"/>
      <w:r>
        <w:rPr>
          <w:noProof/>
        </w:rPr>
        <w:lastRenderedPageBreak/>
        <w:drawing>
          <wp:inline distT="0" distB="0" distL="0" distR="0" wp14:anchorId="19B71F4A" wp14:editId="767DDF78">
            <wp:extent cx="6096000" cy="793750"/>
            <wp:effectExtent l="19050" t="19050" r="0" b="25400"/>
            <wp:docPr id="1180745016" name="Diagram 11807450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756E7C3E" w14:textId="6B702767" w:rsidR="00BF0CD8" w:rsidRPr="001961B2" w:rsidRDefault="00D5592D" w:rsidP="009F6BE7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5E221FFE">
                <wp:extent cx="5254498" cy="1047750"/>
                <wp:effectExtent l="0" t="0" r="3810" b="0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4498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413.7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1D0D7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4A40B1EF">
                <wp:extent cx="2139696" cy="628650"/>
                <wp:effectExtent l="0" t="0" r="0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696" cy="6286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68.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JwOngIAALYFAAAOAAAAZHJzL2Uyb0RvYy54bWysVE1v2zAMvQ/YfxB0X21naZYG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08B03C60" w14:textId="77777777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302A17">
      <w:pPr>
        <w:pStyle w:val="Q-Normal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53E1226B">
                <wp:extent cx="2066544" cy="609600"/>
                <wp:effectExtent l="0" t="0" r="0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544" cy="6096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62.7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C0E664D" w14:textId="68D2CD18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901835" w:rsidRDefault="00C83F2A" w:rsidP="00302A17">
      <w:pPr>
        <w:pStyle w:val="Heading4"/>
      </w:pPr>
      <w:r w:rsidRPr="00901835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302A17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302A17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302A17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302A17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302A17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302A17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302A1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302A1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302A1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302A1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302A1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ECCD10B">
                <wp:extent cx="5260340" cy="670560"/>
                <wp:effectExtent l="0" t="0" r="0" b="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828800" y="3528811"/>
                          <a:ext cx="5260340" cy="670560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414.2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302A17">
      <w:pPr>
        <w:pStyle w:val="Q-Normal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7903AF73">
                <wp:extent cx="1798320" cy="546100"/>
                <wp:effectExtent l="0" t="0" r="0" b="635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41.6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302A17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4,5գ </w:t>
      </w:r>
      <w:r w:rsidR="00CA1FF5">
        <w:rPr>
          <w:rFonts w:ascii="GHEA Grapalat" w:hAnsi="GHEA Grapalat"/>
          <w:lang w:val="hy-AM"/>
        </w:rPr>
        <w:t>Բ</w:t>
      </w:r>
      <w:r w:rsidRPr="00593EDA">
        <w:rPr>
          <w:rFonts w:ascii="GHEA Grapalat" w:hAnsi="GHEA Grapalat"/>
          <w:lang w:val="hy-AM"/>
        </w:rPr>
        <w:t>երտոլ</w:t>
      </w:r>
      <w:r w:rsidR="00687FE7">
        <w:rPr>
          <w:rFonts w:ascii="GHEA Grapalat" w:hAnsi="GHEA Grapalat"/>
          <w:lang w:val="hy-AM"/>
        </w:rPr>
        <w:t>ե</w:t>
      </w:r>
      <w:r w:rsidRPr="00593EDA">
        <w:rPr>
          <w:rFonts w:ascii="GHEA Grapalat" w:hAnsi="GHEA Grapalat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շիկացնելիս գոյացել է 5գ թթվածին: Որոշել թթված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52:</w:t>
      </w:r>
    </w:p>
    <w:p w14:paraId="32F1CC1C" w14:textId="29F5D2D8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85% զանգվածային բաժնով ալյումինի օքսիդ պարունակող 1տ կավահողից առաջացել է 44</w:t>
      </w:r>
      <w:r w:rsidR="00CA1FF5">
        <w:rPr>
          <w:rFonts w:ascii="GHEA Grapalat" w:hAnsi="GHEA Grapalat"/>
          <w:lang w:val="hy-AM"/>
        </w:rPr>
        <w:t>1</w:t>
      </w:r>
      <w:r w:rsidRPr="00593EDA">
        <w:rPr>
          <w:rFonts w:ascii="GHEA Grapalat" w:hAnsi="GHEA Grapalat"/>
          <w:lang w:val="hy-AM"/>
        </w:rPr>
        <w:t>կգ ալյումին: Որքա՞ն է ալյումի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98:</w:t>
      </w:r>
    </w:p>
    <w:p w14:paraId="0130271E" w14:textId="20CD4E7B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93EDA">
        <w:rPr>
          <w:rFonts w:ascii="GHEA Grapalat" w:hAnsi="GHEA Grapalat"/>
          <w:vertAlign w:val="subscript"/>
          <w:lang w:val="hy-AM"/>
        </w:rPr>
        <w:t>3</w:t>
      </w:r>
      <w:r w:rsidRPr="00593EDA">
        <w:rPr>
          <w:rFonts w:ascii="GHEA Grapalat" w:hAnsi="GHEA Grapalat"/>
          <w:lang w:val="hy-AM"/>
        </w:rPr>
        <w:t>PO</w:t>
      </w:r>
      <w:r w:rsidRPr="00593EDA">
        <w:rPr>
          <w:rFonts w:ascii="GHEA Grapalat" w:hAnsi="GHEA Grapalat"/>
          <w:vertAlign w:val="subscript"/>
          <w:lang w:val="hy-AM"/>
        </w:rPr>
        <w:t>4</w:t>
      </w:r>
      <w:r w:rsidRPr="00593EDA">
        <w:rPr>
          <w:rFonts w:ascii="GHEA Grapalat" w:hAnsi="GHEA Grapalat"/>
          <w:lang w:val="hy-AM"/>
        </w:rPr>
        <w:t>: Որքա՞ն է ֆոսֆորական թթվ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90:</w:t>
      </w:r>
    </w:p>
    <w:p w14:paraId="2F594E51" w14:textId="1E07E299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lastRenderedPageBreak/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5,625:</w:t>
      </w:r>
    </w:p>
    <w:p w14:paraId="101E378C" w14:textId="47A2E115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պարունակող 20,4տ կավահողից, եթե արդյունաբերական կորուստները կազմում են 6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,1216:</w:t>
      </w:r>
    </w:p>
    <w:p w14:paraId="7245A4B9" w14:textId="2EF8CB8F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>
        <w:rPr>
          <w:rFonts w:ascii="GHEA Grapalat" w:hAnsi="GHEA Grapalat"/>
          <w:lang w:val="hy-AM"/>
        </w:rPr>
        <w:t>80</w:t>
      </w:r>
      <w:r w:rsidRPr="00593EDA">
        <w:rPr>
          <w:rFonts w:ascii="GHEA Grapalat" w:hAnsi="GHEA Grapalat"/>
          <w:lang w:val="hy-AM"/>
        </w:rPr>
        <w:t>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320:</w:t>
      </w:r>
    </w:p>
    <w:p w14:paraId="74CD51DD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6" w:name="_Hlk66133652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6"/>
    <w:p w14:paraId="03CA8F3D" w14:textId="0F14DF71" w:rsidR="00BF0CD8" w:rsidRPr="00EE0011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>
        <w:rPr>
          <w:rFonts w:ascii="GHEA Grapalat" w:hAnsi="GHEA Grapalat"/>
          <w:lang w:val="hy-AM"/>
        </w:rPr>
        <w:t>եր</w:t>
      </w:r>
      <w:r w:rsidR="00BF0CD8" w:rsidRPr="00593EDA">
        <w:rPr>
          <w:rFonts w:ascii="GHEA Grapalat" w:hAnsi="GHEA Grapalat"/>
          <w:lang w:val="hy-AM"/>
        </w:rPr>
        <w:t>ը 50</w:t>
      </w:r>
      <w:r w:rsidR="00687FE7">
        <w:rPr>
          <w:rFonts w:ascii="GHEA Grapalat" w:hAnsi="GHEA Grapalat"/>
          <w:lang w:val="hy-AM"/>
        </w:rPr>
        <w:t xml:space="preserve">-ական </w:t>
      </w:r>
      <w:r w:rsidR="00BF0CD8" w:rsidRPr="00593EDA">
        <w:rPr>
          <w:rFonts w:ascii="GHEA Grapalat" w:hAnsi="GHEA Grapalat"/>
          <w:lang w:val="hy-AM"/>
        </w:rPr>
        <w:t xml:space="preserve">% </w:t>
      </w:r>
      <w:r w:rsidR="00687FE7">
        <w:rPr>
          <w:rFonts w:ascii="GHEA Grapalat" w:hAnsi="GHEA Grapalat"/>
          <w:lang w:val="hy-AM"/>
        </w:rPr>
        <w:t>են</w:t>
      </w:r>
      <w:r w:rsidR="00BF0CD8" w:rsidRPr="00593EDA">
        <w:rPr>
          <w:rFonts w:ascii="GHEA Grapalat" w:hAnsi="GHEA Grapalat"/>
          <w:lang w:val="hy-AM"/>
        </w:rPr>
        <w:t>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70:</w:t>
      </w:r>
    </w:p>
    <w:p w14:paraId="0CE5C5B2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65DDE96C" w14:textId="7B67442E" w:rsidR="00BF0CD8" w:rsidRPr="00BD1C1D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ստացել են 109,568գ ամոնիումի քլորիդ: Քանի</w:t>
      </w:r>
      <w:r w:rsidR="00217EDF">
        <w:rPr>
          <w:rFonts w:ascii="GHEA Grapalat" w:hAnsi="GHEA Grapalat"/>
          <w:lang w:val="hy-AM"/>
        </w:rPr>
        <w:t>՞</w:t>
      </w:r>
      <w:r w:rsidR="00BF0CD8" w:rsidRPr="00593EDA">
        <w:rPr>
          <w:rFonts w:ascii="GHEA Grapalat" w:hAnsi="GHEA Grapalat"/>
          <w:lang w:val="hy-AM"/>
        </w:rPr>
        <w:t xml:space="preserve"> մոլ ազոտ են ծախսել, եթե ելքը բոլոր երեք փուլերում կազմում է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2:</w:t>
      </w:r>
    </w:p>
    <w:p w14:paraId="0D50B113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7" w:name="_Hlk66535284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7"/>
    <w:p w14:paraId="6BA5DB66" w14:textId="61DF913B" w:rsidR="00BF0CD8" w:rsidRPr="00BD1C1D" w:rsidRDefault="00BF0CD8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Pr="00593EDA">
        <w:rPr>
          <w:rFonts w:ascii="GHEA Grapalat" w:hAnsi="GHEA Grapalat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9,6:</w:t>
      </w:r>
    </w:p>
    <w:p w14:paraId="54DECC6B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02550229" w14:textId="42837631" w:rsidR="00BF0CD8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w:lastRenderedPageBreak/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>
        <w:rPr>
          <w:rFonts w:ascii="GHEA Grapalat" w:hAnsi="GHEA Grapalat"/>
          <w:lang w:val="hy-AM"/>
        </w:rPr>
        <w:t xml:space="preserve"> 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124097D8" w14:textId="43E5A36E" w:rsidR="00BF0CD8" w:rsidRPr="00593EDA" w:rsidRDefault="00CA1FF5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Ըստ զանգվածի</w:t>
      </w:r>
      <w:r w:rsidR="00BF0CD8" w:rsidRPr="00593EDA">
        <w:rPr>
          <w:rFonts w:ascii="GHEA Grapalat" w:hAnsi="GHEA Grapalat"/>
          <w:lang w:val="hy-AM"/>
        </w:rPr>
        <w:t xml:space="preserve"> 4% </w:t>
      </w:r>
      <w:r>
        <w:rPr>
          <w:rFonts w:ascii="GHEA Grapalat" w:hAnsi="GHEA Grapalat"/>
          <w:lang w:val="hy-AM"/>
        </w:rPr>
        <w:t xml:space="preserve">չայրվող խառնուկներ </w:t>
      </w:r>
      <w:r w:rsidR="00BF0CD8" w:rsidRPr="00593EDA">
        <w:rPr>
          <w:rFonts w:ascii="GHEA Grapalat" w:hAnsi="GHEA Grapalat"/>
          <w:lang w:val="hy-AM"/>
        </w:rPr>
        <w:t xml:space="preserve">պարունակող </w:t>
      </w:r>
      <w:r>
        <w:rPr>
          <w:rFonts w:ascii="GHEA Grapalat" w:hAnsi="GHEA Grapalat"/>
          <w:lang w:val="hy-AM"/>
        </w:rPr>
        <w:t>ծծմբի 125գ զանգվածով</w:t>
      </w:r>
      <w:r w:rsidRPr="00593EDA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նմուշի այրումից ստացվել է 67,2լ (ն.պ.) ծծմբի (</w:t>
      </w:r>
      <w:r w:rsidRPr="00CA1FF5">
        <w:rPr>
          <w:rFonts w:ascii="GHEA Grapalat" w:hAnsi="GHEA Grapalat"/>
          <w:lang w:val="hy-AM"/>
        </w:rPr>
        <w:t xml:space="preserve">IV) </w:t>
      </w:r>
      <w:r>
        <w:rPr>
          <w:rFonts w:ascii="GHEA Grapalat" w:hAnsi="GHEA Grapalat"/>
          <w:lang w:val="hy-AM"/>
        </w:rPr>
        <w:t>օքսիդ: Որոշել ռեակցիայի ելքը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530DEEBF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 xml:space="preserve">Ըստ հետևյալ ուրվագրի. </w:t>
      </w:r>
    </w:p>
    <w:p w14:paraId="527A9BEB" w14:textId="4A300169" w:rsidR="008E7086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66F825D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8D0D24B" w14:textId="5E2066A1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C0E1119" w14:textId="62B2A10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9D98008" w14:textId="2811ACF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9255586" w14:textId="384ECEB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5C5469" w14:textId="6B1F208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42EBEF8" w14:textId="3060FC4C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BBBF09" w14:textId="249C846D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391205E" w14:textId="119376A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613C1A4B" w14:textId="59C9947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551CF02" w14:textId="4E7F4C8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A7B7DB" w14:textId="3144F3BF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D47C027" w14:textId="04A362E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14E287" w14:textId="3B42FC8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DEBCAF" w14:textId="62F93FC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F112DC2" w14:textId="21152B3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428B31A" w14:textId="686BD485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C4D79F" w14:textId="1990B86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FFFA98D" w14:textId="6E18676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943CAD0" w14:textId="78C852B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81A4FC9" w14:textId="64739E1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840064" w14:textId="5D0FCCB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2DD197" w14:textId="72CE556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0AF88E4" w14:textId="7777777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F8753D4" w14:textId="6C272FCB" w:rsidR="00BF0CD8" w:rsidRDefault="008E7086" w:rsidP="00735DD0">
      <w:pPr>
        <w:pStyle w:val="ListParagraph"/>
        <w:spacing w:before="100" w:beforeAutospacing="1" w:after="100" w:afterAutospacing="1"/>
        <w:ind w:left="360" w:hanging="360"/>
        <w:rPr>
          <w:rFonts w:ascii="GHEA Grapalat" w:hAnsi="GHEA Grapalat"/>
          <w:i/>
          <w:lang w:val="hy-AM"/>
        </w:rPr>
      </w:pPr>
      <w:r>
        <w:rPr>
          <w:noProof/>
        </w:rPr>
        <w:drawing>
          <wp:inline distT="0" distB="0" distL="0" distR="0" wp14:anchorId="08931700" wp14:editId="1E378706">
            <wp:extent cx="6086475" cy="793750"/>
            <wp:effectExtent l="38100" t="19050" r="9525" b="25400"/>
            <wp:docPr id="1718227039" name="Diagram 171822703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52C09F82" w14:textId="2176B429" w:rsidR="00196FF1" w:rsidRPr="00196FF1" w:rsidRDefault="00196FF1" w:rsidP="00196FF1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302A17">
      <w:pPr>
        <w:pStyle w:val="Q-Yentavernagir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302A17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lastRenderedPageBreak/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302A1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lastRenderedPageBreak/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lastRenderedPageBreak/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302A17">
      <w:pPr>
        <w:pStyle w:val="Q-Xndir"/>
      </w:pPr>
      <w:r w:rsidRPr="005F1F56">
        <w:rPr>
          <w:i/>
        </w:rPr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302A17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lastRenderedPageBreak/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302A17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302A17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302A17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lastRenderedPageBreak/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620678">
        <w:rPr>
          <w:color w:val="2F5496" w:themeColor="accent1" w:themeShade="BF"/>
        </w:rPr>
        <w:t>Պատ.՝ 400:</w:t>
      </w:r>
    </w:p>
    <w:p w14:paraId="4A5BBE3C" w14:textId="170BB3B3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620678">
        <w:rPr>
          <w:color w:val="2F5496" w:themeColor="accent1" w:themeShade="BF"/>
        </w:rPr>
        <w:t>Պատ.՝ 38:</w:t>
      </w:r>
    </w:p>
    <w:p w14:paraId="3C9DE8BA" w14:textId="1173237D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>Պատ.՝ 53:</w:t>
      </w:r>
    </w:p>
    <w:p w14:paraId="10F5F4C0" w14:textId="7472A15F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46BB20AC" w14:textId="2AA4CC5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620678">
        <w:rPr>
          <w:color w:val="2F5496" w:themeColor="accent1" w:themeShade="BF"/>
        </w:rPr>
        <w:t>Պատ.՝ 6:</w:t>
      </w:r>
    </w:p>
    <w:p w14:paraId="13E145CC" w14:textId="633CC47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8</w:t>
      </w:r>
      <w:r w:rsidR="00DB39CC" w:rsidRPr="00620678">
        <w:rPr>
          <w:color w:val="2F5496" w:themeColor="accent1" w:themeShade="BF"/>
        </w:rPr>
        <w:t>,</w:t>
      </w:r>
      <w:r w:rsidR="00D22A1C">
        <w:rPr>
          <w:color w:val="2F5496" w:themeColor="accent1" w:themeShade="BF"/>
        </w:rPr>
        <w:t>2</w:t>
      </w:r>
      <w:r w:rsidR="00DB39CC" w:rsidRPr="00620678">
        <w:rPr>
          <w:color w:val="2F5496" w:themeColor="accent1" w:themeShade="BF"/>
        </w:rPr>
        <w:t>:</w:t>
      </w:r>
    </w:p>
    <w:p w14:paraId="443F5862" w14:textId="48476E6E" w:rsidR="00BF0CD8" w:rsidRPr="00461566" w:rsidRDefault="00BF0CD8" w:rsidP="00302A17">
      <w:pPr>
        <w:pStyle w:val="Q-Normal"/>
        <w:numPr>
          <w:ilvl w:val="0"/>
          <w:numId w:val="33"/>
        </w:num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60:</w:t>
      </w:r>
    </w:p>
    <w:p w14:paraId="4D2E870F" w14:textId="76D496E5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5</w:t>
      </w:r>
      <w:r w:rsidR="00DB39CC" w:rsidRPr="00620678">
        <w:rPr>
          <w:color w:val="2F5496" w:themeColor="accent1" w:themeShade="BF"/>
        </w:rPr>
        <w:t>:</w:t>
      </w:r>
    </w:p>
    <w:p w14:paraId="0D003407" w14:textId="50887CE0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45</w:t>
      </w:r>
      <w:r w:rsidR="00DB39CC" w:rsidRPr="00620678">
        <w:rPr>
          <w:color w:val="2F5496" w:themeColor="accent1" w:themeShade="BF"/>
        </w:rPr>
        <w:t>0:</w:t>
      </w:r>
    </w:p>
    <w:p w14:paraId="5BD8A165" w14:textId="2A8F5997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20B48A04" w14:textId="53989E5A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7,3</w:t>
      </w:r>
      <w:r w:rsidR="00DB39CC" w:rsidRPr="00620678">
        <w:rPr>
          <w:color w:val="2F5496" w:themeColor="accent1" w:themeShade="BF"/>
        </w:rPr>
        <w:t>:</w:t>
      </w:r>
    </w:p>
    <w:p w14:paraId="491F8BA0" w14:textId="0FFF15A2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</w:t>
      </w:r>
      <w:r w:rsidRPr="00461566">
        <w:lastRenderedPageBreak/>
        <w:t xml:space="preserve">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DB39CC" w:rsidRPr="00620678">
        <w:rPr>
          <w:color w:val="2F5496" w:themeColor="accent1" w:themeShade="BF"/>
        </w:rPr>
        <w:t>Պատ.՝ 2411:</w:t>
      </w:r>
    </w:p>
    <w:p w14:paraId="57CA53E8" w14:textId="141F8167" w:rsidR="00BF0CD8" w:rsidRDefault="00E57C71" w:rsidP="00302A17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302A1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lastRenderedPageBreak/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302A17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302A17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302A17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302A17">
      <w:pPr>
        <w:pStyle w:val="Q-Xndir"/>
      </w:pPr>
      <w:r w:rsidRPr="005F1F56">
        <w:rPr>
          <w:i/>
        </w:rPr>
        <w:lastRenderedPageBreak/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lastRenderedPageBreak/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302A1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302A17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3" r:lo="rId294" r:qs="rId295" r:cs="rId296"/>
              </a:graphicData>
            </a:graphic>
          </wp:inline>
        </w:drawing>
      </w:r>
    </w:p>
    <w:p w14:paraId="2F45BE6C" w14:textId="3D820D55" w:rsidR="00BF0CD8" w:rsidRDefault="00D5592D" w:rsidP="00E237A3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jenQIAALY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4526C7">
      <w:pPr>
        <w:pStyle w:val="3"/>
        <w:jc w:val="left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787"/>
        <w:gridCol w:w="1392"/>
        <w:gridCol w:w="1517"/>
        <w:gridCol w:w="1707"/>
        <w:gridCol w:w="1581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lastRenderedPageBreak/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302A1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302A17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302A17">
      <w:pPr>
        <w:pStyle w:val="Q-Xndir"/>
      </w:pPr>
      <w:r w:rsidRPr="00CF4222">
        <w:rPr>
          <w:i/>
        </w:rPr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lastRenderedPageBreak/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302A17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 xml:space="preserve">մի քանի նեյտրոն, որոնք իրենց հերթին առաջ են բերում այլ միջուկների ճեղքում: Արդյունքում յուրաքանչյուր փուլից </w:t>
      </w:r>
      <w:r w:rsidRPr="00893DB8">
        <w:lastRenderedPageBreak/>
        <w:t>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EB6119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302A17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0" r:lo="rId301" r:qs="rId302" r:cs="rId303"/>
              </a:graphicData>
            </a:graphic>
          </wp:inline>
        </w:drawing>
      </w:r>
    </w:p>
    <w:p w14:paraId="5AC5B9EF" w14:textId="7B80433B" w:rsidR="00BF0CD8" w:rsidRDefault="00D5592D" w:rsidP="009F6BE7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EB6119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EB6119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EB6119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1E39E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5BF79C46" w14:textId="77777777" w:rsidR="001E39E0" w:rsidRP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21B0E05F" w14:textId="77777777" w:rsidR="0081228B" w:rsidRDefault="006C281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EB6119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EB6119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lastRenderedPageBreak/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0" r:lo="rId311" r:qs="rId312" r:cs="rId313"/>
              </a:graphicData>
            </a:graphic>
          </wp:inline>
        </w:drawing>
      </w:r>
    </w:p>
    <w:p w14:paraId="111FABD2" w14:textId="11CE366F" w:rsidR="00BF0CD8" w:rsidRDefault="00D5592D" w:rsidP="009F6BE7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5F0458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EB6119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EB6119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lastRenderedPageBreak/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EB6119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EB6119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EB6119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320" o:title=""/>
                </v:shape>
                <o:OLEObject Type="Embed" ProgID="ChemDraw.Document.6.0" ShapeID="_x0000_i1079" DrawAspect="Content" ObjectID="_1759356474" r:id="rId321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2pt;height:12pt" o:ole="">
                  <v:imagedata r:id="rId322" o:title=""/>
                </v:shape>
                <o:OLEObject Type="Embed" ProgID="ChemDraw.Document.6.0" ShapeID="_x0000_i1080" DrawAspect="Content" ObjectID="_1759356475" r:id="rId323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6.5pt" o:ole="">
                  <v:imagedata r:id="rId324" o:title=""/>
                </v:shape>
                <o:OLEObject Type="Embed" ProgID="ChemDraw.Document.6.0" ShapeID="_x0000_i1081" DrawAspect="Content" ObjectID="_1759356476" r:id="rId325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pt;height:13.5pt" o:ole="">
                  <v:imagedata r:id="rId326" o:title=""/>
                </v:shape>
                <o:OLEObject Type="Embed" ProgID="ChemDraw.Document.6.0" ShapeID="_x0000_i1082" DrawAspect="Content" ObjectID="_1759356477" r:id="rId32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EB6119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EB6119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09A27BE1" w14:textId="77777777" w:rsidR="00ED7396" w:rsidRP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54F74FFD" w14:textId="77777777" w:rsidR="00BF0CD8" w:rsidRPr="002541AB" w:rsidRDefault="00BF0CD8" w:rsidP="00964E8B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9" r:lo="rId330" r:qs="rId331" r:cs="rId332"/>
              </a:graphicData>
            </a:graphic>
          </wp:inline>
        </w:drawing>
      </w:r>
    </w:p>
    <w:p w14:paraId="3C6C3829" w14:textId="7E6A354F" w:rsidR="00BF0CD8" w:rsidRPr="008A12D6" w:rsidRDefault="00D5592D" w:rsidP="009F6BE7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0770A0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4.5pt;height:36pt" o:ole="">
            <v:imagedata r:id="rId335" o:title=""/>
          </v:shape>
          <o:OLEObject Type="Embed" ProgID="ChemDraw.Document.6.0" ShapeID="_x0000_i1083" DrawAspect="Content" ObjectID="_1759356478" r:id="rId336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3pt;height:36pt" o:ole="">
            <v:imagedata r:id="rId337" o:title=""/>
          </v:shape>
          <o:OLEObject Type="Embed" ProgID="ChemDraw.Document.6.0" ShapeID="_x0000_i1084" DrawAspect="Content" ObjectID="_1759356479" r:id="rId338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CA4669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BB7C61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0" r:lo="rId341" r:qs="rId342" r:cs="rId343"/>
              </a:graphicData>
            </a:graphic>
          </wp:inline>
        </w:drawing>
      </w:r>
    </w:p>
    <w:p w14:paraId="179A0A1B" w14:textId="11E38F01" w:rsidR="00BF0CD8" w:rsidRPr="00E86575" w:rsidRDefault="00D5592D" w:rsidP="009F6BE7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345" o:title=""/>
          </v:shape>
          <o:OLEObject Type="Embed" ProgID="ChemDraw.Document.6.0" ShapeID="_x0000_i1085" DrawAspect="Content" ObjectID="_1759356480" r:id="rId34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6.5pt" o:ole="">
            <v:imagedata r:id="rId348" o:title=""/>
          </v:shape>
          <o:OLEObject Type="Embed" ProgID="ChemDraw.Document.6.0" ShapeID="_x0000_i1086" DrawAspect="Content" ObjectID="_1759356481" r:id="rId34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pt;height:51pt" o:ole="">
            <v:imagedata r:id="rId350" o:title=""/>
          </v:shape>
          <o:OLEObject Type="Embed" ProgID="ChemDraw.Document.6.0" ShapeID="_x0000_i1087" DrawAspect="Content" ObjectID="_1759356482" r:id="rId35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3pt;height:52.5pt" o:ole="">
            <v:imagedata r:id="rId352" o:title=""/>
          </v:shape>
          <o:OLEObject Type="Embed" ProgID="ChemDraw.Document.6.0" ShapeID="_x0000_i1088" DrawAspect="Content" ObjectID="_1759356483" r:id="rId353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50.5pt;height:54pt" o:ole="">
            <v:imagedata r:id="rId354" o:title=""/>
          </v:shape>
          <o:OLEObject Type="Embed" ProgID="ChemDraw.Document.6.0" ShapeID="_x0000_i1089" DrawAspect="Content" ObjectID="_1759356484" r:id="rId355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5pt;height:52.5pt" o:ole="">
            <v:imagedata r:id="rId356" o:title=""/>
          </v:shape>
          <o:OLEObject Type="Embed" ProgID="ChemDraw.Document.6.0" ShapeID="_x0000_i1090" DrawAspect="Content" ObjectID="_1759356485" r:id="rId35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5pt;height:54pt" o:ole="">
            <v:imagedata r:id="rId358" o:title=""/>
          </v:shape>
          <o:OLEObject Type="Embed" ProgID="ChemDraw.Document.6.0" ShapeID="_x0000_i1091" DrawAspect="Content" ObjectID="_1759356486" r:id="rId35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5pt;height:21pt" o:ole="">
            <v:imagedata r:id="rId360" o:title=""/>
          </v:shape>
          <o:OLEObject Type="Embed" ProgID="ChemDraw.Document.6.0" ShapeID="_x0000_i1092" DrawAspect="Content" ObjectID="_1759356487" r:id="rId36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5pt;height:51pt" o:ole="">
            <v:imagedata r:id="rId362" o:title=""/>
          </v:shape>
          <o:OLEObject Type="Embed" ProgID="ChemDraw.Document.6.0" ShapeID="_x0000_i1093" DrawAspect="Content" ObjectID="_1759356488" r:id="rId363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5pt" o:ole="">
            <v:imagedata r:id="rId364" o:title=""/>
          </v:shape>
          <o:OLEObject Type="Embed" ProgID="ChemDraw.Document.6.0" ShapeID="_x0000_i1094" DrawAspect="Content" ObjectID="_1759356489" r:id="rId365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5pt;height:52.5pt" o:ole="">
            <v:imagedata r:id="rId366" o:title=""/>
          </v:shape>
          <o:OLEObject Type="Embed" ProgID="ChemDraw.Document.6.0" ShapeID="_x0000_i1095" DrawAspect="Content" ObjectID="_1759356490" r:id="rId367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9pt;height:55.5pt" o:ole="">
            <v:imagedata r:id="rId368" o:title=""/>
          </v:shape>
          <o:OLEObject Type="Embed" ProgID="ChemDraw.Document.6.0" ShapeID="_x0000_i1096" DrawAspect="Content" ObjectID="_1759356491" r:id="rId36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7pt" o:ole="">
            <v:imagedata r:id="rId370" o:title=""/>
          </v:shape>
          <o:OLEObject Type="Embed" ProgID="ChemDraw.Document.6.0" ShapeID="_x0000_i1097" DrawAspect="Content" ObjectID="_1759356492" r:id="rId37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7pt;height:57pt" o:ole="">
            <v:imagedata r:id="rId372" o:title=""/>
          </v:shape>
          <o:OLEObject Type="Embed" ProgID="ChemDraw.Document.6.0" ShapeID="_x0000_i1098" DrawAspect="Content" ObjectID="_1759356493" r:id="rId37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374" o:title=""/>
          </v:shape>
          <o:OLEObject Type="Embed" ProgID="ChemDraw.Document.6.0" ShapeID="_x0000_i1099" DrawAspect="Content" ObjectID="_1759356494" r:id="rId37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2.5pt;height:54pt" o:ole="">
            <v:imagedata r:id="rId376" o:title=""/>
          </v:shape>
          <o:OLEObject Type="Embed" ProgID="ChemDraw.Document.6.0" ShapeID="_x0000_i1100" DrawAspect="Content" ObjectID="_1759356495" r:id="rId37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5pt" o:ole="">
            <v:imagedata r:id="rId378" o:title=""/>
          </v:shape>
          <o:OLEObject Type="Embed" ProgID="ChemDraw.Document.6.0" ShapeID="_x0000_i1101" DrawAspect="Content" ObjectID="_1759356496" r:id="rId379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5pt;height:97.5pt" o:ole="">
            <v:imagedata r:id="rId380" o:title=""/>
          </v:shape>
          <o:OLEObject Type="Embed" ProgID="ChemDraw.Document.6.0" ShapeID="_x0000_i1102" DrawAspect="Content" ObjectID="_1759356497" r:id="rId38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pt;height:18pt" o:ole="">
            <v:imagedata r:id="rId382" o:title=""/>
          </v:shape>
          <o:OLEObject Type="Embed" ProgID="ChemDraw.Document.6.0" ShapeID="_x0000_i1103" DrawAspect="Content" ObjectID="_1759356498" r:id="rId38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9pt" o:ole="">
            <v:imagedata r:id="rId384" o:title=""/>
          </v:shape>
          <o:OLEObject Type="Embed" ProgID="ChemDraw.Document.6.0" ShapeID="_x0000_i1104" DrawAspect="Content" ObjectID="_1759356499" r:id="rId38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pt;height:42pt" o:ole="">
            <v:imagedata r:id="rId386" o:title=""/>
          </v:shape>
          <o:OLEObject Type="Embed" ProgID="ChemDraw.Document.6.0" ShapeID="_x0000_i1105" DrawAspect="Content" ObjectID="_1759356500" r:id="rId387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6pt;height:6pt" o:ole="">
            <v:imagedata r:id="rId388" o:title=""/>
          </v:shape>
          <o:OLEObject Type="Embed" ProgID="ChemDraw.Document.6.0" ShapeID="_x0000_i1106" DrawAspect="Content" ObjectID="_1759356501" r:id="rId389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5pt" o:ole="">
            <v:imagedata r:id="rId390" o:title=""/>
          </v:shape>
          <o:OLEObject Type="Embed" ProgID="ChemDraw.Document.6.0" ShapeID="_x0000_i1107" DrawAspect="Content" ObjectID="_1759356502" r:id="rId391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5pt" o:ole="">
            <v:imagedata r:id="rId392" o:title=""/>
          </v:shape>
          <o:OLEObject Type="Embed" ProgID="ChemDraw.Document.6.0" ShapeID="_x0000_i1108" DrawAspect="Content" ObjectID="_1759356503" r:id="rId39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5.5pt;height:55.5pt" o:ole="">
            <v:imagedata r:id="rId394" o:title=""/>
          </v:shape>
          <o:OLEObject Type="Embed" ProgID="ChemDraw.Document.6.0" ShapeID="_x0000_i1109" DrawAspect="Content" ObjectID="_1759356504" r:id="rId39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5pt;height:18pt" o:ole="">
            <v:imagedata r:id="rId396" o:title=""/>
          </v:shape>
          <o:OLEObject Type="Embed" ProgID="ChemDraw.Document.6.0" ShapeID="_x0000_i1110" DrawAspect="Content" ObjectID="_1759356505" r:id="rId39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5pt;height:42pt" o:ole="">
            <v:imagedata r:id="rId398" o:title=""/>
          </v:shape>
          <o:OLEObject Type="Embed" ProgID="ChemDraw.Document.6.0" ShapeID="_x0000_i1111" DrawAspect="Content" ObjectID="_1759356506" r:id="rId39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4pt;height:18pt" o:ole="">
            <v:imagedata r:id="rId400" o:title=""/>
          </v:shape>
          <o:OLEObject Type="Embed" ProgID="ChemDraw.Document.6.0" ShapeID="_x0000_i1112" DrawAspect="Content" ObjectID="_1759356507" r:id="rId40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402" o:title=""/>
          </v:shape>
          <o:OLEObject Type="Embed" ProgID="ChemDraw.Document.6.0" ShapeID="_x0000_i1113" DrawAspect="Content" ObjectID="_1759356508" r:id="rId40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1pt;height:39pt" o:ole="">
            <v:imagedata r:id="rId404" o:title=""/>
          </v:shape>
          <o:OLEObject Type="Embed" ProgID="ChemDraw.Document.6.0" ShapeID="_x0000_i1114" DrawAspect="Content" ObjectID="_1759356509" r:id="rId40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7.5pt;height:51pt" o:ole="">
            <v:imagedata r:id="rId406" o:title=""/>
          </v:shape>
          <o:OLEObject Type="Embed" ProgID="ChemDraw.Document.6.0" ShapeID="_x0000_i1115" DrawAspect="Content" ObjectID="_1759356510" r:id="rId40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5pt;height:57pt" o:ole="">
            <v:imagedata r:id="rId408" o:title=""/>
          </v:shape>
          <o:OLEObject Type="Embed" ProgID="ChemDraw.Document.6.0" ShapeID="_x0000_i1116" DrawAspect="Content" ObjectID="_1759356511" r:id="rId40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5pt;height:54pt" o:ole="">
            <v:imagedata r:id="rId410" o:title=""/>
          </v:shape>
          <o:OLEObject Type="Embed" ProgID="ChemDraw.Document.6.0" ShapeID="_x0000_i1117" DrawAspect="Content" ObjectID="_1759356512" r:id="rId411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pt;height:54pt" o:ole="">
            <v:imagedata r:id="rId412" o:title=""/>
          </v:shape>
          <o:OLEObject Type="Embed" ProgID="ChemDraw.Document.6.0" ShapeID="_x0000_i1118" DrawAspect="Content" ObjectID="_1759356513" r:id="rId413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216E3574" w14:textId="7FDFF8B4" w:rsidR="000B0D9D" w:rsidRDefault="00205ADB" w:rsidP="00707DA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302A17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302A17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lastRenderedPageBreak/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EB6119">
      <w:pPr>
        <w:pStyle w:val="30"/>
        <w:numPr>
          <w:ilvl w:val="0"/>
          <w:numId w:val="0"/>
        </w:numPr>
      </w:pPr>
      <w:r w:rsidRPr="0028394B">
        <w:rPr>
          <w:noProof/>
        </w:rPr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1933A338" w14:textId="77777777" w:rsidR="00BF0CD8" w:rsidRPr="00057690" w:rsidRDefault="00BF0CD8" w:rsidP="00EB6119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4" r:lo="rId425" r:qs="rId426" r:cs="rId427"/>
              </a:graphicData>
            </a:graphic>
          </wp:inline>
        </w:drawing>
      </w:r>
    </w:p>
    <w:p w14:paraId="66F8B2A4" w14:textId="77777777" w:rsidR="00BF0CD8" w:rsidRPr="00946508" w:rsidRDefault="00BF0CD8" w:rsidP="00EB6119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lastRenderedPageBreak/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EB6119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lastRenderedPageBreak/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0711CD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302A17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302A1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48940009" w14:textId="330A43DB" w:rsidR="00BF0CD8" w:rsidRPr="00D331C3" w:rsidRDefault="00B64243" w:rsidP="00707DA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D21667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BB7C61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6" r:lo="rId437" r:qs="rId438" r:cs="rId439"/>
              </a:graphicData>
            </a:graphic>
          </wp:inline>
        </w:drawing>
      </w:r>
    </w:p>
    <w:p w14:paraId="5E932E16" w14:textId="5C242893" w:rsidR="00BF0CD8" w:rsidRPr="002A2B04" w:rsidRDefault="00B64243" w:rsidP="009F6BE7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302A17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302A17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EB6119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EB6119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EB6119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EB6119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EB6119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6D0C52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EB6119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302A17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e4ngIAALYFAAAOAAAAZHJzL2Uyb0RvYy54bWysVE1v2zAMvQ/YfxB0X21naZoF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EB6119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302A17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EB6119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302A17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EB6119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EB6119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8" r:lo="rId449" r:qs="rId450" r:cs="rId451"/>
              </a:graphicData>
            </a:graphic>
          </wp:inline>
        </w:drawing>
      </w:r>
    </w:p>
    <w:p w14:paraId="4BFD9DF7" w14:textId="20BE78B2" w:rsidR="00BF0CD8" w:rsidRPr="007830D3" w:rsidRDefault="00B64243" w:rsidP="002148FE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302A17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B115DA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4.5pt;height:16.5pt" o:ole="">
            <v:imagedata r:id="rId455" o:title=""/>
          </v:shape>
          <o:OLEObject Type="Embed" ProgID="ChemDraw.Document.6.0" ShapeID="_x0000_i1119" DrawAspect="Content" ObjectID="_1759356514" r:id="rId45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pt;height:84pt" o:ole="">
            <v:imagedata r:id="rId457" o:title=""/>
          </v:shape>
          <o:OLEObject Type="Embed" ProgID="ChemDraw.Document.6.0" ShapeID="_x0000_i1120" DrawAspect="Content" ObjectID="_1759356515" r:id="rId45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3.5pt;height:12pt" o:ole="">
            <v:imagedata r:id="rId459" o:title=""/>
          </v:shape>
          <o:OLEObject Type="Embed" ProgID="ChemDraw.Document.6.0" ShapeID="_x0000_i1121" DrawAspect="Content" ObjectID="_1759356516" r:id="rId460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7.5pt" o:ole="">
            <v:imagedata r:id="rId461" o:title=""/>
          </v:shape>
          <o:OLEObject Type="Embed" ProgID="ChemDraw.Document.6.0" ShapeID="_x0000_i1122" DrawAspect="Content" ObjectID="_1759356517" r:id="rId46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EB6119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EB6119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4.5pt">
            <v:imagedata r:id="rId46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EB6119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pt;height:28.5pt" o:ole="">
            <v:imagedata r:id="rId467" o:title=""/>
          </v:shape>
          <o:OLEObject Type="Embed" ProgID="ChemDraw.Document.6.0" ShapeID="_x0000_i1124" DrawAspect="Content" ObjectID="_1759356518" r:id="rId46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EB6119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5pt;height:49.5pt" o:ole="">
            <v:imagedata r:id="rId470" o:title=""/>
          </v:shape>
          <o:OLEObject Type="Embed" ProgID="ChemDraw.Document.6.0" ShapeID="_x0000_i1125" DrawAspect="Content" ObjectID="_1759356519" r:id="rId471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/>
        </w:rPr>
      </w:pPr>
      <w:r w:rsidRPr="00CF6D4B">
        <w:rPr>
          <w:rStyle w:val="Q-XndirChar"/>
          <w:b/>
          <w:i/>
        </w:rPr>
        <w:t>Օրինակ</w:t>
      </w:r>
      <w:r w:rsidRPr="00D27B94">
        <w:t xml:space="preserve">. </w:t>
      </w:r>
      <w:r w:rsidRPr="00CF6D4B">
        <w:rPr>
          <w:rStyle w:val="Q-XndirChar"/>
          <w:b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  <w:b/>
        </w:rPr>
        <w:t>Դ</w:t>
      </w:r>
      <w:r w:rsidR="00CF6D4B" w:rsidRPr="00CF6D4B">
        <w:rPr>
          <w:rStyle w:val="Q-XndirChar"/>
          <w:b/>
        </w:rPr>
        <w:t xml:space="preserve">րանցից </w:t>
      </w:r>
      <w:r w:rsidR="00CF6D4B">
        <w:rPr>
          <w:rStyle w:val="Q-XndirChar"/>
          <w:b/>
        </w:rPr>
        <w:t>ո</w:t>
      </w:r>
      <w:r w:rsidRPr="00CF6D4B">
        <w:rPr>
          <w:rStyle w:val="Q-XndirChar"/>
          <w:b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w:lastRenderedPageBreak/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8.5pt;height:42pt" o:ole="">
            <v:imagedata r:id="rId472" o:title=""/>
          </v:shape>
          <o:OLEObject Type="Embed" ProgID="ChemDraw.Document.6.0" ShapeID="_x0000_i1126" DrawAspect="Content" ObjectID="_1759356520" r:id="rId47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2.5pt;height:81pt" o:ole="">
            <v:imagedata r:id="rId474" o:title=""/>
          </v:shape>
          <o:OLEObject Type="Embed" ProgID="ChemDraw.Document.6.0" ShapeID="_x0000_i1127" DrawAspect="Content" ObjectID="_1759356521" r:id="rId47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pt;height:61.5pt" o:ole="">
            <v:imagedata r:id="rId476" o:title=""/>
          </v:shape>
          <o:OLEObject Type="Embed" ProgID="ChemDraw.Document.6.0" ShapeID="_x0000_i1128" DrawAspect="Content" ObjectID="_1759356522" r:id="rId47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8" r:lo="rId479" r:qs="rId480" r:cs="rId481"/>
              </a:graphicData>
            </a:graphic>
          </wp:inline>
        </w:drawing>
      </w:r>
    </w:p>
    <w:p w14:paraId="32BF3EF2" w14:textId="586F4548" w:rsidR="00BF0CD8" w:rsidRPr="00C65267" w:rsidRDefault="00641871" w:rsidP="009F6BE7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302A17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BB7C61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302A17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302A17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EB6119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BB7C61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675798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5pt;height:52.5pt" o:ole="">
            <v:imagedata r:id="rId484" o:title=""/>
          </v:shape>
          <o:OLEObject Type="Embed" ProgID="ChemDraw.Document.6.0" ShapeID="_x0000_i1129" DrawAspect="Content" ObjectID="_1759356523" r:id="rId485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9pt;height:48pt" o:ole="">
            <v:imagedata r:id="rId486" o:title=""/>
          </v:shape>
          <o:OLEObject Type="Embed" ProgID="ChemDraw.Document.6.0" ShapeID="_x0000_i1130" DrawAspect="Content" ObjectID="_1759356524" r:id="rId487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9.5pt;height:15pt" o:ole="">
            <v:imagedata r:id="rId488" o:title=""/>
          </v:shape>
          <o:OLEObject Type="Embed" ProgID="ChemDraw.Document.6.0" ShapeID="_x0000_i1131" DrawAspect="Content" ObjectID="_1759356525" r:id="rId489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302A17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302A17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5pt;height:78pt" o:ole="">
            <v:imagedata r:id="rId490" o:title=""/>
          </v:shape>
          <o:OLEObject Type="Embed" ProgID="ChemDraw.Document.6.0" ShapeID="_x0000_i1132" DrawAspect="Content" ObjectID="_1759356526" r:id="rId491"/>
        </w:object>
      </w:r>
    </w:p>
    <w:p w14:paraId="65B48B68" w14:textId="18A943A4" w:rsidR="00BF0CD8" w:rsidRPr="00F908DC" w:rsidRDefault="003A3ED6" w:rsidP="00EB6119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302A17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3.5pt;height:45pt" o:ole="">
            <v:imagedata r:id="rId492" o:title=""/>
          </v:shape>
          <o:OLEObject Type="Embed" ProgID="ChemDraw.Document.6.0" ShapeID="_x0000_i1133" DrawAspect="Content" ObjectID="_1759356527" r:id="rId493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1B38F9">
      <w:pPr>
        <w:pStyle w:val="30"/>
        <w:jc w:val="left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EB6119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1B38F9">
      <w:pPr>
        <w:pStyle w:val="30"/>
        <w:jc w:val="left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5pt;height:43.5pt" o:ole="">
            <v:imagedata r:id="rId496" o:title=""/>
          </v:shape>
          <o:OLEObject Type="Embed" ProgID="ChemDraw.Document.6.0" ShapeID="_x0000_i1134" DrawAspect="Content" ObjectID="_1759356528" r:id="rId497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1B38F9">
      <w:pPr>
        <w:pStyle w:val="30"/>
        <w:jc w:val="left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EB6119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EB6119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pt" o:ole="">
            <v:imagedata r:id="rId500" o:title=""/>
          </v:shape>
          <o:OLEObject Type="Embed" ProgID="ChemDraw.Document.6.0" ShapeID="_x0000_i1135" DrawAspect="Content" ObjectID="_1759356529" r:id="rId501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1B38F9">
      <w:pPr>
        <w:pStyle w:val="30"/>
        <w:jc w:val="left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1B38F9">
      <w:pPr>
        <w:pStyle w:val="30"/>
        <w:jc w:val="left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5pt;height:36pt" o:ole="">
            <v:imagedata r:id="rId504" o:title=""/>
          </v:shape>
          <o:OLEObject Type="Embed" ProgID="ChemDraw.Document.6.0" ShapeID="_x0000_i1136" DrawAspect="Content" ObjectID="_1759356530" r:id="rId505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1B38F9">
      <w:pPr>
        <w:pStyle w:val="30"/>
        <w:jc w:val="left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1B38F9">
      <w:pPr>
        <w:pStyle w:val="30"/>
        <w:jc w:val="left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8" r:lo="rId509" r:qs="rId510" r:cs="rId511"/>
              </a:graphicData>
            </a:graphic>
          </wp:inline>
        </w:drawing>
      </w:r>
    </w:p>
    <w:p w14:paraId="56585805" w14:textId="1DF1B47A" w:rsidR="00021C49" w:rsidRPr="00AA3179" w:rsidRDefault="00021C49" w:rsidP="00764071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302A17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EB6119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</w:t>
      </w:r>
      <w:r>
        <w:lastRenderedPageBreak/>
        <w:t xml:space="preserve">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5pt;height:42pt" o:ole="">
            <v:imagedata r:id="rId514" o:title=""/>
          </v:shape>
          <o:OLEObject Type="Embed" ProgID="ChemDraw.Document.6.0" ShapeID="_x0000_i1137" DrawAspect="Content" ObjectID="_1759356531" r:id="rId51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EB6119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302A17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EB6119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EB6119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EB6119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9" r:lo="rId520" r:qs="rId521" r:cs="rId522"/>
              </a:graphicData>
            </a:graphic>
          </wp:inline>
        </w:drawing>
      </w:r>
    </w:p>
    <w:p w14:paraId="5702E2FC" w14:textId="69FCC0E2" w:rsidR="00BF0CD8" w:rsidRPr="00BE7763" w:rsidRDefault="00641871" w:rsidP="009F6BE7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8.5pt" o:ole="">
            <v:imagedata r:id="rId524" o:title=""/>
          </v:shape>
          <o:OLEObject Type="Embed" ProgID="ChemDraw.Document.6.0" ShapeID="_x0000_i1138" DrawAspect="Content" ObjectID="_1759356532" r:id="rId525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EB6119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90pt;height:79.5pt" o:ole="">
            <v:imagedata r:id="rId526" o:title=""/>
          </v:shape>
          <o:OLEObject Type="Embed" ProgID="ChemDraw.Document.6.0" ShapeID="_x0000_i1139" DrawAspect="Content" ObjectID="_1759356533" r:id="rId527"/>
        </w:object>
      </w:r>
    </w:p>
    <w:p w14:paraId="03A60A43" w14:textId="77777777" w:rsidR="00BF0CD8" w:rsidRPr="002B7792" w:rsidRDefault="00BF0CD8" w:rsidP="00EB6119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EB6119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4.5pt;height:70.5pt" o:ole="">
            <v:imagedata r:id="rId529" o:title=""/>
          </v:shape>
          <o:OLEObject Type="Embed" ProgID="ChemDraw.Document.6.0" ShapeID="_x0000_i1140" DrawAspect="Content" ObjectID="_1759356534" r:id="rId530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5pt;height:57pt" o:ole="">
            <v:imagedata r:id="rId531" o:title=""/>
          </v:shape>
          <o:OLEObject Type="Embed" ProgID="ChemDraw.Document.6.0" ShapeID="_x0000_i1141" DrawAspect="Content" ObjectID="_1759356535" r:id="rId532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EB6119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4" r:lo="rId535" r:qs="rId536" r:cs="rId537"/>
              </a:graphicData>
            </a:graphic>
          </wp:inline>
        </w:drawing>
      </w:r>
    </w:p>
    <w:p w14:paraId="63014CEE" w14:textId="10B52C51" w:rsidR="00BF0CD8" w:rsidRDefault="00641871" w:rsidP="009F6BE7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686470">
      <w:pPr>
        <w:pStyle w:val="30"/>
        <w:jc w:val="left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EB6119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EB6119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3DBAD734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EB6119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EB6119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44" r:lo="rId545" r:qs="rId546" r:cs="rId547"/>
              </a:graphicData>
            </a:graphic>
          </wp:inline>
        </w:drawing>
      </w:r>
    </w:p>
    <w:p w14:paraId="12C3B109" w14:textId="31F1223C" w:rsidR="00BF0CD8" w:rsidRDefault="00641871" w:rsidP="00736C4E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EB6119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EB6119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EB6119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EB6119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EB6119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EB6119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EB6119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EB6119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EB6119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EB6119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EB6119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6" r:lo="rId557" r:qs="rId558" r:cs="rId559"/>
              </a:graphicData>
            </a:graphic>
          </wp:inline>
        </w:drawing>
      </w:r>
    </w:p>
    <w:p w14:paraId="701AD538" w14:textId="74D83928" w:rsidR="00BF0CD8" w:rsidRDefault="00641871" w:rsidP="009F6BE7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pt" o:ole="">
            <v:imagedata r:id="rId561" o:title=""/>
          </v:shape>
          <o:OLEObject Type="Embed" ProgID="ChemDraw.Document.6.0" ShapeID="_x0000_i1142" DrawAspect="Content" ObjectID="_1759356536" r:id="rId5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3.5pt;height:46.5pt" o:ole="">
            <v:imagedata r:id="rId563" o:title=""/>
          </v:shape>
          <o:OLEObject Type="Embed" ProgID="ChemDraw.Document.6.0" ShapeID="_x0000_i1143" DrawAspect="Content" ObjectID="_1759356537" r:id="rId5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pt;height:49.5pt" o:ole="">
            <v:imagedata r:id="rId565" o:title=""/>
          </v:shape>
          <o:OLEObject Type="Embed" ProgID="ChemDraw.Document.6.0" ShapeID="_x0000_i1144" DrawAspect="Content" ObjectID="_1759356538" r:id="rId5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4.5pt;height:51pt" o:ole="">
            <v:imagedata r:id="rId567" o:title=""/>
          </v:shape>
          <o:OLEObject Type="Embed" ProgID="ChemDraw.Document.6.0" ShapeID="_x0000_i1145" DrawAspect="Content" ObjectID="_1759356539" r:id="rId568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569" o:title=""/>
          </v:shape>
          <o:OLEObject Type="Embed" ProgID="ChemDraw.Document.6.0" ShapeID="_x0000_i1146" DrawAspect="Content" ObjectID="_1759356540" r:id="rId5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.5pt;height:37.5pt" o:ole="">
            <v:imagedata r:id="rId571" o:title=""/>
          </v:shape>
          <o:OLEObject Type="Embed" ProgID="ChemDraw.Document.6.0" ShapeID="_x0000_i1147" DrawAspect="Content" ObjectID="_1759356541" r:id="rId572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5pt;height:37.5pt" o:ole="">
            <v:imagedata r:id="rId573" o:title=""/>
          </v:shape>
          <o:OLEObject Type="Embed" ProgID="ChemDraw.Document.6.0" ShapeID="_x0000_i1148" DrawAspect="Content" ObjectID="_1759356542" r:id="rId5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5pt;height:46.5pt" o:ole="">
            <v:imagedata r:id="rId575" o:title=""/>
          </v:shape>
          <o:OLEObject Type="Embed" ProgID="ChemDraw.Document.6.0" ShapeID="_x0000_i1149" DrawAspect="Content" ObjectID="_1759356543" r:id="rId5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3pt;height:1in" o:ole="">
            <v:imagedata r:id="rId577" o:title=""/>
          </v:shape>
          <o:OLEObject Type="Embed" ProgID="ChemDraw.Document.6.0" ShapeID="_x0000_i1150" DrawAspect="Content" ObjectID="_1759356544" r:id="rId5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1pt" o:ole="">
            <v:imagedata r:id="rId579" o:title=""/>
          </v:shape>
          <o:OLEObject Type="Embed" ProgID="ChemDraw.Document.6.0" ShapeID="_x0000_i1151" DrawAspect="Content" ObjectID="_1759356545" r:id="rId580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pt;height:25.5pt" o:ole="">
            <v:imagedata r:id="rId581" o:title=""/>
          </v:shape>
          <o:OLEObject Type="Embed" ProgID="ChemDraw.Document.6.0" ShapeID="_x0000_i1152" DrawAspect="Content" ObjectID="_1759356546" r:id="rId582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6.5pt;height:22.5pt" o:ole="">
            <v:imagedata r:id="rId583" o:title=""/>
          </v:shape>
          <o:OLEObject Type="Embed" ProgID="ChemDraw.Document.6.0" ShapeID="_x0000_i1153" DrawAspect="Content" ObjectID="_1759356547" r:id="rId584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5pt;height:55.5pt" o:ole="">
            <v:imagedata r:id="rId585" o:title=""/>
          </v:shape>
          <o:OLEObject Type="Embed" ProgID="ChemDraw.Document.6.0" ShapeID="_x0000_i1154" DrawAspect="Content" ObjectID="_1759356548" r:id="rId5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1pt;height:46.5pt" o:ole="">
            <v:imagedata r:id="rId587" o:title=""/>
          </v:shape>
          <o:OLEObject Type="Embed" ProgID="ChemDraw.Document.6.0" ShapeID="_x0000_i1155" DrawAspect="Content" ObjectID="_1759356549" r:id="rId5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5pt;height:46.5pt" o:ole="">
            <v:imagedata r:id="rId589" o:title=""/>
          </v:shape>
          <o:OLEObject Type="Embed" ProgID="ChemDraw.Document.6.0" ShapeID="_x0000_i1156" DrawAspect="Content" ObjectID="_1759356550" r:id="rId5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5pt;height:129pt" o:ole="">
            <v:imagedata r:id="rId591" o:title=""/>
          </v:shape>
          <o:OLEObject Type="Embed" ProgID="ChemDraw.Document.6.0" ShapeID="_x0000_i1157" DrawAspect="Content" ObjectID="_1759356551" r:id="rId5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9pt;height:97.5pt" o:ole="">
            <v:imagedata r:id="rId593" o:title=""/>
          </v:shape>
          <o:OLEObject Type="Embed" ProgID="ChemDraw.Document.6.0" ShapeID="_x0000_i1158" DrawAspect="Content" ObjectID="_1759356552" r:id="rId594"/>
        </w:object>
      </w:r>
    </w:p>
    <w:p w14:paraId="63EA5AA8" w14:textId="77777777" w:rsidR="00BF0CD8" w:rsidRPr="007A3806" w:rsidRDefault="00BF0CD8" w:rsidP="00EB6119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2.5pt" o:ole="">
            <v:imagedata r:id="rId595" o:title=""/>
          </v:shape>
          <o:OLEObject Type="Embed" ProgID="ChemDraw.Document.6.0" ShapeID="_x0000_i1159" DrawAspect="Content" ObjectID="_1759356553" r:id="rId5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2" r:lo="rId603" r:qs="rId604" r:cs="rId605"/>
              </a:graphicData>
            </a:graphic>
          </wp:inline>
        </w:drawing>
      </w:r>
    </w:p>
    <w:p w14:paraId="6E38E818" w14:textId="6F6AD2ED" w:rsidR="00BF0CD8" w:rsidRPr="00606567" w:rsidRDefault="005731AF" w:rsidP="009F6BE7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5pt;height:25.5pt" o:ole="">
                  <v:imagedata r:id="rId607" o:title=""/>
                </v:shape>
                <o:OLEObject Type="Embed" ProgID="ChemDraw.Document.6.0" ShapeID="_x0000_i1160" DrawAspect="Content" ObjectID="_1759356554" r:id="rId60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5pt;height:28.5pt" o:ole="">
                  <v:imagedata r:id="rId609" o:title=""/>
                </v:shape>
                <o:OLEObject Type="Embed" ProgID="ChemDraw.Document.6.0" ShapeID="_x0000_i1161" DrawAspect="Content" ObjectID="_1759356555" r:id="rId61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8.5pt" o:ole="">
                  <v:imagedata r:id="rId611" o:title=""/>
                </v:shape>
                <o:OLEObject Type="Embed" ProgID="ChemDraw.Document.6.0" ShapeID="_x0000_i1162" DrawAspect="Content" ObjectID="_1759356556" r:id="rId61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5pt;height:25.5pt" o:ole="">
            <v:imagedata r:id="rId613" o:title=""/>
          </v:shape>
          <o:OLEObject Type="Embed" ProgID="ChemDraw.Document.6.0" ShapeID="_x0000_i1163" DrawAspect="Content" ObjectID="_1759356557" r:id="rId61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30pt" o:ole="">
            <v:imagedata r:id="rId615" o:title=""/>
          </v:shape>
          <o:OLEObject Type="Embed" ProgID="ChemDraw.Document.6.0" ShapeID="_x0000_i1164" DrawAspect="Content" ObjectID="_1759356558" r:id="rId61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pt;height:30pt" o:ole="">
            <v:imagedata r:id="rId617" o:title=""/>
          </v:shape>
          <o:OLEObject Type="Embed" ProgID="ChemDraw.Document.6.0" ShapeID="_x0000_i1165" DrawAspect="Content" ObjectID="_1759356559" r:id="rId61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619" o:title=""/>
                </v:shape>
                <o:OLEObject Type="Embed" ProgID="ChemDraw.Document.6.0" ShapeID="_x0000_i1166" DrawAspect="Content" ObjectID="_1759356560" r:id="rId62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5pt;height:25.5pt" o:ole="">
                  <v:imagedata r:id="rId621" o:title=""/>
                </v:shape>
                <o:OLEObject Type="Embed" ProgID="ChemDraw.Document.6.0" ShapeID="_x0000_i1167" DrawAspect="Content" ObjectID="_1759356561" r:id="rId62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5pt;height:22.5pt" o:ole="">
                  <v:imagedata r:id="rId623" o:title=""/>
                </v:shape>
                <o:OLEObject Type="Embed" ProgID="ChemDraw.Document.6.0" ShapeID="_x0000_i1168" DrawAspect="Content" ObjectID="_1759356562" r:id="rId62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pt;height:22.5pt" o:ole="">
                  <v:imagedata r:id="rId625" o:title=""/>
                </v:shape>
                <o:OLEObject Type="Embed" ProgID="ChemDraw.Document.6.0" ShapeID="_x0000_i1169" DrawAspect="Content" ObjectID="_1759356563" r:id="rId62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pt;height:22.5pt" o:ole="">
                  <v:imagedata r:id="rId627" o:title=""/>
                </v:shape>
                <o:OLEObject Type="Embed" ProgID="ChemDraw.Document.6.0" ShapeID="_x0000_i1170" DrawAspect="Content" ObjectID="_1759356564" r:id="rId62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30pt;height:22.5pt" o:ole="">
                  <v:imagedata r:id="rId629" o:title=""/>
                </v:shape>
                <o:OLEObject Type="Embed" ProgID="ChemDraw.Document.6.0" ShapeID="_x0000_i1171" DrawAspect="Content" ObjectID="_1759356565" r:id="rId63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pt;height:25.5pt" o:ole="">
                  <v:imagedata r:id="rId631" o:title=""/>
                </v:shape>
                <o:OLEObject Type="Embed" ProgID="ChemDraw.Document.6.0" ShapeID="_x0000_i1172" DrawAspect="Content" ObjectID="_1759356566" r:id="rId63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5pt;height:1.5pt" o:ole="">
                  <v:imagedata r:id="rId633" o:title=""/>
                </v:shape>
                <o:OLEObject Type="Embed" ProgID="ChemDraw.Document.6.0" ShapeID="_x0000_i1173" DrawAspect="Content" ObjectID="_1759356567" r:id="rId63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6.5pt;height:22.5pt" o:ole="">
                  <v:imagedata r:id="rId635" o:title=""/>
                </v:shape>
                <o:OLEObject Type="Embed" ProgID="ChemDraw.Document.6.0" ShapeID="_x0000_i1174" DrawAspect="Content" ObjectID="_1759356568" r:id="rId63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5pt;height:21pt" o:ole="">
                  <v:imagedata r:id="rId637" o:title=""/>
                </v:shape>
                <o:OLEObject Type="Embed" ProgID="ChemDraw.Document.6.0" ShapeID="_x0000_i1175" DrawAspect="Content" ObjectID="_1759356569" r:id="rId63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pt;height:22.5pt" o:ole="">
                  <v:imagedata r:id="rId639" o:title=""/>
                </v:shape>
                <o:OLEObject Type="Embed" ProgID="ChemDraw.Document.6.0" ShapeID="_x0000_i1176" DrawAspect="Content" ObjectID="_1759356570" r:id="rId64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1.5pt;height:25.5pt" o:ole="">
                  <v:imagedata r:id="rId641" o:title=""/>
                </v:shape>
                <o:OLEObject Type="Embed" ProgID="ChemDraw.Document.6.0" ShapeID="_x0000_i1177" DrawAspect="Content" ObjectID="_1759356571" r:id="rId64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5pt;height:21pt" o:ole="">
                  <v:imagedata r:id="rId643" o:title=""/>
                </v:shape>
                <o:OLEObject Type="Embed" ProgID="ChemDraw.Document.6.0" ShapeID="_x0000_i1178" DrawAspect="Content" ObjectID="_1759356572" r:id="rId64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pt;height:22.5pt" o:ole="">
                  <v:imagedata r:id="rId645" o:title=""/>
                </v:shape>
                <o:OLEObject Type="Embed" ProgID="ChemDraw.Document.6.0" ShapeID="_x0000_i1179" DrawAspect="Content" ObjectID="_1759356573" r:id="rId64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5pt;height:25.5pt" o:ole="">
                  <v:imagedata r:id="rId647" o:title=""/>
                </v:shape>
                <o:OLEObject Type="Embed" ProgID="ChemDraw.Document.6.0" ShapeID="_x0000_i1180" DrawAspect="Content" ObjectID="_1759356574" r:id="rId64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9" r:lo="rId650" r:qs="rId651" r:cs="rId652"/>
              </a:graphicData>
            </a:graphic>
          </wp:inline>
        </w:drawing>
      </w:r>
    </w:p>
    <w:p w14:paraId="4189B5B8" w14:textId="549C686A" w:rsidR="00BF0CD8" w:rsidRPr="002E4BBE" w:rsidRDefault="005731AF" w:rsidP="009F6BE7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4pt;height:28.5pt" o:ole="">
            <v:imagedata r:id="rId654" o:title=""/>
          </v:shape>
          <o:OLEObject Type="Embed" ProgID="ChemDraw.Document.6.0" ShapeID="_x0000_i1181" DrawAspect="Content" ObjectID="_1759356575" r:id="rId655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pt;height:22.5pt" o:ole="">
            <v:imagedata r:id="rId656" o:title=""/>
          </v:shape>
          <o:OLEObject Type="Embed" ProgID="ChemDraw.Document.6.0" ShapeID="_x0000_i1182" DrawAspect="Content" ObjectID="_1759356576" r:id="rId657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5pt;height:21pt" o:ole="">
            <v:imagedata r:id="rId658" o:title=""/>
          </v:shape>
          <o:OLEObject Type="Embed" ProgID="ChemDraw.Document.6.0" ShapeID="_x0000_i1183" DrawAspect="Content" ObjectID="_1759356577" r:id="rId659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2pt;height:28.5pt" o:ole="">
            <v:imagedata r:id="rId660" o:title=""/>
          </v:shape>
          <o:OLEObject Type="Embed" ProgID="ChemDraw.Document.6.0" ShapeID="_x0000_i1184" DrawAspect="Content" ObjectID="_1759356578" r:id="rId661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5pt;height:21pt" o:ole="">
            <v:imagedata r:id="rId662" o:title=""/>
          </v:shape>
          <o:OLEObject Type="Embed" ProgID="ChemDraw.Document.6.0" ShapeID="_x0000_i1185" DrawAspect="Content" ObjectID="_1759356579" r:id="rId663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3pt;height:21pt" o:ole="">
            <v:imagedata r:id="rId664" o:title=""/>
          </v:shape>
          <o:OLEObject Type="Embed" ProgID="ChemDraw.Document.6.0" ShapeID="_x0000_i1186" DrawAspect="Content" ObjectID="_1759356580" r:id="rId665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2.5pt" o:ole="">
                                    <v:imagedata r:id="rId662" o:title=""/>
                                  </v:shape>
                                  <o:OLEObject Type="Embed" ProgID="ChemDraw.Document.6.0" ShapeID="_x0000_i1188" DrawAspect="Content" ObjectID="_1759356658" r:id="rId6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2.5pt" o:ole="">
                              <v:imagedata r:id="rId662" o:title=""/>
                            </v:shape>
                            <o:OLEObject Type="Embed" ProgID="ChemDraw.Document.6.0" ShapeID="_x0000_i1188" DrawAspect="Content" ObjectID="_1759356658" r:id="rId6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3E386702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3pt;height:21pt" o:ole="">
                                    <v:imagedata r:id="rId664" o:title=""/>
                                  </v:shape>
                                  <o:OLEObject Type="Embed" ProgID="ChemDraw.Document.6.0" ShapeID="_x0000_i1190" DrawAspect="Content" ObjectID="_1759356659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3pt;height:21pt" o:ole="">
                              <v:imagedata r:id="rId664" o:title=""/>
                            </v:shape>
                            <o:OLEObject Type="Embed" ProgID="ChemDraw.Document.6.0" ShapeID="_x0000_i1190" DrawAspect="Content" ObjectID="_1759356659" r:id="rId66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5pt;height:54pt" o:ole="">
            <v:imagedata r:id="rId670" o:title=""/>
          </v:shape>
          <o:OLEObject Type="Embed" ProgID="ChemDraw.Document.6.0" ShapeID="_x0000_i1191" DrawAspect="Content" ObjectID="_1759356581" r:id="rId671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EB6119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302A17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5pt;height:30pt" o:ole="">
            <v:imagedata r:id="rId673" o:title=""/>
          </v:shape>
          <o:OLEObject Type="Embed" ProgID="ChemDraw.Document.6.0" ShapeID="_x0000_i1192" DrawAspect="Content" ObjectID="_1759356582" r:id="rId674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5pt;height:30pt" o:ole="">
            <v:imagedata r:id="rId675" o:title=""/>
          </v:shape>
          <o:OLEObject Type="Embed" ProgID="ChemDraw.Document.6.0" ShapeID="_x0000_i1193" DrawAspect="Content" ObjectID="_1759356583" r:id="rId676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302A17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7" r:lo="rId678" r:qs="rId679" r:cs="rId680"/>
              </a:graphicData>
            </a:graphic>
          </wp:inline>
        </w:drawing>
      </w:r>
    </w:p>
    <w:p w14:paraId="33E1C6B5" w14:textId="75994F25" w:rsidR="00BF0CD8" w:rsidRPr="002E28BE" w:rsidRDefault="005731AF" w:rsidP="009F6BE7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pt;height:13.5pt" o:ole="">
            <v:imagedata r:id="rId682" o:title=""/>
          </v:shape>
          <o:OLEObject Type="Embed" ProgID="ChemDraw.Document.6.0" ShapeID="_x0000_i1194" DrawAspect="Content" ObjectID="_1759356584" r:id="rId68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5pt;height:28.5pt" o:ole="">
            <v:imagedata r:id="rId684" o:title=""/>
          </v:shape>
          <o:OLEObject Type="Embed" ProgID="ChemDraw.Document.6.0" ShapeID="_x0000_i1195" DrawAspect="Content" ObjectID="_1759356585" r:id="rId68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5pt;height:28.5pt" o:ole="">
            <v:imagedata r:id="rId686" o:title=""/>
          </v:shape>
          <o:OLEObject Type="Embed" ProgID="ChemDraw.Document.6.0" ShapeID="_x0000_i1196" DrawAspect="Content" ObjectID="_1759356586" r:id="rId68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lastRenderedPageBreak/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3.5pt" o:ole="">
            <v:imagedata r:id="rId688" o:title=""/>
          </v:shape>
          <o:OLEObject Type="Embed" ProgID="ChemDraw.Document.6.0" ShapeID="_x0000_i1197" DrawAspect="Content" ObjectID="_1759356587" r:id="rId68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690" o:title=""/>
          </v:shape>
          <o:OLEObject Type="Embed" ProgID="ChemDraw.Document.6.0" ShapeID="_x0000_i1198" DrawAspect="Content" ObjectID="_1759356588" r:id="rId69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pt;height:15pt" o:ole="">
            <v:imagedata r:id="rId692" o:title=""/>
          </v:shape>
          <o:OLEObject Type="Embed" ProgID="ChemDraw.Document.6.0" ShapeID="_x0000_i1199" DrawAspect="Content" ObjectID="_1759356589" r:id="rId69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1pt" o:ole="">
            <v:imagedata r:id="rId694" o:title=""/>
          </v:shape>
          <o:OLEObject Type="Embed" ProgID="ChemDraw.Document.6.0" ShapeID="_x0000_i1200" DrawAspect="Content" ObjectID="_1759356590" r:id="rId69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5pt;height:18pt" o:ole="">
            <v:imagedata r:id="rId696" o:title=""/>
          </v:shape>
          <o:OLEObject Type="Embed" ProgID="ChemDraw.Document.6.0" ShapeID="_x0000_i1201" DrawAspect="Content" ObjectID="_1759356591" r:id="rId69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2.5pt;height:28.5pt" o:ole="">
            <v:imagedata r:id="rId698" o:title=""/>
          </v:shape>
          <o:OLEObject Type="Embed" ProgID="ChemDraw.Document.6.0" ShapeID="_x0000_i1202" DrawAspect="Content" ObjectID="_1759356592" r:id="rId69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700" o:title=""/>
          </v:shape>
          <o:OLEObject Type="Embed" ProgID="ChemDraw.Document.6.0" ShapeID="_x0000_i1203" DrawAspect="Content" ObjectID="_1759356593" r:id="rId70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5pt;height:21pt" o:ole="">
            <v:imagedata r:id="rId702" o:title=""/>
          </v:shape>
          <o:OLEObject Type="Embed" ProgID="ChemDraw.Document.6.0" ShapeID="_x0000_i1204" DrawAspect="Content" ObjectID="_1759356594" r:id="rId70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pt;height:21pt" o:ole="">
            <v:imagedata r:id="rId704" o:title=""/>
          </v:shape>
          <o:OLEObject Type="Embed" ProgID="ChemDraw.Document.6.0" ShapeID="_x0000_i1205" DrawAspect="Content" ObjectID="_1759356595" r:id="rId70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5pt;height:21pt" o:ole="">
            <v:imagedata r:id="rId706" o:title=""/>
          </v:shape>
          <o:OLEObject Type="Embed" ProgID="ChemDraw.Document.6.0" ShapeID="_x0000_i1206" DrawAspect="Content" ObjectID="_1759356596" r:id="rId70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7pt;height:28.5pt" o:ole="">
            <v:imagedata r:id="rId708" o:title=""/>
          </v:shape>
          <o:OLEObject Type="Embed" ProgID="ChemDraw.Document.6.0" ShapeID="_x0000_i1207" DrawAspect="Content" ObjectID="_1759356597" r:id="rId70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5pt;height:78pt" o:ole="">
            <v:imagedata r:id="rId710" o:title=""/>
          </v:shape>
          <o:OLEObject Type="Embed" ProgID="ChemDraw.Document.6.0" ShapeID="_x0000_i1208" DrawAspect="Content" ObjectID="_1759356598" r:id="rId71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1pt" o:ole="">
            <v:imagedata r:id="rId712" o:title=""/>
          </v:shape>
          <o:OLEObject Type="Embed" ProgID="ChemDraw.Document.6.0" ShapeID="_x0000_i1209" DrawAspect="Content" ObjectID="_1759356599" r:id="rId71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4" r:lo="rId715" r:qs="rId716" r:cs="rId717"/>
              </a:graphicData>
            </a:graphic>
          </wp:inline>
        </w:drawing>
      </w:r>
    </w:p>
    <w:p w14:paraId="318CEA7E" w14:textId="31EB2FF3" w:rsidR="004502BB" w:rsidRDefault="004502BB" w:rsidP="004502BB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302A17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7.5pt" o:ole="">
            <v:imagedata r:id="rId719" o:title=""/>
          </v:shape>
          <o:OLEObject Type="Embed" ProgID="ChemDraw.Document.6.0" ShapeID="_x0000_i1210" DrawAspect="Content" ObjectID="_1759356600" r:id="rId720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pt;height:66pt" o:ole="">
            <v:imagedata r:id="rId721" o:title=""/>
          </v:shape>
          <o:OLEObject Type="Embed" ProgID="ChemDraw.Document.6.0" ShapeID="_x0000_i1211" DrawAspect="Content" ObjectID="_1759356601" r:id="rId722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pt;height:18pt" o:ole="">
            <v:imagedata r:id="rId723" o:title=""/>
          </v:shape>
          <o:OLEObject Type="Embed" ProgID="ChemDraw.Document.6.0" ShapeID="_x0000_i1212" DrawAspect="Content" ObjectID="_1759356602" r:id="rId724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4.5pt" o:ole="">
            <v:imagedata r:id="rId725" o:title=""/>
          </v:shape>
          <o:OLEObject Type="Embed" ProgID="ChemDraw.Document.6.0" ShapeID="_x0000_i1213" DrawAspect="Content" ObjectID="_1759356603" r:id="rId726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3pt;height:18pt" o:ole="">
            <v:imagedata r:id="rId727" o:title=""/>
          </v:shape>
          <o:OLEObject Type="Embed" ProgID="ChemDraw.Document.6.0" ShapeID="_x0000_i1214" DrawAspect="Content" ObjectID="_1759356604" r:id="rId728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pt;height:66pt" o:ole="">
            <v:imagedata r:id="rId729" o:title=""/>
          </v:shape>
          <o:OLEObject Type="Embed" ProgID="ChemDraw.Document.6.0" ShapeID="_x0000_i1215" DrawAspect="Content" ObjectID="_1759356605" r:id="rId730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731" o:title=""/>
          </v:shape>
          <o:OLEObject Type="Embed" ProgID="ChemDraw.Document.6.0" ShapeID="_x0000_i1216" DrawAspect="Content" ObjectID="_1759356606" r:id="rId732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pt;height:69pt" o:ole="">
            <v:imagedata r:id="rId733" o:title=""/>
          </v:shape>
          <o:OLEObject Type="Embed" ProgID="ChemDraw.Document.6.0" ShapeID="_x0000_i1217" DrawAspect="Content" ObjectID="_1759356607" r:id="rId734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pt;height:18pt" o:ole="">
            <v:imagedata r:id="rId735" o:title=""/>
          </v:shape>
          <o:OLEObject Type="Embed" ProgID="ChemDraw.Document.6.0" ShapeID="_x0000_i1218" DrawAspect="Content" ObjectID="_1759356608" r:id="rId736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5pt;height:69pt" o:ole="">
            <v:imagedata r:id="rId737" o:title=""/>
          </v:shape>
          <o:OLEObject Type="Embed" ProgID="ChemDraw.Document.6.0" ShapeID="_x0000_i1219" DrawAspect="Content" ObjectID="_1759356609" r:id="rId738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739" o:title=""/>
          </v:shape>
          <o:OLEObject Type="Embed" ProgID="ChemDraw.Document.6.0" ShapeID="_x0000_i1220" DrawAspect="Content" ObjectID="_1759356610" r:id="rId740"/>
        </w:object>
      </w:r>
    </w:p>
    <w:p w14:paraId="44C7DBDC" w14:textId="72D83A12" w:rsidR="00BF0CD8" w:rsidRPr="00150983" w:rsidRDefault="00037E9B" w:rsidP="00302A17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EB6119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1pt;height:97.5pt" o:ole="">
            <v:imagedata r:id="rId741" o:title=""/>
          </v:shape>
          <o:OLEObject Type="Embed" ProgID="ChemDraw.Document.6.0" ShapeID="_x0000_i1221" DrawAspect="Content" ObjectID="_1759356611" r:id="rId742"/>
        </w:object>
      </w:r>
    </w:p>
    <w:p w14:paraId="0F4F2FA8" w14:textId="77777777" w:rsidR="00BF0CD8" w:rsidRPr="00C25E57" w:rsidRDefault="00BF0CD8" w:rsidP="00EB6119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5pt;height:78pt" o:ole="">
            <v:imagedata r:id="rId743" o:title=""/>
          </v:shape>
          <o:OLEObject Type="Embed" ProgID="ChemDraw.Document.6.0" ShapeID="_x0000_i1222" DrawAspect="Content" ObjectID="_1759356612" r:id="rId744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1pt;height:18pt" o:ole="">
            <v:imagedata r:id="rId745" o:title=""/>
          </v:shape>
          <o:OLEObject Type="Embed" ProgID="ChemDraw.Document.6.0" ShapeID="_x0000_i1223" DrawAspect="Content" ObjectID="_1759356613" r:id="rId746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5pt;height:64.5pt" o:ole="">
            <v:imagedata r:id="rId747" o:title=""/>
          </v:shape>
          <o:OLEObject Type="Embed" ProgID="ChemDraw.Document.6.0" ShapeID="_x0000_i1224" DrawAspect="Content" ObjectID="_1759356614" r:id="rId748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3pt;height:18pt" o:ole="">
            <v:imagedata r:id="rId749" o:title=""/>
          </v:shape>
          <o:OLEObject Type="Embed" ProgID="ChemDraw.Document.6.0" ShapeID="_x0000_i1225" DrawAspect="Content" ObjectID="_1759356615" r:id="rId750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4.5pt;height:67.5pt" o:ole="">
            <v:imagedata r:id="rId751" o:title=""/>
          </v:shape>
          <o:OLEObject Type="Embed" ProgID="ChemDraw.Document.6.0" ShapeID="_x0000_i1226" DrawAspect="Content" ObjectID="_1759356616" r:id="rId752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pt;height:18pt" o:ole="">
            <v:imagedata r:id="rId753" o:title=""/>
          </v:shape>
          <o:OLEObject Type="Embed" ProgID="ChemDraw.Document.6.0" ShapeID="_x0000_i1227" DrawAspect="Content" ObjectID="_1759356617" r:id="rId754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5" r:lo="rId756" r:qs="rId757" r:cs="rId758"/>
              </a:graphicData>
            </a:graphic>
          </wp:inline>
        </w:drawing>
      </w:r>
    </w:p>
    <w:p w14:paraId="3E237B32" w14:textId="639793C4" w:rsidR="00BF0CD8" w:rsidRPr="007169C1" w:rsidRDefault="005731AF" w:rsidP="009F6BE7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pt;height:37.5pt" o:ole="">
            <v:imagedata r:id="rId760" o:title=""/>
          </v:shape>
          <o:OLEObject Type="Embed" ProgID="ChemDraw.Document.6.0" ShapeID="_x0000_i1228" DrawAspect="Content" ObjectID="_1759356618" r:id="rId76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5pt;height:18pt" o:ole="">
            <v:imagedata r:id="rId762" o:title=""/>
          </v:shape>
          <o:OLEObject Type="Embed" ProgID="ChemDraw.Document.6.0" ShapeID="_x0000_i1229" DrawAspect="Content" ObjectID="_1759356619" r:id="rId76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EB6119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302A1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7pt;height:18pt" o:ole="">
            <v:imagedata r:id="rId765" o:title=""/>
          </v:shape>
          <o:OLEObject Type="Embed" ProgID="ChemDraw.Document.6.0" ShapeID="_x0000_i1230" DrawAspect="Content" ObjectID="_1759356620" r:id="rId76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302A1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5pt" o:ole="">
            <v:imagedata r:id="rId767" o:title=""/>
          </v:shape>
          <o:OLEObject Type="Embed" ProgID="ChemDraw.Document.6.0" ShapeID="_x0000_i1231" DrawAspect="Content" ObjectID="_1759356621" r:id="rId76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5pt" o:ole="">
            <v:imagedata r:id="rId769" o:title=""/>
          </v:shape>
          <o:OLEObject Type="Embed" ProgID="ChemDraw.Document.6.0" ShapeID="_x0000_i1232" DrawAspect="Content" ObjectID="_1759356622" r:id="rId77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302A1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5pt;height:16.5pt" o:ole="">
            <v:imagedata r:id="rId771" o:title=""/>
          </v:shape>
          <o:OLEObject Type="Embed" ProgID="ChemDraw.Document.6.0" ShapeID="_x0000_i1233" DrawAspect="Content" ObjectID="_1759356623" r:id="rId77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Прямоугольник: скругленные углы 15" o:sp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302A17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773" o:title=""/>
          </v:shape>
          <o:OLEObject Type="Embed" ProgID="ChemDraw.Document.6.0" ShapeID="_x0000_i1234" DrawAspect="Content" ObjectID="_1759356624" r:id="rId77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5" r:lo="rId776" r:qs="rId777" r:cs="rId778"/>
              </a:graphicData>
            </a:graphic>
          </wp:inline>
        </w:drawing>
      </w:r>
    </w:p>
    <w:p w14:paraId="4C9EA580" w14:textId="366FA48D" w:rsidR="00BF0CD8" w:rsidRPr="00246F47" w:rsidRDefault="007F1110" w:rsidP="009F6BE7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EB6119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EB6119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EB6119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302A1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302A17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302A17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EB6119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302A1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302A1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302A1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302A1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302A17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EB6119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EB6119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EB6119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EB6119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EB6119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EB6119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302A1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302A1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302A1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302A1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7" r:lo="rId788" r:qs="rId789" r:cs="rId790"/>
              </a:graphicData>
            </a:graphic>
          </wp:inline>
        </w:drawing>
      </w:r>
    </w:p>
    <w:p w14:paraId="46A425A6" w14:textId="1324E03D" w:rsidR="00BF0CD8" w:rsidRPr="00F0572A" w:rsidRDefault="007F1110" w:rsidP="009F6BE7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EB6119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EB6119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3" r:lo="rId794" r:qs="rId795" r:cs="rId796"/>
              </a:graphicData>
            </a:graphic>
          </wp:inline>
        </w:drawing>
      </w:r>
    </w:p>
    <w:p w14:paraId="33673C66" w14:textId="225801F3" w:rsidR="00315BE5" w:rsidRDefault="00315BE5" w:rsidP="00315BE5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302A17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5pt;height:36pt" o:ole="">
            <v:imagedata r:id="rId799" o:title=""/>
          </v:shape>
          <o:OLEObject Type="Embed" ProgID="ChemDraw.Document.6.0" ShapeID="_x0000_i1235" DrawAspect="Content" ObjectID="_1759356625" r:id="rId800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302A17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pt;height:31.5pt" o:ole="">
            <v:imagedata r:id="rId801" o:title=""/>
          </v:shape>
          <o:OLEObject Type="Embed" ProgID="ChemDraw.Document.6.0" ShapeID="_x0000_i1236" DrawAspect="Content" ObjectID="_1759356626" r:id="rId802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EB6119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302A17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302A1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302A17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302A1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302A1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302A1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302A1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16B0726A" w14:textId="1E755007" w:rsidR="00BF0CD8" w:rsidRPr="00D172A4" w:rsidRDefault="007F1110" w:rsidP="009F6BE7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302A17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302A1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302A17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302A1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302A17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302A1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302A1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9" r:lo="rId810" r:qs="rId811" r:cs="rId812"/>
              </a:graphicData>
            </a:graphic>
          </wp:inline>
        </w:drawing>
      </w:r>
    </w:p>
    <w:p w14:paraId="0139C229" w14:textId="158BDD82" w:rsidR="00BF0CD8" w:rsidRDefault="007F1110" w:rsidP="009F6BE7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5pt;height:18pt" o:ole="">
            <v:imagedata r:id="rId814" o:title=""/>
          </v:shape>
          <o:OLEObject Type="Embed" ProgID="ChemDraw.Document.6.0" ShapeID="_x0000_i1237" DrawAspect="Content" ObjectID="_1759356627" r:id="rId815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pt;height:18pt" o:ole="">
            <v:imagedata r:id="rId816" o:title=""/>
          </v:shape>
          <o:OLEObject Type="Embed" ProgID="ChemDraw.Document.6.0" ShapeID="_x0000_i1238" DrawAspect="Content" ObjectID="_1759356628" r:id="rId817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5pt;height:39pt" o:ole="">
            <v:imagedata r:id="rId818" o:title=""/>
          </v:shape>
          <o:OLEObject Type="Embed" ProgID="ChemDraw.Document.6.0" ShapeID="_x0000_i1239" DrawAspect="Content" ObjectID="_1759356629" r:id="rId819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2pt;height:16.5pt" o:ole="">
            <v:imagedata r:id="rId820" o:title=""/>
          </v:shape>
          <o:OLEObject Type="Embed" ProgID="ChemDraw.Document.6.0" ShapeID="_x0000_i1240" DrawAspect="Content" ObjectID="_1759356630" r:id="rId82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04860937" w14:textId="77777777" w:rsidR="00BF0CD8" w:rsidRPr="0076513F" w:rsidRDefault="00BF0CD8" w:rsidP="00F766C9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EB6119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EB6119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EB6119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EB6119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EB6119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EB6119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EB6119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EB6119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EB6119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2" r:lo="rId833" r:qs="rId834" r:cs="rId835"/>
              </a:graphicData>
            </a:graphic>
          </wp:inline>
        </w:drawing>
      </w:r>
    </w:p>
    <w:p w14:paraId="66AD7ED3" w14:textId="59C94044" w:rsidR="007E0779" w:rsidRDefault="007E0779" w:rsidP="007E0779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302A17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1in" o:ole="">
            <v:imagedata r:id="rId837" o:title=""/>
          </v:shape>
          <o:OLEObject Type="Embed" ProgID="ChemDraw.Document.6.0" ShapeID="_x0000_i1241" DrawAspect="Content" ObjectID="_1759356631" r:id="rId838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pt;height:52.5pt" o:ole="">
            <v:imagedata r:id="rId839" o:title=""/>
          </v:shape>
          <o:OLEObject Type="Embed" ProgID="ChemDraw.Document.6.0" ShapeID="_x0000_i1242" DrawAspect="Content" ObjectID="_1759356632" r:id="rId84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5pt;height:100.5pt" o:ole="">
            <v:imagedata r:id="rId841" o:title=""/>
          </v:shape>
          <o:OLEObject Type="Embed" ProgID="ChemDraw.Document.6.0" ShapeID="_x0000_i1243" DrawAspect="Content" ObjectID="_1759356633" r:id="rId84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302A17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pt" o:ole="">
            <v:imagedata r:id="rId843" o:title=""/>
          </v:shape>
          <o:OLEObject Type="Embed" ProgID="Equation.3" ShapeID="_x0000_i1244" DrawAspect="Content" ObjectID="_1759356634" r:id="rId844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5" r:lo="rId846" r:qs="rId847" r:cs="rId848"/>
              </a:graphicData>
            </a:graphic>
          </wp:inline>
        </w:drawing>
      </w:r>
    </w:p>
    <w:p w14:paraId="043E8BBB" w14:textId="77777777" w:rsidR="00BF0CD8" w:rsidRPr="00F04287" w:rsidRDefault="00BF0CD8" w:rsidP="00EF743C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302A17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302A17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EB6119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EB6119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302A17">
      <w:pPr>
        <w:pStyle w:val="Q-Yentavernagir"/>
      </w:pPr>
    </w:p>
    <w:p w14:paraId="2CCA73C8" w14:textId="77777777" w:rsidR="00F97B12" w:rsidRDefault="00F97B12" w:rsidP="00302A17">
      <w:pPr>
        <w:pStyle w:val="Q-Yentavernagir"/>
      </w:pPr>
    </w:p>
    <w:p w14:paraId="2DA8D7B5" w14:textId="16CF610A" w:rsidR="00BF0CD8" w:rsidRPr="00514561" w:rsidRDefault="00037E9B" w:rsidP="00302A17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302A17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302A1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302A1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302A17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302A1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302A1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302A1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302A17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302A1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3456B7FE" w14:textId="08575920" w:rsidR="00BF0CD8" w:rsidRPr="00E87AC3" w:rsidRDefault="008543B6" w:rsidP="009F6BE7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302A17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302A1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302A1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302A1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302A1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302A17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302A17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302A17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302A1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400D0B16" w14:textId="1CD2BE21" w:rsidR="00BF0CD8" w:rsidRDefault="00A76144" w:rsidP="009F6BE7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302A17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302A1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302A1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302A1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302A17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302A17">
      <w:pPr>
        <w:pStyle w:val="Q-Yentavernagir"/>
      </w:pPr>
    </w:p>
    <w:p w14:paraId="34A8B645" w14:textId="476556EC" w:rsidR="00B969FC" w:rsidRDefault="00B969FC" w:rsidP="00302A17">
      <w:pPr>
        <w:pStyle w:val="Q-Yentavernagir"/>
      </w:pPr>
    </w:p>
    <w:p w14:paraId="15C47E1E" w14:textId="77777777" w:rsidR="00B969FC" w:rsidRDefault="00B969FC" w:rsidP="00302A17">
      <w:pPr>
        <w:pStyle w:val="Q-Yentavernagir"/>
      </w:pPr>
    </w:p>
    <w:p w14:paraId="7D7ECEE8" w14:textId="200859A1" w:rsidR="00BF0CD8" w:rsidRPr="00AF6C37" w:rsidRDefault="00037E9B" w:rsidP="00302A17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302A1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302A1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302A17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lastRenderedPageBreak/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302A1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302A1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302A17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302A17">
      <w:pPr>
        <w:pStyle w:val="Q-Xndir"/>
      </w:pPr>
      <w:r w:rsidRPr="00567509">
        <w:lastRenderedPageBreak/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71BEBAF8" w14:textId="6B368563" w:rsidR="00BF0CD8" w:rsidRPr="0016267A" w:rsidRDefault="007532F7" w:rsidP="009F6BE7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302A1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302A1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302A1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302A17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302A1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302A1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302A1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302A1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01052C6A" w14:textId="6B410593" w:rsidR="00BF0CD8" w:rsidRPr="00F766C9" w:rsidRDefault="007532F7" w:rsidP="00F766C9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1" r:lo="rId872" r:qs="rId873" r:cs="rId874"/>
              </a:graphicData>
            </a:graphic>
          </wp:inline>
        </w:drawing>
      </w:r>
    </w:p>
    <w:p w14:paraId="26DAA37C" w14:textId="421A2C1E" w:rsidR="00C93F66" w:rsidRPr="00626351" w:rsidRDefault="00F069EA" w:rsidP="00EB6119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5pt" o:ole="">
            <v:imagedata r:id="rId876" o:title=""/>
          </v:shape>
          <o:OLEObject Type="Embed" ProgID="ChemDraw.Document.6.0" ShapeID="_x0000_i1245" DrawAspect="Content" ObjectID="_1759356635" r:id="rId877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302A17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302A17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5pt;height:12pt" o:ole="">
            <v:imagedata r:id="rId878" o:title=""/>
          </v:shape>
          <o:OLEObject Type="Embed" ProgID="ChemDraw.Document.6.0" ShapeID="_x0000_i1246" DrawAspect="Content" ObjectID="_1759356636" r:id="rId879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EB6119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EB6119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302A17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EB6119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EB6119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302A17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302A17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302A17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302A17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302A17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302A1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302A1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302A1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302A1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302A17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302A1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302A17">
      <w:pPr>
        <w:pStyle w:val="Q-Yenta-yenta-vernagir"/>
      </w:pPr>
    </w:p>
    <w:p w14:paraId="14460EE6" w14:textId="71CB4D81" w:rsidR="00BF0CD8" w:rsidRDefault="00A96152" w:rsidP="00302A17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302A1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302A1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302A1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3FA5A7B1" w14:textId="066F46DF" w:rsidR="00BF0CD8" w:rsidRDefault="007532F7" w:rsidP="009F6BE7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pt;height:12pt" o:ole="">
            <v:imagedata r:id="rId888" o:title=""/>
          </v:shape>
          <o:OLEObject Type="Embed" ProgID="ChemDraw.Document.6.0" ShapeID="_x0000_i1247" DrawAspect="Content" ObjectID="_1759356637" r:id="rId88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.5pt;height:36pt" o:ole="">
            <v:imagedata r:id="rId890" o:title=""/>
          </v:shape>
          <o:OLEObject Type="Embed" ProgID="ChemDraw.Document.6.0" ShapeID="_x0000_i1248" DrawAspect="Content" ObjectID="_1759356638" r:id="rId89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5pt;height:36pt" o:ole="">
            <v:imagedata r:id="rId892" o:title=""/>
          </v:shape>
          <o:OLEObject Type="Embed" ProgID="ChemDraw.Document.6.0" ShapeID="_x0000_i1249" DrawAspect="Content" ObjectID="_1759356639" r:id="rId89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6.5pt" o:ole="">
            <v:imagedata r:id="rId894" o:title=""/>
          </v:shape>
          <o:OLEObject Type="Embed" ProgID="ChemDraw.Document.6.0" ShapeID="_x0000_i1250" DrawAspect="Content" ObjectID="_1759356640" r:id="rId89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EB6119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302A1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</w:t>
      </w:r>
      <w:r w:rsidRPr="00BC79CF">
        <w:lastRenderedPageBreak/>
        <w:t xml:space="preserve">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302A1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302A1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61916E55" w14:textId="4F0ADFC9" w:rsidR="00BF0CD8" w:rsidRPr="007532F7" w:rsidRDefault="007532F7" w:rsidP="009F6BE7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302A1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302A1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302A1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2" r:lo="rId903" r:qs="rId904" r:cs="rId905"/>
              </a:graphicData>
            </a:graphic>
          </wp:inline>
        </w:drawing>
      </w:r>
    </w:p>
    <w:p w14:paraId="2801752F" w14:textId="05A76720" w:rsidR="00BF0CD8" w:rsidRPr="00056290" w:rsidRDefault="007532F7" w:rsidP="00647811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EB6119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EB6119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BB7C61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6449489F" w14:textId="05BB9FF6" w:rsidR="00BF0CD8" w:rsidRDefault="007532F7" w:rsidP="009F6BE7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13" r:lo="rId914" r:qs="rId915" r:cs="rId916"/>
              </a:graphicData>
            </a:graphic>
          </wp:inline>
        </w:drawing>
      </w:r>
    </w:p>
    <w:p w14:paraId="218FDA15" w14:textId="77777777" w:rsidR="00BF0CD8" w:rsidRPr="00D40390" w:rsidRDefault="00BF0CD8" w:rsidP="00EB6119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302A1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302A17">
      <w:pPr>
        <w:pStyle w:val="Q-Xndir"/>
        <w:rPr>
          <w:iCs/>
        </w:rPr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rPr>
          <w:iCs/>
        </w:rPr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5pt;height:43.5pt" o:ole="">
            <v:imagedata r:id="rId918" o:title=""/>
          </v:shape>
          <o:OLEObject Type="Embed" ProgID="ChemDraw.Document.6.0" ShapeID="_x0000_i1251" DrawAspect="Content" ObjectID="_1759356641" r:id="rId919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pt;height:33pt" o:ole="">
            <v:imagedata r:id="rId920" o:title=""/>
          </v:shape>
          <o:OLEObject Type="Embed" ProgID="ChemDraw.Document.6.0" ShapeID="_x0000_i1252" DrawAspect="Content" ObjectID="_1759356642" r:id="rId921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302A1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9pt" o:ole="">
            <v:imagedata r:id="rId922" o:title=""/>
          </v:shape>
          <o:OLEObject Type="Embed" ProgID="ChemDraw.Document.6.0" ShapeID="_x0000_i1253" DrawAspect="Content" ObjectID="_1759356643" r:id="rId923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924" o:title=""/>
          </v:shape>
          <o:OLEObject Type="Embed" ProgID="ChemDraw.Document.6.0" ShapeID="_x0000_i1254" DrawAspect="Content" ObjectID="_1759356644" r:id="rId925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302A1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302A1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8pt;height:43.5pt" o:ole="">
            <v:imagedata r:id="rId926" o:title=""/>
          </v:shape>
          <o:OLEObject Type="Embed" ProgID="ChemDraw.Document.6.0" ShapeID="_x0000_i1255" DrawAspect="Content" ObjectID="_1759356645" r:id="rId927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pt;height:40.5pt" o:ole="">
            <v:imagedata r:id="rId928" o:title=""/>
          </v:shape>
          <o:OLEObject Type="Embed" ProgID="ChemDraw.Document.6.0" ShapeID="_x0000_i1256" DrawAspect="Content" ObjectID="_1759356646" r:id="rId929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302A1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302A1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BB7C61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302A17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302A17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30" o:title=""/>
          </v:shape>
          <o:OLEObject Type="Embed" ProgID="ChemDraw.Document.6.0" ShapeID="_x0000_i1257" DrawAspect="Content" ObjectID="_1759356647" r:id="rId931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8.5pt" o:ole="">
            <v:imagedata r:id="rId932" o:title=""/>
          </v:shape>
          <o:OLEObject Type="Embed" ProgID="ChemDraw.Document.6.0" ShapeID="_x0000_i1258" DrawAspect="Content" ObjectID="_1759356648" r:id="rId933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8.5pt" o:ole="">
            <v:imagedata r:id="rId934" o:title=""/>
          </v:shape>
          <o:OLEObject Type="Embed" ProgID="ChemDraw.Document.6.0" ShapeID="_x0000_i1259" DrawAspect="Content" ObjectID="_1759356649" r:id="rId935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6" o:title=""/>
          </v:shape>
          <o:OLEObject Type="Embed" ProgID="ChemDraw.Document.6.0" ShapeID="_x0000_i1260" DrawAspect="Content" ObjectID="_1759356650" r:id="rId937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8" o:title=""/>
          </v:shape>
          <o:OLEObject Type="Embed" ProgID="ChemDraw.Document.6.0" ShapeID="_x0000_i1261" DrawAspect="Content" ObjectID="_1759356651" r:id="rId939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8.5pt" o:ole="">
            <v:imagedata r:id="rId940" o:title=""/>
          </v:shape>
          <o:OLEObject Type="Embed" ProgID="ChemDraw.Document.6.0" ShapeID="_x0000_i1262" DrawAspect="Content" ObjectID="_1759356652" r:id="rId941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302A17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2pt;height:61.5pt" o:ole="">
            <v:imagedata r:id="rId942" o:title=""/>
          </v:shape>
          <o:OLEObject Type="Embed" ProgID="ChemDraw.Document.6.0" ShapeID="_x0000_i1263" DrawAspect="Content" ObjectID="_1759356653" r:id="rId943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302A17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b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b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b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EB6119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302A17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0F8ED130" w14:textId="31CCE334" w:rsidR="000E2F9B" w:rsidRPr="00647811" w:rsidRDefault="00647811" w:rsidP="000E2F9B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302A17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w:lastRenderedPageBreak/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302A17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BB7C61">
      <w:pPr>
        <w:pStyle w:val="50"/>
      </w:pPr>
      <w:r>
        <w:lastRenderedPageBreak/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0" r:lo="rId951" r:qs="rId952" r:cs="rId953"/>
              </a:graphicData>
            </a:graphic>
          </wp:inline>
        </w:drawing>
      </w:r>
    </w:p>
    <w:p w14:paraId="328FF31A" w14:textId="636F20D9" w:rsidR="00BF0CD8" w:rsidRPr="007532F7" w:rsidRDefault="007532F7" w:rsidP="009F6BE7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EB6119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EB6119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EB6119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302A17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BB7C61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8.5pt;height:33pt" o:ole="">
            <v:imagedata r:id="rId957" o:title=""/>
          </v:shape>
          <o:OLEObject Type="Embed" ProgID="ChemDraw.Document.6.0" ShapeID="_x0000_i1264" DrawAspect="Content" ObjectID="_1759356654" r:id="rId958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1.5pt;height:39pt" o:ole="">
            <v:imagedata r:id="rId959" o:title=""/>
          </v:shape>
          <o:OLEObject Type="Embed" ProgID="ChemDraw.Document.6.0" ShapeID="_x0000_i1265" DrawAspect="Content" ObjectID="_1759356655" r:id="rId960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BB7C61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EB6119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302A17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302A17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302A1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302A1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302A1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2" r:lo="rId963" r:qs="rId964" r:cs="rId965"/>
              </a:graphicData>
            </a:graphic>
          </wp:inline>
        </w:drawing>
      </w:r>
    </w:p>
    <w:p w14:paraId="578A6EEA" w14:textId="3D42F897" w:rsidR="00BF0CD8" w:rsidRPr="00641FAE" w:rsidRDefault="007532F7" w:rsidP="009F6BE7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302A17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302A17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302A17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302A17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302A17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EB6119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EB6119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EB6119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EB6119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302A17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EB6119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302A17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EB6119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302A17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302A17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302A17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EB6119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EB6119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EB6119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EB6119">
      <w:pPr>
        <w:pStyle w:val="5"/>
      </w:pPr>
      <w:r>
        <w:t>Հասարակ թորում</w:t>
      </w:r>
    </w:p>
    <w:p w14:paraId="133B8B76" w14:textId="77777777" w:rsidR="006C55C0" w:rsidRDefault="006C55C0" w:rsidP="00302A17">
      <w:pPr>
        <w:pStyle w:val="Q-Yenta-yenta-vernagir"/>
      </w:pPr>
    </w:p>
    <w:p w14:paraId="2F78DF98" w14:textId="460043F3" w:rsidR="00BF0CD8" w:rsidRPr="0072051F" w:rsidRDefault="00BF0CD8" w:rsidP="00302A17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302A17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652D5D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EB6119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302A17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EB6119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EB6119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EB6119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EB6119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EB6119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7" r:lo="rId978" r:qs="rId979" r:cs="rId980"/>
              </a:graphicData>
            </a:graphic>
          </wp:inline>
        </w:drawing>
      </w:r>
    </w:p>
    <w:p w14:paraId="1E4BDB3B" w14:textId="71E4849D" w:rsidR="00BF0CD8" w:rsidRPr="00641FAE" w:rsidRDefault="00641FAE" w:rsidP="009F6BE7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EB6119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BB7C61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BB7C61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302A17">
      <w:pPr>
        <w:pStyle w:val="Q-Xndir"/>
      </w:pPr>
    </w:p>
    <w:p w14:paraId="67C5ACF3" w14:textId="77777777" w:rsidR="00F65E13" w:rsidRDefault="00F65E13" w:rsidP="00302A17">
      <w:pPr>
        <w:pStyle w:val="Q-Xndir"/>
      </w:pPr>
    </w:p>
    <w:p w14:paraId="179FEFF6" w14:textId="309BE5A5" w:rsidR="00BF0CD8" w:rsidRPr="001A4D48" w:rsidRDefault="00BF0CD8" w:rsidP="00302A1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302A17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302A17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58130E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EB6119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302A17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EB6119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79995F6B" w:rsidR="006D43F1" w:rsidRDefault="000464C1">
          <w:r>
            <w:fldChar w:fldCharType="end"/>
          </w:r>
        </w:p>
      </w:sdtContent>
    </w:sdt>
    <w:sectPr w:rsidR="006D43F1" w:rsidSect="00DD1E37">
      <w:headerReference w:type="even" r:id="rId986"/>
      <w:headerReference w:type="default" r:id="rId987"/>
      <w:footerReference w:type="default" r:id="rId988"/>
      <w:headerReference w:type="first" r:id="rId989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D0ABC7" w14:textId="77777777" w:rsidR="00E3156B" w:rsidRDefault="00E3156B" w:rsidP="00D34853">
      <w:pPr>
        <w:spacing w:after="0" w:line="240" w:lineRule="auto"/>
      </w:pPr>
      <w:r>
        <w:separator/>
      </w:r>
    </w:p>
  </w:endnote>
  <w:endnote w:type="continuationSeparator" w:id="0">
    <w:p w14:paraId="2ECB9015" w14:textId="77777777" w:rsidR="00E3156B" w:rsidRDefault="00E3156B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650565" w14:textId="77777777" w:rsidR="00685F51" w:rsidRDefault="00685F5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96A9E" w14:textId="3A821948" w:rsidR="00685F51" w:rsidRDefault="00685F51">
    <w:pPr>
      <w:pStyle w:val="Footer"/>
      <w:jc w:val="right"/>
    </w:pPr>
  </w:p>
  <w:p w14:paraId="1EC8942D" w14:textId="77777777" w:rsidR="00685F51" w:rsidRDefault="00685F5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9766D" w14:textId="77777777" w:rsidR="00685F51" w:rsidRDefault="00685F5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C1E2C6" w14:textId="77777777" w:rsidR="00E3156B" w:rsidRDefault="00E3156B" w:rsidP="00D34853">
      <w:pPr>
        <w:spacing w:after="0" w:line="240" w:lineRule="auto"/>
      </w:pPr>
      <w:r>
        <w:separator/>
      </w:r>
    </w:p>
  </w:footnote>
  <w:footnote w:type="continuationSeparator" w:id="0">
    <w:p w14:paraId="4CF3544A" w14:textId="77777777" w:rsidR="00E3156B" w:rsidRDefault="00E3156B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5C43D" w14:textId="62A544BE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B2E90" w14:textId="794B26DB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A69EB0" w14:textId="12FF2E70" w:rsidR="00685F51" w:rsidRDefault="00685F51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style="width:12pt;height:12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4F46965A"/>
    <w:lvl w:ilvl="0" w:tplc="99CCA4D2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7728C584"/>
    <w:lvl w:ilvl="0" w:tplc="E0FEFED4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20678"/>
    <w:rsid w:val="00626351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48D"/>
    <w:rsid w:val="00796558"/>
    <w:rsid w:val="007969B2"/>
    <w:rsid w:val="007A060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156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732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EB6119"/>
    <w:pPr>
      <w:numPr>
        <w:numId w:val="36"/>
      </w:numPr>
      <w:spacing w:before="240" w:after="240"/>
      <w:ind w:left="3060"/>
      <w:contextualSpacing/>
    </w:pPr>
  </w:style>
  <w:style w:type="paragraph" w:customStyle="1" w:styleId="Q-Axyusak">
    <w:name w:val="Q-Axyusak"/>
    <w:basedOn w:val="Caption"/>
    <w:link w:val="Q-AxyusakChar"/>
    <w:uiPriority w:val="3"/>
    <w:qFormat/>
    <w:rsid w:val="00BB7C61"/>
    <w:pPr>
      <w:numPr>
        <w:numId w:val="3"/>
      </w:numPr>
      <w:ind w:left="0" w:firstLine="0"/>
    </w:p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90979"/>
    <w:pPr>
      <w:spacing w:after="0"/>
    </w:pPr>
    <w:rPr>
      <w:b w:val="0"/>
      <w:bCs w:val="0"/>
      <w:color w:val="FFFFFF" w:themeColor="background1"/>
      <w:sz w:val="16"/>
      <w:szCs w:val="16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90979"/>
    <w:rPr>
      <w:rFonts w:ascii="GHEA Grapalat" w:eastAsiaTheme="majorEastAsia" w:hAnsi="GHEA Grapalat" w:cstheme="majorBidi"/>
      <w:color w:val="FFFFFF" w:themeColor="background1"/>
      <w:sz w:val="16"/>
      <w:szCs w:val="16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EB611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diagramQuickStyle" Target="diagrams/quickStyle13.xml"/><Relationship Id="rId671" Type="http://schemas.openxmlformats.org/officeDocument/2006/relationships/oleObject" Target="embeddings/oleObject165.bin"/><Relationship Id="rId769" Type="http://schemas.openxmlformats.org/officeDocument/2006/relationships/image" Target="media/image282.emf"/><Relationship Id="rId976" Type="http://schemas.openxmlformats.org/officeDocument/2006/relationships/image" Target="media/image345.jpg"/><Relationship Id="rId21" Type="http://schemas.openxmlformats.org/officeDocument/2006/relationships/diagramData" Target="diagrams/data2.xml"/><Relationship Id="rId324" Type="http://schemas.openxmlformats.org/officeDocument/2006/relationships/image" Target="media/image87.emf"/><Relationship Id="rId531" Type="http://schemas.openxmlformats.org/officeDocument/2006/relationships/image" Target="media/image180.emf"/><Relationship Id="rId629" Type="http://schemas.openxmlformats.org/officeDocument/2006/relationships/image" Target="media/image223.emf"/><Relationship Id="rId170" Type="http://schemas.openxmlformats.org/officeDocument/2006/relationships/image" Target="media/image42.emf"/><Relationship Id="rId836" Type="http://schemas.microsoft.com/office/2007/relationships/diagramDrawing" Target="diagrams/drawing62.xml"/><Relationship Id="rId268" Type="http://schemas.openxmlformats.org/officeDocument/2006/relationships/diagramData" Target="diagrams/data27.xml"/><Relationship Id="rId475" Type="http://schemas.openxmlformats.org/officeDocument/2006/relationships/oleObject" Target="embeddings/oleObject101.bin"/><Relationship Id="rId682" Type="http://schemas.openxmlformats.org/officeDocument/2006/relationships/image" Target="media/image243.emf"/><Relationship Id="rId903" Type="http://schemas.openxmlformats.org/officeDocument/2006/relationships/diagramLayout" Target="diagrams/layout71.xml"/><Relationship Id="rId32" Type="http://schemas.openxmlformats.org/officeDocument/2006/relationships/image" Target="media/image5.png"/><Relationship Id="rId128" Type="http://schemas.openxmlformats.org/officeDocument/2006/relationships/image" Target="media/image36.emf"/><Relationship Id="rId335" Type="http://schemas.openxmlformats.org/officeDocument/2006/relationships/image" Target="media/image91.emf"/><Relationship Id="rId542" Type="http://schemas.openxmlformats.org/officeDocument/2006/relationships/image" Target="media/image185.png"/><Relationship Id="rId987" Type="http://schemas.openxmlformats.org/officeDocument/2006/relationships/header" Target="header5.xml"/><Relationship Id="rId181" Type="http://schemas.openxmlformats.org/officeDocument/2006/relationships/diagramLayout" Target="diagrams/layout20.xml"/><Relationship Id="rId402" Type="http://schemas.openxmlformats.org/officeDocument/2006/relationships/image" Target="media/image123.emf"/><Relationship Id="rId847" Type="http://schemas.openxmlformats.org/officeDocument/2006/relationships/diagramQuickStyle" Target="diagrams/quickStyle63.xml"/><Relationship Id="rId279" Type="http://schemas.openxmlformats.org/officeDocument/2006/relationships/diagramLayout" Target="diagrams/layout29.xml"/><Relationship Id="rId486" Type="http://schemas.openxmlformats.org/officeDocument/2006/relationships/image" Target="media/image156.emf"/><Relationship Id="rId693" Type="http://schemas.openxmlformats.org/officeDocument/2006/relationships/oleObject" Target="embeddings/oleObject173.bin"/><Relationship Id="rId707" Type="http://schemas.openxmlformats.org/officeDocument/2006/relationships/oleObject" Target="embeddings/oleObject180.bin"/><Relationship Id="rId914" Type="http://schemas.openxmlformats.org/officeDocument/2006/relationships/diagramLayout" Target="diagrams/layout73.xml"/><Relationship Id="rId43" Type="http://schemas.openxmlformats.org/officeDocument/2006/relationships/image" Target="media/image10.emf"/><Relationship Id="rId139" Type="http://schemas.openxmlformats.org/officeDocument/2006/relationships/diagramQuickStyle" Target="diagrams/quickStyle15.xml"/><Relationship Id="rId346" Type="http://schemas.openxmlformats.org/officeDocument/2006/relationships/oleObject" Target="embeddings/oleObject60.bin"/><Relationship Id="rId553" Type="http://schemas.openxmlformats.org/officeDocument/2006/relationships/image" Target="media/image191.png"/><Relationship Id="rId760" Type="http://schemas.openxmlformats.org/officeDocument/2006/relationships/image" Target="media/image277.emf"/><Relationship Id="rId192" Type="http://schemas.openxmlformats.org/officeDocument/2006/relationships/diagramData" Target="diagrams/data22.xml"/><Relationship Id="rId206" Type="http://schemas.openxmlformats.org/officeDocument/2006/relationships/image" Target="media/image53.emf"/><Relationship Id="rId413" Type="http://schemas.openxmlformats.org/officeDocument/2006/relationships/oleObject" Target="embeddings/oleObject93.bin"/><Relationship Id="rId858" Type="http://schemas.openxmlformats.org/officeDocument/2006/relationships/diagramQuickStyle" Target="diagrams/quickStyle65.xml"/><Relationship Id="rId497" Type="http://schemas.openxmlformats.org/officeDocument/2006/relationships/oleObject" Target="embeddings/oleObject108.bin"/><Relationship Id="rId620" Type="http://schemas.openxmlformats.org/officeDocument/2006/relationships/oleObject" Target="embeddings/oleObject140.bin"/><Relationship Id="rId718" Type="http://schemas.microsoft.com/office/2007/relationships/diagramDrawing" Target="diagrams/drawing53.xml"/><Relationship Id="rId925" Type="http://schemas.openxmlformats.org/officeDocument/2006/relationships/oleObject" Target="embeddings/oleObject228.bin"/><Relationship Id="rId357" Type="http://schemas.openxmlformats.org/officeDocument/2006/relationships/oleObject" Target="embeddings/oleObject65.bin"/><Relationship Id="rId54" Type="http://schemas.openxmlformats.org/officeDocument/2006/relationships/diagramQuickStyle" Target="diagrams/quickStyle6.xml"/><Relationship Id="rId217" Type="http://schemas.openxmlformats.org/officeDocument/2006/relationships/oleObject" Target="embeddings/oleObject38.bin"/><Relationship Id="rId564" Type="http://schemas.openxmlformats.org/officeDocument/2006/relationships/oleObject" Target="embeddings/oleObject117.bin"/><Relationship Id="rId771" Type="http://schemas.openxmlformats.org/officeDocument/2006/relationships/image" Target="media/image283.emf"/><Relationship Id="rId869" Type="http://schemas.openxmlformats.org/officeDocument/2006/relationships/diagramColors" Target="diagrams/colors67.xml"/><Relationship Id="rId424" Type="http://schemas.openxmlformats.org/officeDocument/2006/relationships/diagramData" Target="diagrams/data39.xml"/><Relationship Id="rId631" Type="http://schemas.openxmlformats.org/officeDocument/2006/relationships/image" Target="media/image224.emf"/><Relationship Id="rId729" Type="http://schemas.openxmlformats.org/officeDocument/2006/relationships/image" Target="media/image264.emf"/><Relationship Id="rId270" Type="http://schemas.openxmlformats.org/officeDocument/2006/relationships/diagramQuickStyle" Target="diagrams/quickStyle27.xml"/><Relationship Id="rId936" Type="http://schemas.openxmlformats.org/officeDocument/2006/relationships/image" Target="media/image326.emf"/><Relationship Id="rId65" Type="http://schemas.openxmlformats.org/officeDocument/2006/relationships/image" Target="media/image15.emf"/><Relationship Id="rId130" Type="http://schemas.openxmlformats.org/officeDocument/2006/relationships/image" Target="media/image37.emf"/><Relationship Id="rId368" Type="http://schemas.openxmlformats.org/officeDocument/2006/relationships/image" Target="media/image106.emf"/><Relationship Id="rId575" Type="http://schemas.openxmlformats.org/officeDocument/2006/relationships/image" Target="media/image201.emf"/><Relationship Id="rId782" Type="http://schemas.openxmlformats.org/officeDocument/2006/relationships/image" Target="media/image287.png"/><Relationship Id="rId228" Type="http://schemas.openxmlformats.org/officeDocument/2006/relationships/image" Target="media/image63.emf"/><Relationship Id="rId435" Type="http://schemas.microsoft.com/office/2007/relationships/diagramDrawing" Target="diagrams/drawing40.xml"/><Relationship Id="rId642" Type="http://schemas.openxmlformats.org/officeDocument/2006/relationships/oleObject" Target="embeddings/oleObject151.bin"/><Relationship Id="rId281" Type="http://schemas.openxmlformats.org/officeDocument/2006/relationships/diagramColors" Target="diagrams/colors29.xml"/><Relationship Id="rId502" Type="http://schemas.openxmlformats.org/officeDocument/2006/relationships/image" Target="media/image166.png"/><Relationship Id="rId947" Type="http://schemas.openxmlformats.org/officeDocument/2006/relationships/diagramQuickStyle" Target="diagrams/quickStyle74.xml"/><Relationship Id="rId76" Type="http://schemas.openxmlformats.org/officeDocument/2006/relationships/oleObject" Target="embeddings/oleObject9.bin"/><Relationship Id="rId141" Type="http://schemas.microsoft.com/office/2007/relationships/diagramDrawing" Target="diagrams/drawing15.xml"/><Relationship Id="rId379" Type="http://schemas.openxmlformats.org/officeDocument/2006/relationships/oleObject" Target="embeddings/oleObject76.bin"/><Relationship Id="rId586" Type="http://schemas.openxmlformats.org/officeDocument/2006/relationships/oleObject" Target="embeddings/oleObject128.bin"/><Relationship Id="rId793" Type="http://schemas.openxmlformats.org/officeDocument/2006/relationships/diagramData" Target="diagrams/data57.xml"/><Relationship Id="rId807" Type="http://schemas.openxmlformats.org/officeDocument/2006/relationships/diagramColors" Target="diagrams/colors58.xml"/><Relationship Id="rId7" Type="http://schemas.openxmlformats.org/officeDocument/2006/relationships/endnotes" Target="endnotes.xml"/><Relationship Id="rId239" Type="http://schemas.openxmlformats.org/officeDocument/2006/relationships/image" Target="media/image66.emf"/><Relationship Id="rId446" Type="http://schemas.openxmlformats.org/officeDocument/2006/relationships/image" Target="media/image136.png"/><Relationship Id="rId653" Type="http://schemas.microsoft.com/office/2007/relationships/diagramDrawing" Target="diagrams/drawing51.xml"/><Relationship Id="rId292" Type="http://schemas.microsoft.com/office/2007/relationships/diagramDrawing" Target="diagrams/drawing31.xml"/><Relationship Id="rId306" Type="http://schemas.openxmlformats.org/officeDocument/2006/relationships/image" Target="media/image76.png"/><Relationship Id="rId860" Type="http://schemas.microsoft.com/office/2007/relationships/diagramDrawing" Target="diagrams/drawing65.xml"/><Relationship Id="rId958" Type="http://schemas.openxmlformats.org/officeDocument/2006/relationships/oleObject" Target="embeddings/oleObject238.bin"/><Relationship Id="rId87" Type="http://schemas.microsoft.com/office/2007/relationships/diagramDrawing" Target="diagrams/drawing9.xml"/><Relationship Id="rId513" Type="http://schemas.openxmlformats.org/officeDocument/2006/relationships/image" Target="media/image171.png"/><Relationship Id="rId597" Type="http://schemas.openxmlformats.org/officeDocument/2006/relationships/diagramData" Target="diagrams/data49.xml"/><Relationship Id="rId720" Type="http://schemas.openxmlformats.org/officeDocument/2006/relationships/oleObject" Target="embeddings/oleObject184.bin"/><Relationship Id="rId818" Type="http://schemas.openxmlformats.org/officeDocument/2006/relationships/image" Target="media/image299.emf"/><Relationship Id="rId152" Type="http://schemas.openxmlformats.org/officeDocument/2006/relationships/diagramData" Target="diagrams/data18.xml"/><Relationship Id="rId457" Type="http://schemas.openxmlformats.org/officeDocument/2006/relationships/image" Target="media/image141.emf"/><Relationship Id="rId664" Type="http://schemas.openxmlformats.org/officeDocument/2006/relationships/image" Target="media/image238.emf"/><Relationship Id="rId871" Type="http://schemas.openxmlformats.org/officeDocument/2006/relationships/diagramData" Target="diagrams/data68.xml"/><Relationship Id="rId969" Type="http://schemas.openxmlformats.org/officeDocument/2006/relationships/image" Target="media/image338.jpg"/><Relationship Id="rId14" Type="http://schemas.openxmlformats.org/officeDocument/2006/relationships/header" Target="header3.xml"/><Relationship Id="rId317" Type="http://schemas.openxmlformats.org/officeDocument/2006/relationships/image" Target="media/image82.jpg"/><Relationship Id="rId524" Type="http://schemas.openxmlformats.org/officeDocument/2006/relationships/image" Target="media/image176.emf"/><Relationship Id="rId731" Type="http://schemas.openxmlformats.org/officeDocument/2006/relationships/image" Target="media/image265.emf"/><Relationship Id="rId98" Type="http://schemas.microsoft.com/office/2007/relationships/diagramDrawing" Target="diagrams/drawing11.xml"/><Relationship Id="rId163" Type="http://schemas.openxmlformats.org/officeDocument/2006/relationships/diagramQuickStyle" Target="diagrams/quickStyle19.xml"/><Relationship Id="rId370" Type="http://schemas.openxmlformats.org/officeDocument/2006/relationships/image" Target="media/image107.emf"/><Relationship Id="rId829" Type="http://schemas.openxmlformats.org/officeDocument/2006/relationships/diagramQuickStyle" Target="diagrams/quickStyle61.xml"/><Relationship Id="rId230" Type="http://schemas.openxmlformats.org/officeDocument/2006/relationships/image" Target="media/image64.emf"/><Relationship Id="rId468" Type="http://schemas.openxmlformats.org/officeDocument/2006/relationships/oleObject" Target="embeddings/oleObject98.bin"/><Relationship Id="rId675" Type="http://schemas.openxmlformats.org/officeDocument/2006/relationships/image" Target="media/image242.emf"/><Relationship Id="rId882" Type="http://schemas.openxmlformats.org/officeDocument/2006/relationships/image" Target="media/image310.jpg"/><Relationship Id="rId25" Type="http://schemas.microsoft.com/office/2007/relationships/diagramDrawing" Target="diagrams/drawing2.xml"/><Relationship Id="rId328" Type="http://schemas.openxmlformats.org/officeDocument/2006/relationships/image" Target="media/image89.png"/><Relationship Id="rId535" Type="http://schemas.openxmlformats.org/officeDocument/2006/relationships/diagramLayout" Target="diagrams/layout46.xml"/><Relationship Id="rId742" Type="http://schemas.openxmlformats.org/officeDocument/2006/relationships/oleObject" Target="embeddings/oleObject195.bin"/><Relationship Id="rId174" Type="http://schemas.openxmlformats.org/officeDocument/2006/relationships/image" Target="media/image44.emf"/><Relationship Id="rId381" Type="http://schemas.openxmlformats.org/officeDocument/2006/relationships/oleObject" Target="embeddings/oleObject77.bin"/><Relationship Id="rId602" Type="http://schemas.openxmlformats.org/officeDocument/2006/relationships/diagramData" Target="diagrams/data50.xml"/><Relationship Id="rId241" Type="http://schemas.openxmlformats.org/officeDocument/2006/relationships/diagramData" Target="diagrams/data24.xml"/><Relationship Id="rId479" Type="http://schemas.openxmlformats.org/officeDocument/2006/relationships/diagramLayout" Target="diagrams/layout43.xml"/><Relationship Id="rId686" Type="http://schemas.openxmlformats.org/officeDocument/2006/relationships/image" Target="media/image245.emf"/><Relationship Id="rId893" Type="http://schemas.openxmlformats.org/officeDocument/2006/relationships/oleObject" Target="embeddings/oleObject223.bin"/><Relationship Id="rId907" Type="http://schemas.openxmlformats.org/officeDocument/2006/relationships/image" Target="media/image316.png"/><Relationship Id="rId36" Type="http://schemas.openxmlformats.org/officeDocument/2006/relationships/diagramData" Target="diagrams/data4.xml"/><Relationship Id="rId339" Type="http://schemas.openxmlformats.org/officeDocument/2006/relationships/image" Target="media/image93.png"/><Relationship Id="rId546" Type="http://schemas.openxmlformats.org/officeDocument/2006/relationships/diagramQuickStyle" Target="diagrams/quickStyle47.xml"/><Relationship Id="rId753" Type="http://schemas.openxmlformats.org/officeDocument/2006/relationships/image" Target="media/image276.emf"/><Relationship Id="rId101" Type="http://schemas.openxmlformats.org/officeDocument/2006/relationships/image" Target="media/image25.png"/><Relationship Id="rId185" Type="http://schemas.openxmlformats.org/officeDocument/2006/relationships/diagramData" Target="diagrams/data21.xml"/><Relationship Id="rId406" Type="http://schemas.openxmlformats.org/officeDocument/2006/relationships/image" Target="media/image125.emf"/><Relationship Id="rId960" Type="http://schemas.openxmlformats.org/officeDocument/2006/relationships/oleObject" Target="embeddings/oleObject239.bin"/><Relationship Id="rId392" Type="http://schemas.openxmlformats.org/officeDocument/2006/relationships/image" Target="media/image118.emf"/><Relationship Id="rId613" Type="http://schemas.openxmlformats.org/officeDocument/2006/relationships/image" Target="media/image215.emf"/><Relationship Id="rId697" Type="http://schemas.openxmlformats.org/officeDocument/2006/relationships/oleObject" Target="embeddings/oleObject175.bin"/><Relationship Id="rId820" Type="http://schemas.openxmlformats.org/officeDocument/2006/relationships/image" Target="media/image300.emf"/><Relationship Id="rId918" Type="http://schemas.openxmlformats.org/officeDocument/2006/relationships/image" Target="media/image317.emf"/><Relationship Id="rId252" Type="http://schemas.openxmlformats.org/officeDocument/2006/relationships/image" Target="media/image70.emf"/><Relationship Id="rId47" Type="http://schemas.openxmlformats.org/officeDocument/2006/relationships/diagramQuickStyle" Target="diagrams/quickStyle5.xml"/><Relationship Id="rId112" Type="http://schemas.openxmlformats.org/officeDocument/2006/relationships/diagramQuickStyle" Target="diagrams/quickStyle12.xml"/><Relationship Id="rId557" Type="http://schemas.openxmlformats.org/officeDocument/2006/relationships/diagramLayout" Target="diagrams/layout48.xml"/><Relationship Id="rId764" Type="http://schemas.openxmlformats.org/officeDocument/2006/relationships/image" Target="media/image279.png"/><Relationship Id="rId971" Type="http://schemas.openxmlformats.org/officeDocument/2006/relationships/image" Target="media/image340.jpg"/><Relationship Id="rId196" Type="http://schemas.microsoft.com/office/2007/relationships/diagramDrawing" Target="diagrams/drawing22.xml"/><Relationship Id="rId417" Type="http://schemas.openxmlformats.org/officeDocument/2006/relationships/diagramColors" Target="diagrams/colors37.xml"/><Relationship Id="rId624" Type="http://schemas.openxmlformats.org/officeDocument/2006/relationships/oleObject" Target="embeddings/oleObject142.bin"/><Relationship Id="rId831" Type="http://schemas.microsoft.com/office/2007/relationships/diagramDrawing" Target="diagrams/drawing61.xml"/><Relationship Id="rId263" Type="http://schemas.openxmlformats.org/officeDocument/2006/relationships/diagramData" Target="diagrams/data26.xml"/><Relationship Id="rId470" Type="http://schemas.openxmlformats.org/officeDocument/2006/relationships/image" Target="media/image150.emf"/><Relationship Id="rId929" Type="http://schemas.openxmlformats.org/officeDocument/2006/relationships/oleObject" Target="embeddings/oleObject230.bin"/><Relationship Id="rId58" Type="http://schemas.openxmlformats.org/officeDocument/2006/relationships/diagramData" Target="diagrams/data7.xml"/><Relationship Id="rId123" Type="http://schemas.openxmlformats.org/officeDocument/2006/relationships/oleObject" Target="embeddings/oleObject13.bin"/><Relationship Id="rId330" Type="http://schemas.openxmlformats.org/officeDocument/2006/relationships/diagramLayout" Target="diagrams/layout35.xml"/><Relationship Id="rId568" Type="http://schemas.openxmlformats.org/officeDocument/2006/relationships/oleObject" Target="embeddings/oleObject119.bin"/><Relationship Id="rId775" Type="http://schemas.openxmlformats.org/officeDocument/2006/relationships/diagramData" Target="diagrams/data55.xml"/><Relationship Id="rId982" Type="http://schemas.openxmlformats.org/officeDocument/2006/relationships/image" Target="media/image346.png"/><Relationship Id="rId428" Type="http://schemas.microsoft.com/office/2007/relationships/diagramDrawing" Target="diagrams/drawing39.xml"/><Relationship Id="rId635" Type="http://schemas.openxmlformats.org/officeDocument/2006/relationships/image" Target="media/image226.emf"/><Relationship Id="rId842" Type="http://schemas.openxmlformats.org/officeDocument/2006/relationships/oleObject" Target="embeddings/oleObject217.bin"/><Relationship Id="rId274" Type="http://schemas.openxmlformats.org/officeDocument/2006/relationships/diagramLayout" Target="diagrams/layout28.xml"/><Relationship Id="rId481" Type="http://schemas.openxmlformats.org/officeDocument/2006/relationships/diagramColors" Target="diagrams/colors43.xml"/><Relationship Id="rId702" Type="http://schemas.openxmlformats.org/officeDocument/2006/relationships/image" Target="media/image253.emf"/><Relationship Id="rId69" Type="http://schemas.openxmlformats.org/officeDocument/2006/relationships/image" Target="media/image17.emf"/><Relationship Id="rId134" Type="http://schemas.openxmlformats.org/officeDocument/2006/relationships/diagramQuickStyle" Target="diagrams/quickStyle14.xml"/><Relationship Id="rId579" Type="http://schemas.openxmlformats.org/officeDocument/2006/relationships/image" Target="media/image203.emf"/><Relationship Id="rId786" Type="http://schemas.openxmlformats.org/officeDocument/2006/relationships/image" Target="media/image291.png"/><Relationship Id="rId341" Type="http://schemas.openxmlformats.org/officeDocument/2006/relationships/diagramLayout" Target="diagrams/layout36.xml"/><Relationship Id="rId439" Type="http://schemas.openxmlformats.org/officeDocument/2006/relationships/diagramColors" Target="diagrams/colors41.xml"/><Relationship Id="rId646" Type="http://schemas.openxmlformats.org/officeDocument/2006/relationships/oleObject" Target="embeddings/oleObject153.bin"/><Relationship Id="rId201" Type="http://schemas.openxmlformats.org/officeDocument/2006/relationships/oleObject" Target="embeddings/oleObject29.bin"/><Relationship Id="rId285" Type="http://schemas.openxmlformats.org/officeDocument/2006/relationships/diagramQuickStyle" Target="diagrams/quickStyle30.xml"/><Relationship Id="rId506" Type="http://schemas.openxmlformats.org/officeDocument/2006/relationships/image" Target="media/image169.png"/><Relationship Id="rId853" Type="http://schemas.openxmlformats.org/officeDocument/2006/relationships/diagramQuickStyle" Target="diagrams/quickStyle64.xml"/><Relationship Id="rId492" Type="http://schemas.openxmlformats.org/officeDocument/2006/relationships/image" Target="media/image159.emf"/><Relationship Id="rId713" Type="http://schemas.openxmlformats.org/officeDocument/2006/relationships/oleObject" Target="embeddings/oleObject183.bin"/><Relationship Id="rId797" Type="http://schemas.microsoft.com/office/2007/relationships/diagramDrawing" Target="diagrams/drawing57.xml"/><Relationship Id="rId920" Type="http://schemas.openxmlformats.org/officeDocument/2006/relationships/image" Target="media/image318.emf"/><Relationship Id="rId145" Type="http://schemas.openxmlformats.org/officeDocument/2006/relationships/diagramColors" Target="diagrams/colors16.xml"/><Relationship Id="rId352" Type="http://schemas.openxmlformats.org/officeDocument/2006/relationships/image" Target="media/image98.emf"/><Relationship Id="rId212" Type="http://schemas.openxmlformats.org/officeDocument/2006/relationships/image" Target="media/image56.emf"/><Relationship Id="rId657" Type="http://schemas.openxmlformats.org/officeDocument/2006/relationships/oleObject" Target="embeddings/oleObject156.bin"/><Relationship Id="rId864" Type="http://schemas.openxmlformats.org/officeDocument/2006/relationships/diagramColors" Target="diagrams/colors66.xml"/><Relationship Id="rId296" Type="http://schemas.openxmlformats.org/officeDocument/2006/relationships/diagramColors" Target="diagrams/colors32.xml"/><Relationship Id="rId517" Type="http://schemas.openxmlformats.org/officeDocument/2006/relationships/image" Target="media/image174.jpg"/><Relationship Id="rId724" Type="http://schemas.openxmlformats.org/officeDocument/2006/relationships/oleObject" Target="embeddings/oleObject186.bin"/><Relationship Id="rId931" Type="http://schemas.openxmlformats.org/officeDocument/2006/relationships/oleObject" Target="embeddings/oleObject231.bin"/><Relationship Id="rId60" Type="http://schemas.openxmlformats.org/officeDocument/2006/relationships/diagramQuickStyle" Target="diagrams/quickStyle7.xml"/><Relationship Id="rId156" Type="http://schemas.microsoft.com/office/2007/relationships/diagramDrawing" Target="diagrams/drawing18.xml"/><Relationship Id="rId363" Type="http://schemas.openxmlformats.org/officeDocument/2006/relationships/oleObject" Target="embeddings/oleObject68.bin"/><Relationship Id="rId570" Type="http://schemas.openxmlformats.org/officeDocument/2006/relationships/oleObject" Target="embeddings/oleObject120.bin"/><Relationship Id="rId223" Type="http://schemas.openxmlformats.org/officeDocument/2006/relationships/oleObject" Target="embeddings/oleObject41.bin"/><Relationship Id="rId430" Type="http://schemas.openxmlformats.org/officeDocument/2006/relationships/image" Target="media/image130.png"/><Relationship Id="rId668" Type="http://schemas.openxmlformats.org/officeDocument/2006/relationships/oleObject" Target="embeddings/oleObject163.bin"/><Relationship Id="rId875" Type="http://schemas.microsoft.com/office/2007/relationships/diagramDrawing" Target="diagrams/drawing68.xml"/><Relationship Id="rId18" Type="http://schemas.openxmlformats.org/officeDocument/2006/relationships/diagramQuickStyle" Target="diagrams/quickStyle1.xml"/><Relationship Id="rId528" Type="http://schemas.openxmlformats.org/officeDocument/2006/relationships/image" Target="media/image178.png"/><Relationship Id="rId735" Type="http://schemas.openxmlformats.org/officeDocument/2006/relationships/image" Target="media/image267.emf"/><Relationship Id="rId942" Type="http://schemas.openxmlformats.org/officeDocument/2006/relationships/image" Target="media/image329.emf"/><Relationship Id="rId167" Type="http://schemas.openxmlformats.org/officeDocument/2006/relationships/oleObject" Target="embeddings/oleObject20.bin"/><Relationship Id="rId374" Type="http://schemas.openxmlformats.org/officeDocument/2006/relationships/image" Target="media/image109.emf"/><Relationship Id="rId581" Type="http://schemas.openxmlformats.org/officeDocument/2006/relationships/image" Target="media/image204.emf"/><Relationship Id="rId71" Type="http://schemas.openxmlformats.org/officeDocument/2006/relationships/image" Target="media/image18.emf"/><Relationship Id="rId234" Type="http://schemas.openxmlformats.org/officeDocument/2006/relationships/diagramData" Target="diagrams/data23.xml"/><Relationship Id="rId679" Type="http://schemas.openxmlformats.org/officeDocument/2006/relationships/diagramQuickStyle" Target="diagrams/quickStyle52.xml"/><Relationship Id="rId802" Type="http://schemas.openxmlformats.org/officeDocument/2006/relationships/oleObject" Target="embeddings/oleObject210.bin"/><Relationship Id="rId886" Type="http://schemas.openxmlformats.org/officeDocument/2006/relationships/diagramColors" Target="diagrams/colors69.xml"/><Relationship Id="rId2" Type="http://schemas.openxmlformats.org/officeDocument/2006/relationships/numbering" Target="numbering.xml"/><Relationship Id="rId29" Type="http://schemas.openxmlformats.org/officeDocument/2006/relationships/diagramColors" Target="diagrams/colors3.xml"/><Relationship Id="rId441" Type="http://schemas.openxmlformats.org/officeDocument/2006/relationships/image" Target="media/image131.png"/><Relationship Id="rId539" Type="http://schemas.openxmlformats.org/officeDocument/2006/relationships/image" Target="media/image182.png"/><Relationship Id="rId746" Type="http://schemas.openxmlformats.org/officeDocument/2006/relationships/oleObject" Target="embeddings/oleObject197.bin"/><Relationship Id="rId178" Type="http://schemas.openxmlformats.org/officeDocument/2006/relationships/image" Target="media/image46.emf"/><Relationship Id="rId301" Type="http://schemas.openxmlformats.org/officeDocument/2006/relationships/diagramLayout" Target="diagrams/layout33.xml"/><Relationship Id="rId953" Type="http://schemas.openxmlformats.org/officeDocument/2006/relationships/diagramColors" Target="diagrams/colors75.xml"/><Relationship Id="rId82" Type="http://schemas.openxmlformats.org/officeDocument/2006/relationships/image" Target="media/image21.png"/><Relationship Id="rId385" Type="http://schemas.openxmlformats.org/officeDocument/2006/relationships/oleObject" Target="embeddings/oleObject79.bin"/><Relationship Id="rId592" Type="http://schemas.openxmlformats.org/officeDocument/2006/relationships/oleObject" Target="embeddings/oleObject131.bin"/><Relationship Id="rId606" Type="http://schemas.microsoft.com/office/2007/relationships/diagramDrawing" Target="diagrams/drawing50.xml"/><Relationship Id="rId813" Type="http://schemas.microsoft.com/office/2007/relationships/diagramDrawing" Target="diagrams/drawing59.xml"/><Relationship Id="rId245" Type="http://schemas.microsoft.com/office/2007/relationships/diagramDrawing" Target="diagrams/drawing24.xml"/><Relationship Id="rId452" Type="http://schemas.microsoft.com/office/2007/relationships/diagramDrawing" Target="diagrams/drawing42.xml"/><Relationship Id="rId897" Type="http://schemas.openxmlformats.org/officeDocument/2006/relationships/diagramData" Target="diagrams/data70.xml"/><Relationship Id="rId105" Type="http://schemas.openxmlformats.org/officeDocument/2006/relationships/image" Target="media/image29.emf"/><Relationship Id="rId312" Type="http://schemas.openxmlformats.org/officeDocument/2006/relationships/diagramQuickStyle" Target="diagrams/quickStyle34.xml"/><Relationship Id="rId757" Type="http://schemas.openxmlformats.org/officeDocument/2006/relationships/diagramQuickStyle" Target="diagrams/quickStyle54.xml"/><Relationship Id="rId964" Type="http://schemas.openxmlformats.org/officeDocument/2006/relationships/diagramQuickStyle" Target="diagrams/quickStyle76.xml"/><Relationship Id="rId93" Type="http://schemas.microsoft.com/office/2007/relationships/diagramDrawing" Target="diagrams/drawing10.xml"/><Relationship Id="rId189" Type="http://schemas.microsoft.com/office/2007/relationships/diagramDrawing" Target="diagrams/drawing21.xml"/><Relationship Id="rId396" Type="http://schemas.openxmlformats.org/officeDocument/2006/relationships/image" Target="media/image120.emf"/><Relationship Id="rId617" Type="http://schemas.openxmlformats.org/officeDocument/2006/relationships/image" Target="media/image217.emf"/><Relationship Id="rId824" Type="http://schemas.openxmlformats.org/officeDocument/2006/relationships/diagramQuickStyle" Target="diagrams/quickStyle60.xml"/><Relationship Id="rId256" Type="http://schemas.openxmlformats.org/officeDocument/2006/relationships/image" Target="media/image72.emf"/><Relationship Id="rId463" Type="http://schemas.openxmlformats.org/officeDocument/2006/relationships/image" Target="media/image144.png"/><Relationship Id="rId670" Type="http://schemas.openxmlformats.org/officeDocument/2006/relationships/image" Target="media/image239.emf"/><Relationship Id="rId116" Type="http://schemas.openxmlformats.org/officeDocument/2006/relationships/diagramLayout" Target="diagrams/layout13.xml"/><Relationship Id="rId323" Type="http://schemas.openxmlformats.org/officeDocument/2006/relationships/oleObject" Target="embeddings/oleObject55.bin"/><Relationship Id="rId530" Type="http://schemas.openxmlformats.org/officeDocument/2006/relationships/oleObject" Target="embeddings/oleObject114.bin"/><Relationship Id="rId768" Type="http://schemas.openxmlformats.org/officeDocument/2006/relationships/oleObject" Target="embeddings/oleObject205.bin"/><Relationship Id="rId975" Type="http://schemas.openxmlformats.org/officeDocument/2006/relationships/image" Target="media/image344.jpg"/><Relationship Id="rId20" Type="http://schemas.microsoft.com/office/2007/relationships/diagramDrawing" Target="diagrams/drawing1.xml"/><Relationship Id="rId628" Type="http://schemas.openxmlformats.org/officeDocument/2006/relationships/oleObject" Target="embeddings/oleObject144.bin"/><Relationship Id="rId835" Type="http://schemas.openxmlformats.org/officeDocument/2006/relationships/diagramColors" Target="diagrams/colors62.xml"/><Relationship Id="rId267" Type="http://schemas.microsoft.com/office/2007/relationships/diagramDrawing" Target="diagrams/drawing26.xml"/><Relationship Id="rId474" Type="http://schemas.openxmlformats.org/officeDocument/2006/relationships/image" Target="media/image152.emf"/><Relationship Id="rId127" Type="http://schemas.openxmlformats.org/officeDocument/2006/relationships/oleObject" Target="embeddings/oleObject15.bin"/><Relationship Id="rId681" Type="http://schemas.microsoft.com/office/2007/relationships/diagramDrawing" Target="diagrams/drawing52.xml"/><Relationship Id="rId779" Type="http://schemas.microsoft.com/office/2007/relationships/diagramDrawing" Target="diagrams/drawing55.xml"/><Relationship Id="rId902" Type="http://schemas.openxmlformats.org/officeDocument/2006/relationships/diagramData" Target="diagrams/data71.xml"/><Relationship Id="rId986" Type="http://schemas.openxmlformats.org/officeDocument/2006/relationships/header" Target="header4.xml"/><Relationship Id="rId31" Type="http://schemas.openxmlformats.org/officeDocument/2006/relationships/image" Target="media/image4.png"/><Relationship Id="rId334" Type="http://schemas.openxmlformats.org/officeDocument/2006/relationships/image" Target="media/image90.png"/><Relationship Id="rId541" Type="http://schemas.openxmlformats.org/officeDocument/2006/relationships/image" Target="media/image184.png"/><Relationship Id="rId639" Type="http://schemas.openxmlformats.org/officeDocument/2006/relationships/image" Target="media/image228.emf"/><Relationship Id="rId180" Type="http://schemas.openxmlformats.org/officeDocument/2006/relationships/diagramData" Target="diagrams/data20.xml"/><Relationship Id="rId278" Type="http://schemas.openxmlformats.org/officeDocument/2006/relationships/diagramData" Target="diagrams/data29.xml"/><Relationship Id="rId401" Type="http://schemas.openxmlformats.org/officeDocument/2006/relationships/oleObject" Target="embeddings/oleObject87.bin"/><Relationship Id="rId846" Type="http://schemas.openxmlformats.org/officeDocument/2006/relationships/diagramLayout" Target="diagrams/layout63.xml"/><Relationship Id="rId485" Type="http://schemas.openxmlformats.org/officeDocument/2006/relationships/oleObject" Target="embeddings/oleObject103.bin"/><Relationship Id="rId692" Type="http://schemas.openxmlformats.org/officeDocument/2006/relationships/image" Target="media/image248.emf"/><Relationship Id="rId706" Type="http://schemas.openxmlformats.org/officeDocument/2006/relationships/image" Target="media/image255.emf"/><Relationship Id="rId913" Type="http://schemas.openxmlformats.org/officeDocument/2006/relationships/diagramData" Target="diagrams/data73.xml"/><Relationship Id="rId42" Type="http://schemas.openxmlformats.org/officeDocument/2006/relationships/image" Target="media/image9.png"/><Relationship Id="rId138" Type="http://schemas.openxmlformats.org/officeDocument/2006/relationships/diagramLayout" Target="diagrams/layout15.xml"/><Relationship Id="rId345" Type="http://schemas.openxmlformats.org/officeDocument/2006/relationships/image" Target="media/image94.emf"/><Relationship Id="rId552" Type="http://schemas.openxmlformats.org/officeDocument/2006/relationships/image" Target="media/image190.png"/><Relationship Id="rId191" Type="http://schemas.openxmlformats.org/officeDocument/2006/relationships/oleObject" Target="embeddings/oleObject27.bin"/><Relationship Id="rId205" Type="http://schemas.openxmlformats.org/officeDocument/2006/relationships/oleObject" Target="embeddings/oleObject31.bin"/><Relationship Id="rId412" Type="http://schemas.openxmlformats.org/officeDocument/2006/relationships/image" Target="media/image128.emf"/><Relationship Id="rId857" Type="http://schemas.openxmlformats.org/officeDocument/2006/relationships/diagramLayout" Target="diagrams/layout65.xml"/><Relationship Id="rId289" Type="http://schemas.openxmlformats.org/officeDocument/2006/relationships/diagramLayout" Target="diagrams/layout31.xml"/><Relationship Id="rId496" Type="http://schemas.openxmlformats.org/officeDocument/2006/relationships/image" Target="media/image162.emf"/><Relationship Id="rId717" Type="http://schemas.openxmlformats.org/officeDocument/2006/relationships/diagramColors" Target="diagrams/colors53.xml"/><Relationship Id="rId924" Type="http://schemas.openxmlformats.org/officeDocument/2006/relationships/image" Target="media/image320.emf"/><Relationship Id="rId53" Type="http://schemas.openxmlformats.org/officeDocument/2006/relationships/diagramLayout" Target="diagrams/layout6.xml"/><Relationship Id="rId149" Type="http://schemas.openxmlformats.org/officeDocument/2006/relationships/diagramQuickStyle" Target="diagrams/quickStyle17.xml"/><Relationship Id="rId356" Type="http://schemas.openxmlformats.org/officeDocument/2006/relationships/image" Target="media/image100.emf"/><Relationship Id="rId563" Type="http://schemas.openxmlformats.org/officeDocument/2006/relationships/image" Target="media/image195.emf"/><Relationship Id="rId770" Type="http://schemas.openxmlformats.org/officeDocument/2006/relationships/oleObject" Target="embeddings/oleObject206.bin"/><Relationship Id="rId216" Type="http://schemas.openxmlformats.org/officeDocument/2006/relationships/oleObject" Target="embeddings/oleObject37.bin"/><Relationship Id="rId423" Type="http://schemas.microsoft.com/office/2007/relationships/diagramDrawing" Target="diagrams/drawing38.xml"/><Relationship Id="rId868" Type="http://schemas.openxmlformats.org/officeDocument/2006/relationships/diagramQuickStyle" Target="diagrams/quickStyle67.xml"/><Relationship Id="rId630" Type="http://schemas.openxmlformats.org/officeDocument/2006/relationships/oleObject" Target="embeddings/oleObject145.bin"/><Relationship Id="rId728" Type="http://schemas.openxmlformats.org/officeDocument/2006/relationships/oleObject" Target="embeddings/oleObject188.bin"/><Relationship Id="rId935" Type="http://schemas.openxmlformats.org/officeDocument/2006/relationships/oleObject" Target="embeddings/oleObject233.bin"/><Relationship Id="rId64" Type="http://schemas.openxmlformats.org/officeDocument/2006/relationships/oleObject" Target="embeddings/oleObject3.bin"/><Relationship Id="rId367" Type="http://schemas.openxmlformats.org/officeDocument/2006/relationships/oleObject" Target="embeddings/oleObject70.bin"/><Relationship Id="rId574" Type="http://schemas.openxmlformats.org/officeDocument/2006/relationships/oleObject" Target="embeddings/oleObject122.bin"/><Relationship Id="rId227" Type="http://schemas.openxmlformats.org/officeDocument/2006/relationships/oleObject" Target="embeddings/oleObject43.bin"/><Relationship Id="rId781" Type="http://schemas.openxmlformats.org/officeDocument/2006/relationships/image" Target="media/image286.png"/><Relationship Id="rId879" Type="http://schemas.openxmlformats.org/officeDocument/2006/relationships/oleObject" Target="embeddings/oleObject220.bin"/><Relationship Id="rId434" Type="http://schemas.openxmlformats.org/officeDocument/2006/relationships/diagramColors" Target="diagrams/colors40.xml"/><Relationship Id="rId641" Type="http://schemas.openxmlformats.org/officeDocument/2006/relationships/image" Target="media/image229.emf"/><Relationship Id="rId739" Type="http://schemas.openxmlformats.org/officeDocument/2006/relationships/image" Target="media/image269.emf"/><Relationship Id="rId280" Type="http://schemas.openxmlformats.org/officeDocument/2006/relationships/diagramQuickStyle" Target="diagrams/quickStyle29.xml"/><Relationship Id="rId501" Type="http://schemas.openxmlformats.org/officeDocument/2006/relationships/oleObject" Target="embeddings/oleObject109.bin"/><Relationship Id="rId946" Type="http://schemas.openxmlformats.org/officeDocument/2006/relationships/diagramLayout" Target="diagrams/layout74.xml"/><Relationship Id="rId75" Type="http://schemas.openxmlformats.org/officeDocument/2006/relationships/image" Target="media/image20.emf"/><Relationship Id="rId140" Type="http://schemas.openxmlformats.org/officeDocument/2006/relationships/diagramColors" Target="diagrams/colors15.xml"/><Relationship Id="rId378" Type="http://schemas.openxmlformats.org/officeDocument/2006/relationships/image" Target="media/image111.emf"/><Relationship Id="rId585" Type="http://schemas.openxmlformats.org/officeDocument/2006/relationships/image" Target="media/image206.emf"/><Relationship Id="rId792" Type="http://schemas.openxmlformats.org/officeDocument/2006/relationships/image" Target="media/image292.jpeg"/><Relationship Id="rId806" Type="http://schemas.openxmlformats.org/officeDocument/2006/relationships/diagramQuickStyle" Target="diagrams/quickStyle58.xml"/><Relationship Id="rId6" Type="http://schemas.openxmlformats.org/officeDocument/2006/relationships/footnotes" Target="footnotes.xml"/><Relationship Id="rId238" Type="http://schemas.microsoft.com/office/2007/relationships/diagramDrawing" Target="diagrams/drawing23.xml"/><Relationship Id="rId445" Type="http://schemas.openxmlformats.org/officeDocument/2006/relationships/image" Target="media/image135.png"/><Relationship Id="rId652" Type="http://schemas.openxmlformats.org/officeDocument/2006/relationships/diagramColors" Target="diagrams/colors51.xml"/><Relationship Id="rId291" Type="http://schemas.openxmlformats.org/officeDocument/2006/relationships/diagramColors" Target="diagrams/colors31.xml"/><Relationship Id="rId305" Type="http://schemas.openxmlformats.org/officeDocument/2006/relationships/image" Target="media/image75.png"/><Relationship Id="rId512" Type="http://schemas.microsoft.com/office/2007/relationships/diagramDrawing" Target="diagrams/drawing44.xml"/><Relationship Id="rId957" Type="http://schemas.openxmlformats.org/officeDocument/2006/relationships/image" Target="media/image333.emf"/><Relationship Id="rId86" Type="http://schemas.openxmlformats.org/officeDocument/2006/relationships/diagramColors" Target="diagrams/colors9.xml"/><Relationship Id="rId151" Type="http://schemas.microsoft.com/office/2007/relationships/diagramDrawing" Target="diagrams/drawing17.xml"/><Relationship Id="rId389" Type="http://schemas.openxmlformats.org/officeDocument/2006/relationships/oleObject" Target="embeddings/oleObject81.bin"/><Relationship Id="rId596" Type="http://schemas.openxmlformats.org/officeDocument/2006/relationships/oleObject" Target="embeddings/oleObject133.bin"/><Relationship Id="rId817" Type="http://schemas.openxmlformats.org/officeDocument/2006/relationships/oleObject" Target="embeddings/oleObject212.bin"/><Relationship Id="rId249" Type="http://schemas.openxmlformats.org/officeDocument/2006/relationships/oleObject" Target="embeddings/oleObject49.bin"/><Relationship Id="rId456" Type="http://schemas.openxmlformats.org/officeDocument/2006/relationships/oleObject" Target="embeddings/oleObject94.bin"/><Relationship Id="rId663" Type="http://schemas.openxmlformats.org/officeDocument/2006/relationships/oleObject" Target="embeddings/oleObject159.bin"/><Relationship Id="rId870" Type="http://schemas.microsoft.com/office/2007/relationships/diagramDrawing" Target="diagrams/drawing67.xml"/><Relationship Id="rId13" Type="http://schemas.openxmlformats.org/officeDocument/2006/relationships/footer" Target="footer2.xml"/><Relationship Id="rId109" Type="http://schemas.openxmlformats.org/officeDocument/2006/relationships/oleObject" Target="embeddings/oleObject11.bin"/><Relationship Id="rId316" Type="http://schemas.openxmlformats.org/officeDocument/2006/relationships/image" Target="media/image81.jpg"/><Relationship Id="rId523" Type="http://schemas.microsoft.com/office/2007/relationships/diagramDrawing" Target="diagrams/drawing45.xml"/><Relationship Id="rId968" Type="http://schemas.openxmlformats.org/officeDocument/2006/relationships/image" Target="media/image337.jpg"/><Relationship Id="rId97" Type="http://schemas.openxmlformats.org/officeDocument/2006/relationships/diagramColors" Target="diagrams/colors11.xml"/><Relationship Id="rId730" Type="http://schemas.openxmlformats.org/officeDocument/2006/relationships/oleObject" Target="embeddings/oleObject189.bin"/><Relationship Id="rId828" Type="http://schemas.openxmlformats.org/officeDocument/2006/relationships/diagramLayout" Target="diagrams/layout61.xml"/><Relationship Id="rId162" Type="http://schemas.openxmlformats.org/officeDocument/2006/relationships/diagramLayout" Target="diagrams/layout19.xml"/><Relationship Id="rId467" Type="http://schemas.openxmlformats.org/officeDocument/2006/relationships/image" Target="media/image148.emf"/><Relationship Id="rId674" Type="http://schemas.openxmlformats.org/officeDocument/2006/relationships/oleObject" Target="embeddings/oleObject166.bin"/><Relationship Id="rId881" Type="http://schemas.openxmlformats.org/officeDocument/2006/relationships/image" Target="media/image309.png"/><Relationship Id="rId979" Type="http://schemas.openxmlformats.org/officeDocument/2006/relationships/diagramQuickStyle" Target="diagrams/quickStyle77.xml"/><Relationship Id="rId24" Type="http://schemas.openxmlformats.org/officeDocument/2006/relationships/diagramColors" Target="diagrams/colors2.xml"/><Relationship Id="rId327" Type="http://schemas.openxmlformats.org/officeDocument/2006/relationships/oleObject" Target="embeddings/oleObject57.bin"/><Relationship Id="rId534" Type="http://schemas.openxmlformats.org/officeDocument/2006/relationships/diagramData" Target="diagrams/data46.xml"/><Relationship Id="rId741" Type="http://schemas.openxmlformats.org/officeDocument/2006/relationships/image" Target="media/image270.emf"/><Relationship Id="rId839" Type="http://schemas.openxmlformats.org/officeDocument/2006/relationships/image" Target="media/image302.emf"/><Relationship Id="rId173" Type="http://schemas.openxmlformats.org/officeDocument/2006/relationships/oleObject" Target="embeddings/oleObject23.bin"/><Relationship Id="rId380" Type="http://schemas.openxmlformats.org/officeDocument/2006/relationships/image" Target="media/image112.emf"/><Relationship Id="rId601" Type="http://schemas.microsoft.com/office/2007/relationships/diagramDrawing" Target="diagrams/drawing49.xml"/><Relationship Id="rId240" Type="http://schemas.openxmlformats.org/officeDocument/2006/relationships/oleObject" Target="embeddings/oleObject47.bin"/><Relationship Id="rId478" Type="http://schemas.openxmlformats.org/officeDocument/2006/relationships/diagramData" Target="diagrams/data43.xml"/><Relationship Id="rId685" Type="http://schemas.openxmlformats.org/officeDocument/2006/relationships/oleObject" Target="embeddings/oleObject169.bin"/><Relationship Id="rId892" Type="http://schemas.openxmlformats.org/officeDocument/2006/relationships/image" Target="media/image313.emf"/><Relationship Id="rId906" Type="http://schemas.microsoft.com/office/2007/relationships/diagramDrawing" Target="diagrams/drawing71.xml"/><Relationship Id="rId35" Type="http://schemas.openxmlformats.org/officeDocument/2006/relationships/image" Target="media/image7.png"/><Relationship Id="rId100" Type="http://schemas.openxmlformats.org/officeDocument/2006/relationships/image" Target="media/image24.png"/><Relationship Id="rId338" Type="http://schemas.openxmlformats.org/officeDocument/2006/relationships/oleObject" Target="embeddings/oleObject59.bin"/><Relationship Id="rId545" Type="http://schemas.openxmlformats.org/officeDocument/2006/relationships/diagramLayout" Target="diagrams/layout47.xml"/><Relationship Id="rId752" Type="http://schemas.openxmlformats.org/officeDocument/2006/relationships/oleObject" Target="embeddings/oleObject200.bin"/><Relationship Id="rId184" Type="http://schemas.microsoft.com/office/2007/relationships/diagramDrawing" Target="diagrams/drawing20.xml"/><Relationship Id="rId391" Type="http://schemas.openxmlformats.org/officeDocument/2006/relationships/oleObject" Target="embeddings/oleObject82.bin"/><Relationship Id="rId405" Type="http://schemas.openxmlformats.org/officeDocument/2006/relationships/oleObject" Target="embeddings/oleObject89.bin"/><Relationship Id="rId612" Type="http://schemas.openxmlformats.org/officeDocument/2006/relationships/oleObject" Target="embeddings/oleObject136.bin"/><Relationship Id="rId251" Type="http://schemas.openxmlformats.org/officeDocument/2006/relationships/oleObject" Target="embeddings/oleObject50.bin"/><Relationship Id="rId489" Type="http://schemas.openxmlformats.org/officeDocument/2006/relationships/oleObject" Target="embeddings/oleObject105.bin"/><Relationship Id="rId696" Type="http://schemas.openxmlformats.org/officeDocument/2006/relationships/image" Target="media/image250.emf"/><Relationship Id="rId917" Type="http://schemas.microsoft.com/office/2007/relationships/diagramDrawing" Target="diagrams/drawing73.xml"/><Relationship Id="rId46" Type="http://schemas.openxmlformats.org/officeDocument/2006/relationships/diagramLayout" Target="diagrams/layout5.xml"/><Relationship Id="rId349" Type="http://schemas.openxmlformats.org/officeDocument/2006/relationships/oleObject" Target="embeddings/oleObject61.bin"/><Relationship Id="rId556" Type="http://schemas.openxmlformats.org/officeDocument/2006/relationships/diagramData" Target="diagrams/data48.xml"/><Relationship Id="rId763" Type="http://schemas.openxmlformats.org/officeDocument/2006/relationships/oleObject" Target="embeddings/oleObject203.bin"/><Relationship Id="rId111" Type="http://schemas.openxmlformats.org/officeDocument/2006/relationships/diagramLayout" Target="diagrams/layout12.xml"/><Relationship Id="rId195" Type="http://schemas.openxmlformats.org/officeDocument/2006/relationships/diagramColors" Target="diagrams/colors22.xml"/><Relationship Id="rId209" Type="http://schemas.openxmlformats.org/officeDocument/2006/relationships/oleObject" Target="embeddings/oleObject33.bin"/><Relationship Id="rId416" Type="http://schemas.openxmlformats.org/officeDocument/2006/relationships/diagramQuickStyle" Target="diagrams/quickStyle37.xml"/><Relationship Id="rId970" Type="http://schemas.openxmlformats.org/officeDocument/2006/relationships/image" Target="media/image339.jpg"/><Relationship Id="rId623" Type="http://schemas.openxmlformats.org/officeDocument/2006/relationships/image" Target="media/image220.emf"/><Relationship Id="rId830" Type="http://schemas.openxmlformats.org/officeDocument/2006/relationships/diagramColors" Target="diagrams/colors61.xml"/><Relationship Id="rId928" Type="http://schemas.openxmlformats.org/officeDocument/2006/relationships/image" Target="media/image322.emf"/><Relationship Id="rId57" Type="http://schemas.openxmlformats.org/officeDocument/2006/relationships/image" Target="media/image13.png"/><Relationship Id="rId262" Type="http://schemas.microsoft.com/office/2007/relationships/diagramDrawing" Target="diagrams/drawing25.xml"/><Relationship Id="rId567" Type="http://schemas.openxmlformats.org/officeDocument/2006/relationships/image" Target="media/image197.emf"/><Relationship Id="rId122" Type="http://schemas.openxmlformats.org/officeDocument/2006/relationships/image" Target="media/image33.emf"/><Relationship Id="rId774" Type="http://schemas.openxmlformats.org/officeDocument/2006/relationships/oleObject" Target="embeddings/oleObject208.bin"/><Relationship Id="rId981" Type="http://schemas.microsoft.com/office/2007/relationships/diagramDrawing" Target="diagrams/drawing77.xml"/><Relationship Id="rId427" Type="http://schemas.openxmlformats.org/officeDocument/2006/relationships/diagramColors" Target="diagrams/colors39.xml"/><Relationship Id="rId634" Type="http://schemas.openxmlformats.org/officeDocument/2006/relationships/oleObject" Target="embeddings/oleObject147.bin"/><Relationship Id="rId841" Type="http://schemas.openxmlformats.org/officeDocument/2006/relationships/image" Target="media/image303.emf"/><Relationship Id="rId273" Type="http://schemas.openxmlformats.org/officeDocument/2006/relationships/diagramData" Target="diagrams/data28.xml"/><Relationship Id="rId480" Type="http://schemas.openxmlformats.org/officeDocument/2006/relationships/diagramQuickStyle" Target="diagrams/quickStyle43.xml"/><Relationship Id="rId701" Type="http://schemas.openxmlformats.org/officeDocument/2006/relationships/oleObject" Target="embeddings/oleObject177.bin"/><Relationship Id="rId939" Type="http://schemas.openxmlformats.org/officeDocument/2006/relationships/oleObject" Target="embeddings/oleObject235.bin"/><Relationship Id="rId68" Type="http://schemas.openxmlformats.org/officeDocument/2006/relationships/oleObject" Target="embeddings/oleObject5.bin"/><Relationship Id="rId133" Type="http://schemas.openxmlformats.org/officeDocument/2006/relationships/diagramLayout" Target="diagrams/layout14.xml"/><Relationship Id="rId340" Type="http://schemas.openxmlformats.org/officeDocument/2006/relationships/diagramData" Target="diagrams/data36.xml"/><Relationship Id="rId578" Type="http://schemas.openxmlformats.org/officeDocument/2006/relationships/oleObject" Target="embeddings/oleObject124.bin"/><Relationship Id="rId785" Type="http://schemas.openxmlformats.org/officeDocument/2006/relationships/image" Target="media/image290.png"/><Relationship Id="rId200" Type="http://schemas.openxmlformats.org/officeDocument/2006/relationships/image" Target="media/image50.emf"/><Relationship Id="rId438" Type="http://schemas.openxmlformats.org/officeDocument/2006/relationships/diagramQuickStyle" Target="diagrams/quickStyle41.xml"/><Relationship Id="rId645" Type="http://schemas.openxmlformats.org/officeDocument/2006/relationships/image" Target="media/image231.emf"/><Relationship Id="rId852" Type="http://schemas.openxmlformats.org/officeDocument/2006/relationships/diagramLayout" Target="diagrams/layout64.xml"/><Relationship Id="rId284" Type="http://schemas.openxmlformats.org/officeDocument/2006/relationships/diagramLayout" Target="diagrams/layout30.xml"/><Relationship Id="rId491" Type="http://schemas.openxmlformats.org/officeDocument/2006/relationships/oleObject" Target="embeddings/oleObject106.bin"/><Relationship Id="rId505" Type="http://schemas.openxmlformats.org/officeDocument/2006/relationships/oleObject" Target="embeddings/oleObject110.bin"/><Relationship Id="rId712" Type="http://schemas.openxmlformats.org/officeDocument/2006/relationships/image" Target="media/image258.emf"/><Relationship Id="rId79" Type="http://schemas.openxmlformats.org/officeDocument/2006/relationships/diagramQuickStyle" Target="diagrams/quickStyle8.xml"/><Relationship Id="rId144" Type="http://schemas.openxmlformats.org/officeDocument/2006/relationships/diagramQuickStyle" Target="diagrams/quickStyle16.xml"/><Relationship Id="rId589" Type="http://schemas.openxmlformats.org/officeDocument/2006/relationships/image" Target="media/image208.emf"/><Relationship Id="rId796" Type="http://schemas.openxmlformats.org/officeDocument/2006/relationships/diagramColors" Target="diagrams/colors57.xml"/><Relationship Id="rId351" Type="http://schemas.openxmlformats.org/officeDocument/2006/relationships/oleObject" Target="embeddings/oleObject62.bin"/><Relationship Id="rId449" Type="http://schemas.openxmlformats.org/officeDocument/2006/relationships/diagramLayout" Target="diagrams/layout42.xml"/><Relationship Id="rId656" Type="http://schemas.openxmlformats.org/officeDocument/2006/relationships/image" Target="media/image234.emf"/><Relationship Id="rId863" Type="http://schemas.openxmlformats.org/officeDocument/2006/relationships/diagramQuickStyle" Target="diagrams/quickStyle66.xml"/><Relationship Id="rId211" Type="http://schemas.openxmlformats.org/officeDocument/2006/relationships/oleObject" Target="embeddings/oleObject34.bin"/><Relationship Id="rId295" Type="http://schemas.openxmlformats.org/officeDocument/2006/relationships/diagramQuickStyle" Target="diagrams/quickStyle32.xml"/><Relationship Id="rId309" Type="http://schemas.openxmlformats.org/officeDocument/2006/relationships/image" Target="media/image79.png"/><Relationship Id="rId516" Type="http://schemas.openxmlformats.org/officeDocument/2006/relationships/image" Target="media/image173.jfif"/><Relationship Id="rId723" Type="http://schemas.openxmlformats.org/officeDocument/2006/relationships/image" Target="media/image261.emf"/><Relationship Id="rId930" Type="http://schemas.openxmlformats.org/officeDocument/2006/relationships/image" Target="media/image323.emf"/><Relationship Id="rId155" Type="http://schemas.openxmlformats.org/officeDocument/2006/relationships/diagramColors" Target="diagrams/colors18.xml"/><Relationship Id="rId362" Type="http://schemas.openxmlformats.org/officeDocument/2006/relationships/image" Target="media/image103.emf"/><Relationship Id="rId222" Type="http://schemas.openxmlformats.org/officeDocument/2006/relationships/image" Target="media/image60.emf"/><Relationship Id="rId667" Type="http://schemas.openxmlformats.org/officeDocument/2006/relationships/oleObject" Target="embeddings/oleObject162.bin"/><Relationship Id="rId874" Type="http://schemas.openxmlformats.org/officeDocument/2006/relationships/diagramColors" Target="diagrams/colors68.xml"/><Relationship Id="rId17" Type="http://schemas.openxmlformats.org/officeDocument/2006/relationships/diagramLayout" Target="diagrams/layout1.xml"/><Relationship Id="rId527" Type="http://schemas.openxmlformats.org/officeDocument/2006/relationships/oleObject" Target="embeddings/oleObject113.bin"/><Relationship Id="rId734" Type="http://schemas.openxmlformats.org/officeDocument/2006/relationships/oleObject" Target="embeddings/oleObject191.bin"/><Relationship Id="rId941" Type="http://schemas.openxmlformats.org/officeDocument/2006/relationships/oleObject" Target="embeddings/oleObject236.bin"/><Relationship Id="rId70" Type="http://schemas.openxmlformats.org/officeDocument/2006/relationships/oleObject" Target="embeddings/oleObject6.bin"/><Relationship Id="rId166" Type="http://schemas.openxmlformats.org/officeDocument/2006/relationships/image" Target="media/image40.emf"/><Relationship Id="rId373" Type="http://schemas.openxmlformats.org/officeDocument/2006/relationships/oleObject" Target="embeddings/oleObject73.bin"/><Relationship Id="rId580" Type="http://schemas.openxmlformats.org/officeDocument/2006/relationships/oleObject" Target="embeddings/oleObject125.bin"/><Relationship Id="rId801" Type="http://schemas.openxmlformats.org/officeDocument/2006/relationships/image" Target="media/image295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microsoft.com/office/2007/relationships/diagramDrawing" Target="diagrams/drawing41.xml"/><Relationship Id="rId678" Type="http://schemas.openxmlformats.org/officeDocument/2006/relationships/diagramLayout" Target="diagrams/layout52.xml"/><Relationship Id="rId885" Type="http://schemas.openxmlformats.org/officeDocument/2006/relationships/diagramQuickStyle" Target="diagrams/quickStyle69.xml"/><Relationship Id="rId28" Type="http://schemas.openxmlformats.org/officeDocument/2006/relationships/diagramQuickStyle" Target="diagrams/quickStyle3.xml"/><Relationship Id="rId300" Type="http://schemas.openxmlformats.org/officeDocument/2006/relationships/diagramData" Target="diagrams/data33.xml"/><Relationship Id="rId538" Type="http://schemas.microsoft.com/office/2007/relationships/diagramDrawing" Target="diagrams/drawing46.xml"/><Relationship Id="rId745" Type="http://schemas.openxmlformats.org/officeDocument/2006/relationships/image" Target="media/image272.emf"/><Relationship Id="rId952" Type="http://schemas.openxmlformats.org/officeDocument/2006/relationships/diagramQuickStyle" Target="diagrams/quickStyle75.xml"/><Relationship Id="rId81" Type="http://schemas.microsoft.com/office/2007/relationships/diagramDrawing" Target="diagrams/drawing8.xml"/><Relationship Id="rId177" Type="http://schemas.openxmlformats.org/officeDocument/2006/relationships/oleObject" Target="embeddings/oleObject25.bin"/><Relationship Id="rId384" Type="http://schemas.openxmlformats.org/officeDocument/2006/relationships/image" Target="media/image114.emf"/><Relationship Id="rId591" Type="http://schemas.openxmlformats.org/officeDocument/2006/relationships/image" Target="media/image209.emf"/><Relationship Id="rId605" Type="http://schemas.openxmlformats.org/officeDocument/2006/relationships/diagramColors" Target="diagrams/colors50.xml"/><Relationship Id="rId812" Type="http://schemas.openxmlformats.org/officeDocument/2006/relationships/diagramColors" Target="diagrams/colors59.xml"/><Relationship Id="rId244" Type="http://schemas.openxmlformats.org/officeDocument/2006/relationships/diagramColors" Target="diagrams/colors24.xml"/><Relationship Id="rId689" Type="http://schemas.openxmlformats.org/officeDocument/2006/relationships/oleObject" Target="embeddings/oleObject171.bin"/><Relationship Id="rId896" Type="http://schemas.openxmlformats.org/officeDocument/2006/relationships/image" Target="media/image315.png"/><Relationship Id="rId39" Type="http://schemas.openxmlformats.org/officeDocument/2006/relationships/diagramColors" Target="diagrams/colors4.xml"/><Relationship Id="rId451" Type="http://schemas.openxmlformats.org/officeDocument/2006/relationships/diagramColors" Target="diagrams/colors42.xml"/><Relationship Id="rId549" Type="http://schemas.openxmlformats.org/officeDocument/2006/relationships/image" Target="media/image187.jpg"/><Relationship Id="rId756" Type="http://schemas.openxmlformats.org/officeDocument/2006/relationships/diagramLayout" Target="diagrams/layout54.xml"/><Relationship Id="rId104" Type="http://schemas.openxmlformats.org/officeDocument/2006/relationships/image" Target="media/image28.jpeg"/><Relationship Id="rId188" Type="http://schemas.openxmlformats.org/officeDocument/2006/relationships/diagramColors" Target="diagrams/colors21.xml"/><Relationship Id="rId311" Type="http://schemas.openxmlformats.org/officeDocument/2006/relationships/diagramLayout" Target="diagrams/layout34.xml"/><Relationship Id="rId395" Type="http://schemas.openxmlformats.org/officeDocument/2006/relationships/oleObject" Target="embeddings/oleObject84.bin"/><Relationship Id="rId409" Type="http://schemas.openxmlformats.org/officeDocument/2006/relationships/oleObject" Target="embeddings/oleObject91.bin"/><Relationship Id="rId963" Type="http://schemas.openxmlformats.org/officeDocument/2006/relationships/diagramLayout" Target="diagrams/layout76.xml"/><Relationship Id="rId92" Type="http://schemas.openxmlformats.org/officeDocument/2006/relationships/diagramColors" Target="diagrams/colors10.xml"/><Relationship Id="rId616" Type="http://schemas.openxmlformats.org/officeDocument/2006/relationships/oleObject" Target="embeddings/oleObject138.bin"/><Relationship Id="rId823" Type="http://schemas.openxmlformats.org/officeDocument/2006/relationships/diagramLayout" Target="diagrams/layout60.xml"/><Relationship Id="rId255" Type="http://schemas.openxmlformats.org/officeDocument/2006/relationships/oleObject" Target="embeddings/oleObject52.bin"/><Relationship Id="rId462" Type="http://schemas.openxmlformats.org/officeDocument/2006/relationships/oleObject" Target="embeddings/oleObject97.bin"/><Relationship Id="rId115" Type="http://schemas.openxmlformats.org/officeDocument/2006/relationships/diagramData" Target="diagrams/data13.xml"/><Relationship Id="rId322" Type="http://schemas.openxmlformats.org/officeDocument/2006/relationships/image" Target="media/image86.emf"/><Relationship Id="rId767" Type="http://schemas.openxmlformats.org/officeDocument/2006/relationships/image" Target="media/image281.emf"/><Relationship Id="rId974" Type="http://schemas.openxmlformats.org/officeDocument/2006/relationships/image" Target="media/image343.jpeg"/><Relationship Id="rId199" Type="http://schemas.openxmlformats.org/officeDocument/2006/relationships/oleObject" Target="embeddings/oleObject28.bin"/><Relationship Id="rId627" Type="http://schemas.openxmlformats.org/officeDocument/2006/relationships/image" Target="media/image222.emf"/><Relationship Id="rId834" Type="http://schemas.openxmlformats.org/officeDocument/2006/relationships/diagramQuickStyle" Target="diagrams/quickStyle62.xml"/><Relationship Id="rId266" Type="http://schemas.openxmlformats.org/officeDocument/2006/relationships/diagramColors" Target="diagrams/colors26.xml"/><Relationship Id="rId473" Type="http://schemas.openxmlformats.org/officeDocument/2006/relationships/oleObject" Target="embeddings/oleObject100.bin"/><Relationship Id="rId680" Type="http://schemas.openxmlformats.org/officeDocument/2006/relationships/diagramColors" Target="diagrams/colors52.xml"/><Relationship Id="rId901" Type="http://schemas.microsoft.com/office/2007/relationships/diagramDrawing" Target="diagrams/drawing70.xml"/><Relationship Id="rId30" Type="http://schemas.microsoft.com/office/2007/relationships/diagramDrawing" Target="diagrams/drawing3.xml"/><Relationship Id="rId126" Type="http://schemas.openxmlformats.org/officeDocument/2006/relationships/image" Target="media/image35.emf"/><Relationship Id="rId333" Type="http://schemas.microsoft.com/office/2007/relationships/diagramDrawing" Target="diagrams/drawing35.xml"/><Relationship Id="rId540" Type="http://schemas.openxmlformats.org/officeDocument/2006/relationships/image" Target="media/image183.png"/><Relationship Id="rId778" Type="http://schemas.openxmlformats.org/officeDocument/2006/relationships/diagramColors" Target="diagrams/colors55.xml"/><Relationship Id="rId985" Type="http://schemas.openxmlformats.org/officeDocument/2006/relationships/image" Target="media/image349.jpeg"/><Relationship Id="rId72" Type="http://schemas.openxmlformats.org/officeDocument/2006/relationships/oleObject" Target="embeddings/oleObject7.bin"/><Relationship Id="rId375" Type="http://schemas.openxmlformats.org/officeDocument/2006/relationships/oleObject" Target="embeddings/oleObject74.bin"/><Relationship Id="rId582" Type="http://schemas.openxmlformats.org/officeDocument/2006/relationships/oleObject" Target="embeddings/oleObject126.bin"/><Relationship Id="rId638" Type="http://schemas.openxmlformats.org/officeDocument/2006/relationships/oleObject" Target="embeddings/oleObject149.bin"/><Relationship Id="rId803" Type="http://schemas.openxmlformats.org/officeDocument/2006/relationships/image" Target="media/image296.png"/><Relationship Id="rId845" Type="http://schemas.openxmlformats.org/officeDocument/2006/relationships/diagramData" Target="diagrams/data63.xml"/><Relationship Id="rId3" Type="http://schemas.openxmlformats.org/officeDocument/2006/relationships/styles" Target="styles.xml"/><Relationship Id="rId235" Type="http://schemas.openxmlformats.org/officeDocument/2006/relationships/diagramLayout" Target="diagrams/layout23.xml"/><Relationship Id="rId277" Type="http://schemas.microsoft.com/office/2007/relationships/diagramDrawing" Target="diagrams/drawing28.xml"/><Relationship Id="rId400" Type="http://schemas.openxmlformats.org/officeDocument/2006/relationships/image" Target="media/image122.emf"/><Relationship Id="rId442" Type="http://schemas.openxmlformats.org/officeDocument/2006/relationships/image" Target="media/image132.png"/><Relationship Id="rId484" Type="http://schemas.openxmlformats.org/officeDocument/2006/relationships/image" Target="media/image155.emf"/><Relationship Id="rId705" Type="http://schemas.openxmlformats.org/officeDocument/2006/relationships/oleObject" Target="embeddings/oleObject179.bin"/><Relationship Id="rId887" Type="http://schemas.microsoft.com/office/2007/relationships/diagramDrawing" Target="diagrams/drawing69.xml"/><Relationship Id="rId137" Type="http://schemas.openxmlformats.org/officeDocument/2006/relationships/diagramData" Target="diagrams/data15.xml"/><Relationship Id="rId302" Type="http://schemas.openxmlformats.org/officeDocument/2006/relationships/diagramQuickStyle" Target="diagrams/quickStyle33.xml"/><Relationship Id="rId344" Type="http://schemas.microsoft.com/office/2007/relationships/diagramDrawing" Target="diagrams/drawing36.xml"/><Relationship Id="rId691" Type="http://schemas.openxmlformats.org/officeDocument/2006/relationships/oleObject" Target="embeddings/oleObject172.bin"/><Relationship Id="rId747" Type="http://schemas.openxmlformats.org/officeDocument/2006/relationships/image" Target="media/image273.emf"/><Relationship Id="rId789" Type="http://schemas.openxmlformats.org/officeDocument/2006/relationships/diagramQuickStyle" Target="diagrams/quickStyle56.xml"/><Relationship Id="rId912" Type="http://schemas.microsoft.com/office/2007/relationships/diagramDrawing" Target="diagrams/drawing72.xml"/><Relationship Id="rId954" Type="http://schemas.microsoft.com/office/2007/relationships/diagramDrawing" Target="diagrams/drawing75.xml"/><Relationship Id="rId41" Type="http://schemas.openxmlformats.org/officeDocument/2006/relationships/image" Target="media/image8.jpeg"/><Relationship Id="rId83" Type="http://schemas.openxmlformats.org/officeDocument/2006/relationships/diagramData" Target="diagrams/data9.xml"/><Relationship Id="rId179" Type="http://schemas.openxmlformats.org/officeDocument/2006/relationships/oleObject" Target="embeddings/oleObject26.bin"/><Relationship Id="rId386" Type="http://schemas.openxmlformats.org/officeDocument/2006/relationships/image" Target="media/image115.emf"/><Relationship Id="rId551" Type="http://schemas.openxmlformats.org/officeDocument/2006/relationships/image" Target="media/image189.png"/><Relationship Id="rId593" Type="http://schemas.openxmlformats.org/officeDocument/2006/relationships/image" Target="media/image210.emf"/><Relationship Id="rId607" Type="http://schemas.openxmlformats.org/officeDocument/2006/relationships/image" Target="media/image212.emf"/><Relationship Id="rId649" Type="http://schemas.openxmlformats.org/officeDocument/2006/relationships/diagramData" Target="diagrams/data51.xml"/><Relationship Id="rId814" Type="http://schemas.openxmlformats.org/officeDocument/2006/relationships/image" Target="media/image297.emf"/><Relationship Id="rId856" Type="http://schemas.openxmlformats.org/officeDocument/2006/relationships/diagramData" Target="diagrams/data65.xml"/><Relationship Id="rId190" Type="http://schemas.openxmlformats.org/officeDocument/2006/relationships/image" Target="media/image47.emf"/><Relationship Id="rId204" Type="http://schemas.openxmlformats.org/officeDocument/2006/relationships/image" Target="media/image52.emf"/><Relationship Id="rId246" Type="http://schemas.openxmlformats.org/officeDocument/2006/relationships/image" Target="media/image67.emf"/><Relationship Id="rId288" Type="http://schemas.openxmlformats.org/officeDocument/2006/relationships/diagramData" Target="diagrams/data31.xml"/><Relationship Id="rId411" Type="http://schemas.openxmlformats.org/officeDocument/2006/relationships/oleObject" Target="embeddings/oleObject92.bin"/><Relationship Id="rId453" Type="http://schemas.openxmlformats.org/officeDocument/2006/relationships/image" Target="media/image138.jpg"/><Relationship Id="rId509" Type="http://schemas.openxmlformats.org/officeDocument/2006/relationships/diagramLayout" Target="diagrams/layout44.xml"/><Relationship Id="rId660" Type="http://schemas.openxmlformats.org/officeDocument/2006/relationships/image" Target="media/image236.emf"/><Relationship Id="rId898" Type="http://schemas.openxmlformats.org/officeDocument/2006/relationships/diagramLayout" Target="diagrams/layout70.xml"/><Relationship Id="rId106" Type="http://schemas.openxmlformats.org/officeDocument/2006/relationships/oleObject" Target="embeddings/oleObject10.bin"/><Relationship Id="rId313" Type="http://schemas.openxmlformats.org/officeDocument/2006/relationships/diagramColors" Target="diagrams/colors34.xml"/><Relationship Id="rId495" Type="http://schemas.openxmlformats.org/officeDocument/2006/relationships/image" Target="media/image161.png"/><Relationship Id="rId716" Type="http://schemas.openxmlformats.org/officeDocument/2006/relationships/diagramQuickStyle" Target="diagrams/quickStyle53.xml"/><Relationship Id="rId758" Type="http://schemas.openxmlformats.org/officeDocument/2006/relationships/diagramColors" Target="diagrams/colors54.xml"/><Relationship Id="rId923" Type="http://schemas.openxmlformats.org/officeDocument/2006/relationships/oleObject" Target="embeddings/oleObject227.bin"/><Relationship Id="rId965" Type="http://schemas.openxmlformats.org/officeDocument/2006/relationships/diagramColors" Target="diagrams/colors76.xml"/><Relationship Id="rId10" Type="http://schemas.openxmlformats.org/officeDocument/2006/relationships/header" Target="header1.xml"/><Relationship Id="rId52" Type="http://schemas.openxmlformats.org/officeDocument/2006/relationships/diagramData" Target="diagrams/data6.xml"/><Relationship Id="rId94" Type="http://schemas.openxmlformats.org/officeDocument/2006/relationships/diagramData" Target="diagrams/data11.xml"/><Relationship Id="rId148" Type="http://schemas.openxmlformats.org/officeDocument/2006/relationships/diagramLayout" Target="diagrams/layout17.xml"/><Relationship Id="rId355" Type="http://schemas.openxmlformats.org/officeDocument/2006/relationships/oleObject" Target="embeddings/oleObject64.bin"/><Relationship Id="rId397" Type="http://schemas.openxmlformats.org/officeDocument/2006/relationships/oleObject" Target="embeddings/oleObject85.bin"/><Relationship Id="rId520" Type="http://schemas.openxmlformats.org/officeDocument/2006/relationships/diagramLayout" Target="diagrams/layout45.xml"/><Relationship Id="rId562" Type="http://schemas.openxmlformats.org/officeDocument/2006/relationships/oleObject" Target="embeddings/oleObject116.bin"/><Relationship Id="rId618" Type="http://schemas.openxmlformats.org/officeDocument/2006/relationships/oleObject" Target="embeddings/oleObject139.bin"/><Relationship Id="rId825" Type="http://schemas.openxmlformats.org/officeDocument/2006/relationships/diagramColors" Target="diagrams/colors60.xml"/><Relationship Id="rId215" Type="http://schemas.openxmlformats.org/officeDocument/2006/relationships/image" Target="media/image57.emf"/><Relationship Id="rId257" Type="http://schemas.openxmlformats.org/officeDocument/2006/relationships/oleObject" Target="embeddings/oleObject53.bin"/><Relationship Id="rId422" Type="http://schemas.openxmlformats.org/officeDocument/2006/relationships/diagramColors" Target="diagrams/colors38.xml"/><Relationship Id="rId464" Type="http://schemas.openxmlformats.org/officeDocument/2006/relationships/image" Target="media/image145.png"/><Relationship Id="rId867" Type="http://schemas.openxmlformats.org/officeDocument/2006/relationships/diagramLayout" Target="diagrams/layout67.xml"/><Relationship Id="rId299" Type="http://schemas.openxmlformats.org/officeDocument/2006/relationships/image" Target="media/image74.png"/><Relationship Id="rId727" Type="http://schemas.openxmlformats.org/officeDocument/2006/relationships/image" Target="media/image263.emf"/><Relationship Id="rId934" Type="http://schemas.openxmlformats.org/officeDocument/2006/relationships/image" Target="media/image325.emf"/><Relationship Id="rId63" Type="http://schemas.openxmlformats.org/officeDocument/2006/relationships/image" Target="media/image14.emf"/><Relationship Id="rId159" Type="http://schemas.openxmlformats.org/officeDocument/2006/relationships/image" Target="media/image39.emf"/><Relationship Id="rId366" Type="http://schemas.openxmlformats.org/officeDocument/2006/relationships/image" Target="media/image105.emf"/><Relationship Id="rId573" Type="http://schemas.openxmlformats.org/officeDocument/2006/relationships/image" Target="media/image200.emf"/><Relationship Id="rId780" Type="http://schemas.openxmlformats.org/officeDocument/2006/relationships/image" Target="media/image285.png"/><Relationship Id="rId226" Type="http://schemas.openxmlformats.org/officeDocument/2006/relationships/image" Target="media/image62.emf"/><Relationship Id="rId433" Type="http://schemas.openxmlformats.org/officeDocument/2006/relationships/diagramQuickStyle" Target="diagrams/quickStyle40.xml"/><Relationship Id="rId878" Type="http://schemas.openxmlformats.org/officeDocument/2006/relationships/image" Target="media/image307.emf"/><Relationship Id="rId640" Type="http://schemas.openxmlformats.org/officeDocument/2006/relationships/oleObject" Target="embeddings/oleObject150.bin"/><Relationship Id="rId738" Type="http://schemas.openxmlformats.org/officeDocument/2006/relationships/oleObject" Target="embeddings/oleObject193.bin"/><Relationship Id="rId945" Type="http://schemas.openxmlformats.org/officeDocument/2006/relationships/diagramData" Target="diagrams/data74.xml"/><Relationship Id="rId74" Type="http://schemas.openxmlformats.org/officeDocument/2006/relationships/oleObject" Target="embeddings/oleObject8.bin"/><Relationship Id="rId377" Type="http://schemas.openxmlformats.org/officeDocument/2006/relationships/oleObject" Target="embeddings/oleObject75.bin"/><Relationship Id="rId500" Type="http://schemas.openxmlformats.org/officeDocument/2006/relationships/image" Target="media/image165.emf"/><Relationship Id="rId584" Type="http://schemas.openxmlformats.org/officeDocument/2006/relationships/oleObject" Target="embeddings/oleObject127.bin"/><Relationship Id="rId805" Type="http://schemas.openxmlformats.org/officeDocument/2006/relationships/diagramLayout" Target="diagrams/layout58.xml"/><Relationship Id="rId5" Type="http://schemas.openxmlformats.org/officeDocument/2006/relationships/webSettings" Target="webSettings.xml"/><Relationship Id="rId237" Type="http://schemas.openxmlformats.org/officeDocument/2006/relationships/diagramColors" Target="diagrams/colors23.xml"/><Relationship Id="rId791" Type="http://schemas.microsoft.com/office/2007/relationships/diagramDrawing" Target="diagrams/drawing56.xml"/><Relationship Id="rId889" Type="http://schemas.openxmlformats.org/officeDocument/2006/relationships/oleObject" Target="embeddings/oleObject221.bin"/><Relationship Id="rId444" Type="http://schemas.openxmlformats.org/officeDocument/2006/relationships/image" Target="media/image134.png"/><Relationship Id="rId651" Type="http://schemas.openxmlformats.org/officeDocument/2006/relationships/diagramQuickStyle" Target="diagrams/quickStyle51.xml"/><Relationship Id="rId749" Type="http://schemas.openxmlformats.org/officeDocument/2006/relationships/image" Target="media/image274.emf"/><Relationship Id="rId290" Type="http://schemas.openxmlformats.org/officeDocument/2006/relationships/diagramQuickStyle" Target="diagrams/quickStyle31.xml"/><Relationship Id="rId304" Type="http://schemas.microsoft.com/office/2007/relationships/diagramDrawing" Target="diagrams/drawing33.xml"/><Relationship Id="rId388" Type="http://schemas.openxmlformats.org/officeDocument/2006/relationships/image" Target="media/image116.emf"/><Relationship Id="rId511" Type="http://schemas.openxmlformats.org/officeDocument/2006/relationships/diagramColors" Target="diagrams/colors44.xml"/><Relationship Id="rId609" Type="http://schemas.openxmlformats.org/officeDocument/2006/relationships/image" Target="media/image213.emf"/><Relationship Id="rId956" Type="http://schemas.openxmlformats.org/officeDocument/2006/relationships/image" Target="media/image332.jpg"/><Relationship Id="rId85" Type="http://schemas.openxmlformats.org/officeDocument/2006/relationships/diagramQuickStyle" Target="diagrams/quickStyle9.xml"/><Relationship Id="rId150" Type="http://schemas.openxmlformats.org/officeDocument/2006/relationships/diagramColors" Target="diagrams/colors17.xml"/><Relationship Id="rId595" Type="http://schemas.openxmlformats.org/officeDocument/2006/relationships/image" Target="media/image211.emf"/><Relationship Id="rId816" Type="http://schemas.openxmlformats.org/officeDocument/2006/relationships/image" Target="media/image298.emf"/><Relationship Id="rId248" Type="http://schemas.openxmlformats.org/officeDocument/2006/relationships/image" Target="media/image68.emf"/><Relationship Id="rId455" Type="http://schemas.openxmlformats.org/officeDocument/2006/relationships/image" Target="media/image140.emf"/><Relationship Id="rId662" Type="http://schemas.openxmlformats.org/officeDocument/2006/relationships/image" Target="media/image237.emf"/><Relationship Id="rId12" Type="http://schemas.openxmlformats.org/officeDocument/2006/relationships/footer" Target="footer1.xml"/><Relationship Id="rId108" Type="http://schemas.openxmlformats.org/officeDocument/2006/relationships/image" Target="media/image31.emf"/><Relationship Id="rId315" Type="http://schemas.openxmlformats.org/officeDocument/2006/relationships/image" Target="media/image80.png"/><Relationship Id="rId522" Type="http://schemas.openxmlformats.org/officeDocument/2006/relationships/diagramColors" Target="diagrams/colors45.xml"/><Relationship Id="rId967" Type="http://schemas.openxmlformats.org/officeDocument/2006/relationships/image" Target="media/image336.png"/><Relationship Id="rId96" Type="http://schemas.openxmlformats.org/officeDocument/2006/relationships/diagramQuickStyle" Target="diagrams/quickStyle11.xml"/><Relationship Id="rId161" Type="http://schemas.openxmlformats.org/officeDocument/2006/relationships/diagramData" Target="diagrams/data19.xml"/><Relationship Id="rId399" Type="http://schemas.openxmlformats.org/officeDocument/2006/relationships/oleObject" Target="embeddings/oleObject86.bin"/><Relationship Id="rId827" Type="http://schemas.openxmlformats.org/officeDocument/2006/relationships/diagramData" Target="diagrams/data61.xml"/><Relationship Id="rId259" Type="http://schemas.openxmlformats.org/officeDocument/2006/relationships/diagramLayout" Target="diagrams/layout25.xml"/><Relationship Id="rId466" Type="http://schemas.openxmlformats.org/officeDocument/2006/relationships/image" Target="media/image147.png"/><Relationship Id="rId673" Type="http://schemas.openxmlformats.org/officeDocument/2006/relationships/image" Target="media/image241.emf"/><Relationship Id="rId880" Type="http://schemas.openxmlformats.org/officeDocument/2006/relationships/image" Target="media/image308.png"/><Relationship Id="rId23" Type="http://schemas.openxmlformats.org/officeDocument/2006/relationships/diagramQuickStyle" Target="diagrams/quickStyle2.xml"/><Relationship Id="rId119" Type="http://schemas.microsoft.com/office/2007/relationships/diagramDrawing" Target="diagrams/drawing13.xml"/><Relationship Id="rId326" Type="http://schemas.openxmlformats.org/officeDocument/2006/relationships/image" Target="media/image88.emf"/><Relationship Id="rId533" Type="http://schemas.openxmlformats.org/officeDocument/2006/relationships/image" Target="media/image181.png"/><Relationship Id="rId978" Type="http://schemas.openxmlformats.org/officeDocument/2006/relationships/diagramLayout" Target="diagrams/layout77.xml"/><Relationship Id="rId740" Type="http://schemas.openxmlformats.org/officeDocument/2006/relationships/oleObject" Target="embeddings/oleObject194.bin"/><Relationship Id="rId838" Type="http://schemas.openxmlformats.org/officeDocument/2006/relationships/oleObject" Target="embeddings/oleObject215.bin"/><Relationship Id="rId172" Type="http://schemas.openxmlformats.org/officeDocument/2006/relationships/image" Target="media/image43.emf"/><Relationship Id="rId477" Type="http://schemas.openxmlformats.org/officeDocument/2006/relationships/oleObject" Target="embeddings/oleObject102.bin"/><Relationship Id="rId600" Type="http://schemas.openxmlformats.org/officeDocument/2006/relationships/diagramColors" Target="diagrams/colors49.xml"/><Relationship Id="rId684" Type="http://schemas.openxmlformats.org/officeDocument/2006/relationships/image" Target="media/image244.emf"/><Relationship Id="rId337" Type="http://schemas.openxmlformats.org/officeDocument/2006/relationships/image" Target="media/image92.emf"/><Relationship Id="rId891" Type="http://schemas.openxmlformats.org/officeDocument/2006/relationships/oleObject" Target="embeddings/oleObject222.bin"/><Relationship Id="rId905" Type="http://schemas.openxmlformats.org/officeDocument/2006/relationships/diagramColors" Target="diagrams/colors71.xml"/><Relationship Id="rId989" Type="http://schemas.openxmlformats.org/officeDocument/2006/relationships/header" Target="header6.xml"/><Relationship Id="rId34" Type="http://schemas.openxmlformats.org/officeDocument/2006/relationships/oleObject" Target="embeddings/oleObject1.bin"/><Relationship Id="rId544" Type="http://schemas.openxmlformats.org/officeDocument/2006/relationships/diagramData" Target="diagrams/data47.xml"/><Relationship Id="rId751" Type="http://schemas.openxmlformats.org/officeDocument/2006/relationships/image" Target="media/image275.emf"/><Relationship Id="rId849" Type="http://schemas.microsoft.com/office/2007/relationships/diagramDrawing" Target="diagrams/drawing63.xml"/><Relationship Id="rId183" Type="http://schemas.openxmlformats.org/officeDocument/2006/relationships/diagramColors" Target="diagrams/colors20.xml"/><Relationship Id="rId390" Type="http://schemas.openxmlformats.org/officeDocument/2006/relationships/image" Target="media/image117.emf"/><Relationship Id="rId404" Type="http://schemas.openxmlformats.org/officeDocument/2006/relationships/image" Target="media/image124.emf"/><Relationship Id="rId611" Type="http://schemas.openxmlformats.org/officeDocument/2006/relationships/image" Target="media/image214.emf"/><Relationship Id="rId250" Type="http://schemas.openxmlformats.org/officeDocument/2006/relationships/image" Target="media/image69.emf"/><Relationship Id="rId488" Type="http://schemas.openxmlformats.org/officeDocument/2006/relationships/image" Target="media/image157.emf"/><Relationship Id="rId695" Type="http://schemas.openxmlformats.org/officeDocument/2006/relationships/oleObject" Target="embeddings/oleObject174.bin"/><Relationship Id="rId709" Type="http://schemas.openxmlformats.org/officeDocument/2006/relationships/oleObject" Target="embeddings/oleObject181.bin"/><Relationship Id="rId916" Type="http://schemas.openxmlformats.org/officeDocument/2006/relationships/diagramColors" Target="diagrams/colors73.xml"/><Relationship Id="rId45" Type="http://schemas.openxmlformats.org/officeDocument/2006/relationships/diagramData" Target="diagrams/data5.xml"/><Relationship Id="rId110" Type="http://schemas.openxmlformats.org/officeDocument/2006/relationships/diagramData" Target="diagrams/data12.xml"/><Relationship Id="rId348" Type="http://schemas.openxmlformats.org/officeDocument/2006/relationships/image" Target="media/image96.emf"/><Relationship Id="rId555" Type="http://schemas.openxmlformats.org/officeDocument/2006/relationships/image" Target="media/image193.png"/><Relationship Id="rId762" Type="http://schemas.openxmlformats.org/officeDocument/2006/relationships/image" Target="media/image278.emf"/><Relationship Id="rId194" Type="http://schemas.openxmlformats.org/officeDocument/2006/relationships/diagramQuickStyle" Target="diagrams/quickStyle22.xml"/><Relationship Id="rId208" Type="http://schemas.openxmlformats.org/officeDocument/2006/relationships/image" Target="media/image54.emf"/><Relationship Id="rId415" Type="http://schemas.openxmlformats.org/officeDocument/2006/relationships/diagramLayout" Target="diagrams/layout37.xml"/><Relationship Id="rId622" Type="http://schemas.openxmlformats.org/officeDocument/2006/relationships/oleObject" Target="embeddings/oleObject141.bin"/><Relationship Id="rId261" Type="http://schemas.openxmlformats.org/officeDocument/2006/relationships/diagramColors" Target="diagrams/colors25.xml"/><Relationship Id="rId499" Type="http://schemas.openxmlformats.org/officeDocument/2006/relationships/image" Target="media/image164.png"/><Relationship Id="rId927" Type="http://schemas.openxmlformats.org/officeDocument/2006/relationships/oleObject" Target="embeddings/oleObject229.bin"/><Relationship Id="rId56" Type="http://schemas.microsoft.com/office/2007/relationships/diagramDrawing" Target="diagrams/drawing6.xml"/><Relationship Id="rId359" Type="http://schemas.openxmlformats.org/officeDocument/2006/relationships/oleObject" Target="embeddings/oleObject66.bin"/><Relationship Id="rId566" Type="http://schemas.openxmlformats.org/officeDocument/2006/relationships/oleObject" Target="embeddings/oleObject118.bin"/><Relationship Id="rId773" Type="http://schemas.openxmlformats.org/officeDocument/2006/relationships/image" Target="media/image284.emf"/><Relationship Id="rId121" Type="http://schemas.openxmlformats.org/officeDocument/2006/relationships/oleObject" Target="embeddings/oleObject12.bin"/><Relationship Id="rId219" Type="http://schemas.openxmlformats.org/officeDocument/2006/relationships/oleObject" Target="embeddings/oleObject39.bin"/><Relationship Id="rId426" Type="http://schemas.openxmlformats.org/officeDocument/2006/relationships/diagramQuickStyle" Target="diagrams/quickStyle39.xml"/><Relationship Id="rId633" Type="http://schemas.openxmlformats.org/officeDocument/2006/relationships/image" Target="media/image225.emf"/><Relationship Id="rId980" Type="http://schemas.openxmlformats.org/officeDocument/2006/relationships/diagramColors" Target="diagrams/colors77.xml"/><Relationship Id="rId840" Type="http://schemas.openxmlformats.org/officeDocument/2006/relationships/oleObject" Target="embeddings/oleObject216.bin"/><Relationship Id="rId938" Type="http://schemas.openxmlformats.org/officeDocument/2006/relationships/image" Target="media/image327.emf"/><Relationship Id="rId67" Type="http://schemas.openxmlformats.org/officeDocument/2006/relationships/image" Target="media/image16.emf"/><Relationship Id="rId272" Type="http://schemas.microsoft.com/office/2007/relationships/diagramDrawing" Target="diagrams/drawing27.xml"/><Relationship Id="rId577" Type="http://schemas.openxmlformats.org/officeDocument/2006/relationships/image" Target="media/image202.emf"/><Relationship Id="rId700" Type="http://schemas.openxmlformats.org/officeDocument/2006/relationships/image" Target="media/image252.emf"/><Relationship Id="rId132" Type="http://schemas.openxmlformats.org/officeDocument/2006/relationships/diagramData" Target="diagrams/data14.xml"/><Relationship Id="rId784" Type="http://schemas.openxmlformats.org/officeDocument/2006/relationships/image" Target="media/image289.png"/><Relationship Id="rId991" Type="http://schemas.openxmlformats.org/officeDocument/2006/relationships/theme" Target="theme/theme1.xml"/><Relationship Id="rId437" Type="http://schemas.openxmlformats.org/officeDocument/2006/relationships/diagramLayout" Target="diagrams/layout41.xml"/><Relationship Id="rId644" Type="http://schemas.openxmlformats.org/officeDocument/2006/relationships/oleObject" Target="embeddings/oleObject152.bin"/><Relationship Id="rId851" Type="http://schemas.openxmlformats.org/officeDocument/2006/relationships/diagramData" Target="diagrams/data64.xml"/><Relationship Id="rId283" Type="http://schemas.openxmlformats.org/officeDocument/2006/relationships/diagramData" Target="diagrams/data30.xml"/><Relationship Id="rId490" Type="http://schemas.openxmlformats.org/officeDocument/2006/relationships/image" Target="media/image158.emf"/><Relationship Id="rId504" Type="http://schemas.openxmlformats.org/officeDocument/2006/relationships/image" Target="media/image168.emf"/><Relationship Id="rId711" Type="http://schemas.openxmlformats.org/officeDocument/2006/relationships/oleObject" Target="embeddings/oleObject182.bin"/><Relationship Id="rId949" Type="http://schemas.microsoft.com/office/2007/relationships/diagramDrawing" Target="diagrams/drawing74.xml"/><Relationship Id="rId78" Type="http://schemas.openxmlformats.org/officeDocument/2006/relationships/diagramLayout" Target="diagrams/layout8.xml"/><Relationship Id="rId143" Type="http://schemas.openxmlformats.org/officeDocument/2006/relationships/diagramLayout" Target="diagrams/layout16.xml"/><Relationship Id="rId350" Type="http://schemas.openxmlformats.org/officeDocument/2006/relationships/image" Target="media/image97.emf"/><Relationship Id="rId588" Type="http://schemas.openxmlformats.org/officeDocument/2006/relationships/oleObject" Target="embeddings/oleObject129.bin"/><Relationship Id="rId795" Type="http://schemas.openxmlformats.org/officeDocument/2006/relationships/diagramQuickStyle" Target="diagrams/quickStyle57.xml"/><Relationship Id="rId809" Type="http://schemas.openxmlformats.org/officeDocument/2006/relationships/diagramData" Target="diagrams/data59.xml"/><Relationship Id="rId9" Type="http://schemas.openxmlformats.org/officeDocument/2006/relationships/image" Target="media/image3.png"/><Relationship Id="rId210" Type="http://schemas.openxmlformats.org/officeDocument/2006/relationships/image" Target="media/image55.emf"/><Relationship Id="rId448" Type="http://schemas.openxmlformats.org/officeDocument/2006/relationships/diagramData" Target="diagrams/data42.xml"/><Relationship Id="rId655" Type="http://schemas.openxmlformats.org/officeDocument/2006/relationships/oleObject" Target="embeddings/oleObject155.bin"/><Relationship Id="rId862" Type="http://schemas.openxmlformats.org/officeDocument/2006/relationships/diagramLayout" Target="diagrams/layout66.xml"/><Relationship Id="rId294" Type="http://schemas.openxmlformats.org/officeDocument/2006/relationships/diagramLayout" Target="diagrams/layout32.xml"/><Relationship Id="rId308" Type="http://schemas.openxmlformats.org/officeDocument/2006/relationships/image" Target="media/image78.png"/><Relationship Id="rId515" Type="http://schemas.openxmlformats.org/officeDocument/2006/relationships/oleObject" Target="embeddings/oleObject111.bin"/><Relationship Id="rId722" Type="http://schemas.openxmlformats.org/officeDocument/2006/relationships/oleObject" Target="embeddings/oleObject185.bin"/><Relationship Id="rId89" Type="http://schemas.openxmlformats.org/officeDocument/2006/relationships/diagramData" Target="diagrams/data10.xml"/><Relationship Id="rId154" Type="http://schemas.openxmlformats.org/officeDocument/2006/relationships/diagramQuickStyle" Target="diagrams/quickStyle18.xml"/><Relationship Id="rId361" Type="http://schemas.openxmlformats.org/officeDocument/2006/relationships/oleObject" Target="embeddings/oleObject67.bin"/><Relationship Id="rId599" Type="http://schemas.openxmlformats.org/officeDocument/2006/relationships/diagramQuickStyle" Target="diagrams/quickStyle49.xml"/><Relationship Id="rId459" Type="http://schemas.openxmlformats.org/officeDocument/2006/relationships/image" Target="media/image142.emf"/><Relationship Id="rId666" Type="http://schemas.openxmlformats.org/officeDocument/2006/relationships/oleObject" Target="embeddings/oleObject161.bin"/><Relationship Id="rId873" Type="http://schemas.openxmlformats.org/officeDocument/2006/relationships/diagramQuickStyle" Target="diagrams/quickStyle68.xml"/><Relationship Id="rId16" Type="http://schemas.openxmlformats.org/officeDocument/2006/relationships/diagramData" Target="diagrams/data1.xml"/><Relationship Id="rId221" Type="http://schemas.openxmlformats.org/officeDocument/2006/relationships/oleObject" Target="embeddings/oleObject40.bin"/><Relationship Id="rId319" Type="http://schemas.openxmlformats.org/officeDocument/2006/relationships/image" Target="media/image84.jpg"/><Relationship Id="rId526" Type="http://schemas.openxmlformats.org/officeDocument/2006/relationships/image" Target="media/image177.emf"/><Relationship Id="rId733" Type="http://schemas.openxmlformats.org/officeDocument/2006/relationships/image" Target="media/image266.emf"/><Relationship Id="rId940" Type="http://schemas.openxmlformats.org/officeDocument/2006/relationships/image" Target="media/image328.emf"/><Relationship Id="rId165" Type="http://schemas.microsoft.com/office/2007/relationships/diagramDrawing" Target="diagrams/drawing19.xml"/><Relationship Id="rId372" Type="http://schemas.openxmlformats.org/officeDocument/2006/relationships/image" Target="media/image108.emf"/><Relationship Id="rId677" Type="http://schemas.openxmlformats.org/officeDocument/2006/relationships/diagramData" Target="diagrams/data52.xml"/><Relationship Id="rId800" Type="http://schemas.openxmlformats.org/officeDocument/2006/relationships/oleObject" Target="embeddings/oleObject209.bin"/><Relationship Id="rId232" Type="http://schemas.openxmlformats.org/officeDocument/2006/relationships/image" Target="media/image65.emf"/><Relationship Id="rId884" Type="http://schemas.openxmlformats.org/officeDocument/2006/relationships/diagramLayout" Target="diagrams/layout69.xml"/><Relationship Id="rId27" Type="http://schemas.openxmlformats.org/officeDocument/2006/relationships/diagramLayout" Target="diagrams/layout3.xml"/><Relationship Id="rId537" Type="http://schemas.openxmlformats.org/officeDocument/2006/relationships/diagramColors" Target="diagrams/colors46.xml"/><Relationship Id="rId744" Type="http://schemas.openxmlformats.org/officeDocument/2006/relationships/oleObject" Target="embeddings/oleObject196.bin"/><Relationship Id="rId951" Type="http://schemas.openxmlformats.org/officeDocument/2006/relationships/diagramLayout" Target="diagrams/layout75.xml"/><Relationship Id="rId80" Type="http://schemas.openxmlformats.org/officeDocument/2006/relationships/diagramColors" Target="diagrams/colors8.xml"/><Relationship Id="rId176" Type="http://schemas.openxmlformats.org/officeDocument/2006/relationships/image" Target="media/image45.emf"/><Relationship Id="rId383" Type="http://schemas.openxmlformats.org/officeDocument/2006/relationships/oleObject" Target="embeddings/oleObject78.bin"/><Relationship Id="rId590" Type="http://schemas.openxmlformats.org/officeDocument/2006/relationships/oleObject" Target="embeddings/oleObject130.bin"/><Relationship Id="rId604" Type="http://schemas.openxmlformats.org/officeDocument/2006/relationships/diagramQuickStyle" Target="diagrams/quickStyle50.xml"/><Relationship Id="rId811" Type="http://schemas.openxmlformats.org/officeDocument/2006/relationships/diagramQuickStyle" Target="diagrams/quickStyle59.xml"/><Relationship Id="rId243" Type="http://schemas.openxmlformats.org/officeDocument/2006/relationships/diagramQuickStyle" Target="diagrams/quickStyle24.xml"/><Relationship Id="rId450" Type="http://schemas.openxmlformats.org/officeDocument/2006/relationships/diagramQuickStyle" Target="diagrams/quickStyle42.xml"/><Relationship Id="rId688" Type="http://schemas.openxmlformats.org/officeDocument/2006/relationships/image" Target="media/image246.emf"/><Relationship Id="rId895" Type="http://schemas.openxmlformats.org/officeDocument/2006/relationships/oleObject" Target="embeddings/oleObject224.bin"/><Relationship Id="rId909" Type="http://schemas.openxmlformats.org/officeDocument/2006/relationships/diagramLayout" Target="diagrams/layout72.xml"/><Relationship Id="rId38" Type="http://schemas.openxmlformats.org/officeDocument/2006/relationships/diagramQuickStyle" Target="diagrams/quickStyle4.xml"/><Relationship Id="rId103" Type="http://schemas.openxmlformats.org/officeDocument/2006/relationships/image" Target="media/image27.png"/><Relationship Id="rId310" Type="http://schemas.openxmlformats.org/officeDocument/2006/relationships/diagramData" Target="diagrams/data34.xml"/><Relationship Id="rId548" Type="http://schemas.microsoft.com/office/2007/relationships/diagramDrawing" Target="diagrams/drawing47.xml"/><Relationship Id="rId755" Type="http://schemas.openxmlformats.org/officeDocument/2006/relationships/diagramData" Target="diagrams/data54.xml"/><Relationship Id="rId962" Type="http://schemas.openxmlformats.org/officeDocument/2006/relationships/diagramData" Target="diagrams/data76.xml"/><Relationship Id="rId91" Type="http://schemas.openxmlformats.org/officeDocument/2006/relationships/diagramQuickStyle" Target="diagrams/quickStyle10.xml"/><Relationship Id="rId187" Type="http://schemas.openxmlformats.org/officeDocument/2006/relationships/diagramQuickStyle" Target="diagrams/quickStyle21.xml"/><Relationship Id="rId394" Type="http://schemas.openxmlformats.org/officeDocument/2006/relationships/image" Target="media/image119.emf"/><Relationship Id="rId408" Type="http://schemas.openxmlformats.org/officeDocument/2006/relationships/image" Target="media/image126.emf"/><Relationship Id="rId615" Type="http://schemas.openxmlformats.org/officeDocument/2006/relationships/image" Target="media/image216.emf"/><Relationship Id="rId822" Type="http://schemas.openxmlformats.org/officeDocument/2006/relationships/diagramData" Target="diagrams/data60.xml"/><Relationship Id="rId254" Type="http://schemas.openxmlformats.org/officeDocument/2006/relationships/image" Target="media/image71.emf"/><Relationship Id="rId699" Type="http://schemas.openxmlformats.org/officeDocument/2006/relationships/oleObject" Target="embeddings/oleObject176.bin"/><Relationship Id="rId49" Type="http://schemas.microsoft.com/office/2007/relationships/diagramDrawing" Target="diagrams/drawing5.xml"/><Relationship Id="rId114" Type="http://schemas.microsoft.com/office/2007/relationships/diagramDrawing" Target="diagrams/drawing12.xml"/><Relationship Id="rId461" Type="http://schemas.openxmlformats.org/officeDocument/2006/relationships/image" Target="media/image143.emf"/><Relationship Id="rId559" Type="http://schemas.openxmlformats.org/officeDocument/2006/relationships/diagramColors" Target="diagrams/colors48.xml"/><Relationship Id="rId766" Type="http://schemas.openxmlformats.org/officeDocument/2006/relationships/oleObject" Target="embeddings/oleObject204.bin"/><Relationship Id="rId198" Type="http://schemas.openxmlformats.org/officeDocument/2006/relationships/image" Target="media/image49.emf"/><Relationship Id="rId321" Type="http://schemas.openxmlformats.org/officeDocument/2006/relationships/oleObject" Target="embeddings/oleObject54.bin"/><Relationship Id="rId419" Type="http://schemas.openxmlformats.org/officeDocument/2006/relationships/diagramData" Target="diagrams/data38.xml"/><Relationship Id="rId626" Type="http://schemas.openxmlformats.org/officeDocument/2006/relationships/oleObject" Target="embeddings/oleObject143.bin"/><Relationship Id="rId973" Type="http://schemas.openxmlformats.org/officeDocument/2006/relationships/image" Target="media/image342.gif"/><Relationship Id="rId833" Type="http://schemas.openxmlformats.org/officeDocument/2006/relationships/diagramLayout" Target="diagrams/layout62.xml"/><Relationship Id="rId265" Type="http://schemas.openxmlformats.org/officeDocument/2006/relationships/diagramQuickStyle" Target="diagrams/quickStyle26.xml"/><Relationship Id="rId472" Type="http://schemas.openxmlformats.org/officeDocument/2006/relationships/image" Target="media/image151.emf"/><Relationship Id="rId900" Type="http://schemas.openxmlformats.org/officeDocument/2006/relationships/diagramColors" Target="diagrams/colors70.xml"/><Relationship Id="rId125" Type="http://schemas.openxmlformats.org/officeDocument/2006/relationships/oleObject" Target="embeddings/oleObject14.bin"/><Relationship Id="rId332" Type="http://schemas.openxmlformats.org/officeDocument/2006/relationships/diagramColors" Target="diagrams/colors35.xml"/><Relationship Id="rId777" Type="http://schemas.openxmlformats.org/officeDocument/2006/relationships/diagramQuickStyle" Target="diagrams/quickStyle55.xml"/><Relationship Id="rId984" Type="http://schemas.openxmlformats.org/officeDocument/2006/relationships/image" Target="media/image348.jpg"/><Relationship Id="rId637" Type="http://schemas.openxmlformats.org/officeDocument/2006/relationships/image" Target="media/image227.emf"/><Relationship Id="rId844" Type="http://schemas.openxmlformats.org/officeDocument/2006/relationships/oleObject" Target="embeddings/oleObject218.bin"/><Relationship Id="rId276" Type="http://schemas.openxmlformats.org/officeDocument/2006/relationships/diagramColors" Target="diagrams/colors28.xml"/><Relationship Id="rId483" Type="http://schemas.openxmlformats.org/officeDocument/2006/relationships/image" Target="media/image154.png"/><Relationship Id="rId690" Type="http://schemas.openxmlformats.org/officeDocument/2006/relationships/image" Target="media/image247.emf"/><Relationship Id="rId704" Type="http://schemas.openxmlformats.org/officeDocument/2006/relationships/image" Target="media/image254.emf"/><Relationship Id="rId911" Type="http://schemas.openxmlformats.org/officeDocument/2006/relationships/diagramColors" Target="diagrams/colors72.xml"/><Relationship Id="rId40" Type="http://schemas.microsoft.com/office/2007/relationships/diagramDrawing" Target="diagrams/drawing4.xml"/><Relationship Id="rId136" Type="http://schemas.microsoft.com/office/2007/relationships/diagramDrawing" Target="diagrams/drawing14.xml"/><Relationship Id="rId343" Type="http://schemas.openxmlformats.org/officeDocument/2006/relationships/diagramColors" Target="diagrams/colors36.xml"/><Relationship Id="rId550" Type="http://schemas.openxmlformats.org/officeDocument/2006/relationships/image" Target="media/image188.jpg"/><Relationship Id="rId788" Type="http://schemas.openxmlformats.org/officeDocument/2006/relationships/diagramLayout" Target="diagrams/layout56.xml"/><Relationship Id="rId203" Type="http://schemas.openxmlformats.org/officeDocument/2006/relationships/oleObject" Target="embeddings/oleObject30.bin"/><Relationship Id="rId648" Type="http://schemas.openxmlformats.org/officeDocument/2006/relationships/oleObject" Target="embeddings/oleObject154.bin"/><Relationship Id="rId855" Type="http://schemas.microsoft.com/office/2007/relationships/diagramDrawing" Target="diagrams/drawing64.xml"/><Relationship Id="rId287" Type="http://schemas.microsoft.com/office/2007/relationships/diagramDrawing" Target="diagrams/drawing30.xml"/><Relationship Id="rId410" Type="http://schemas.openxmlformats.org/officeDocument/2006/relationships/image" Target="media/image127.emf"/><Relationship Id="rId494" Type="http://schemas.openxmlformats.org/officeDocument/2006/relationships/image" Target="media/image160.png"/><Relationship Id="rId508" Type="http://schemas.openxmlformats.org/officeDocument/2006/relationships/diagramData" Target="diagrams/data44.xml"/><Relationship Id="rId715" Type="http://schemas.openxmlformats.org/officeDocument/2006/relationships/diagramLayout" Target="diagrams/layout53.xml"/><Relationship Id="rId922" Type="http://schemas.openxmlformats.org/officeDocument/2006/relationships/image" Target="media/image319.emf"/><Relationship Id="rId147" Type="http://schemas.openxmlformats.org/officeDocument/2006/relationships/diagramData" Target="diagrams/data17.xml"/><Relationship Id="rId354" Type="http://schemas.openxmlformats.org/officeDocument/2006/relationships/image" Target="media/image99.emf"/><Relationship Id="rId799" Type="http://schemas.openxmlformats.org/officeDocument/2006/relationships/image" Target="media/image294.emf"/><Relationship Id="rId51" Type="http://schemas.openxmlformats.org/officeDocument/2006/relationships/image" Target="media/image12.png"/><Relationship Id="rId561" Type="http://schemas.openxmlformats.org/officeDocument/2006/relationships/image" Target="media/image194.emf"/><Relationship Id="rId659" Type="http://schemas.openxmlformats.org/officeDocument/2006/relationships/oleObject" Target="embeddings/oleObject157.bin"/><Relationship Id="rId866" Type="http://schemas.openxmlformats.org/officeDocument/2006/relationships/diagramData" Target="diagrams/data67.xml"/><Relationship Id="rId214" Type="http://schemas.openxmlformats.org/officeDocument/2006/relationships/oleObject" Target="embeddings/oleObject36.bin"/><Relationship Id="rId298" Type="http://schemas.openxmlformats.org/officeDocument/2006/relationships/image" Target="media/image73.png"/><Relationship Id="rId421" Type="http://schemas.openxmlformats.org/officeDocument/2006/relationships/diagramQuickStyle" Target="diagrams/quickStyle38.xml"/><Relationship Id="rId519" Type="http://schemas.openxmlformats.org/officeDocument/2006/relationships/diagramData" Target="diagrams/data45.xml"/><Relationship Id="rId158" Type="http://schemas.openxmlformats.org/officeDocument/2006/relationships/oleObject" Target="embeddings/oleObject18.bin"/><Relationship Id="rId726" Type="http://schemas.openxmlformats.org/officeDocument/2006/relationships/oleObject" Target="embeddings/oleObject187.bin"/><Relationship Id="rId933" Type="http://schemas.openxmlformats.org/officeDocument/2006/relationships/oleObject" Target="embeddings/oleObject232.bin"/><Relationship Id="rId62" Type="http://schemas.microsoft.com/office/2007/relationships/diagramDrawing" Target="diagrams/drawing7.xml"/><Relationship Id="rId365" Type="http://schemas.openxmlformats.org/officeDocument/2006/relationships/oleObject" Target="embeddings/oleObject69.bin"/><Relationship Id="rId572" Type="http://schemas.openxmlformats.org/officeDocument/2006/relationships/oleObject" Target="embeddings/oleObject121.bin"/><Relationship Id="rId225" Type="http://schemas.openxmlformats.org/officeDocument/2006/relationships/oleObject" Target="embeddings/oleObject42.bin"/><Relationship Id="rId432" Type="http://schemas.openxmlformats.org/officeDocument/2006/relationships/diagramLayout" Target="diagrams/layout40.xml"/><Relationship Id="rId877" Type="http://schemas.openxmlformats.org/officeDocument/2006/relationships/oleObject" Target="embeddings/oleObject219.bin"/><Relationship Id="rId737" Type="http://schemas.openxmlformats.org/officeDocument/2006/relationships/image" Target="media/image268.emf"/><Relationship Id="rId944" Type="http://schemas.openxmlformats.org/officeDocument/2006/relationships/image" Target="media/image330.png"/><Relationship Id="rId73" Type="http://schemas.openxmlformats.org/officeDocument/2006/relationships/image" Target="media/image19.emf"/><Relationship Id="rId169" Type="http://schemas.openxmlformats.org/officeDocument/2006/relationships/oleObject" Target="embeddings/oleObject21.bin"/><Relationship Id="rId376" Type="http://schemas.openxmlformats.org/officeDocument/2006/relationships/image" Target="media/image110.emf"/><Relationship Id="rId583" Type="http://schemas.openxmlformats.org/officeDocument/2006/relationships/image" Target="media/image205.emf"/><Relationship Id="rId790" Type="http://schemas.openxmlformats.org/officeDocument/2006/relationships/diagramColors" Target="diagrams/colors56.xml"/><Relationship Id="rId804" Type="http://schemas.openxmlformats.org/officeDocument/2006/relationships/diagramData" Target="diagrams/data58.xml"/><Relationship Id="rId4" Type="http://schemas.openxmlformats.org/officeDocument/2006/relationships/settings" Target="settings.xml"/><Relationship Id="rId236" Type="http://schemas.openxmlformats.org/officeDocument/2006/relationships/diagramQuickStyle" Target="diagrams/quickStyle23.xml"/><Relationship Id="rId443" Type="http://schemas.openxmlformats.org/officeDocument/2006/relationships/image" Target="media/image133.jpg"/><Relationship Id="rId650" Type="http://schemas.openxmlformats.org/officeDocument/2006/relationships/diagramLayout" Target="diagrams/layout51.xml"/><Relationship Id="rId888" Type="http://schemas.openxmlformats.org/officeDocument/2006/relationships/image" Target="media/image311.emf"/><Relationship Id="rId303" Type="http://schemas.openxmlformats.org/officeDocument/2006/relationships/diagramColors" Target="diagrams/colors33.xml"/><Relationship Id="rId748" Type="http://schemas.openxmlformats.org/officeDocument/2006/relationships/oleObject" Target="embeddings/oleObject198.bin"/><Relationship Id="rId955" Type="http://schemas.openxmlformats.org/officeDocument/2006/relationships/image" Target="media/image331.jpeg"/><Relationship Id="rId84" Type="http://schemas.openxmlformats.org/officeDocument/2006/relationships/diagramLayout" Target="diagrams/layout9.xml"/><Relationship Id="rId387" Type="http://schemas.openxmlformats.org/officeDocument/2006/relationships/oleObject" Target="embeddings/oleObject80.bin"/><Relationship Id="rId510" Type="http://schemas.openxmlformats.org/officeDocument/2006/relationships/diagramQuickStyle" Target="diagrams/quickStyle44.xml"/><Relationship Id="rId594" Type="http://schemas.openxmlformats.org/officeDocument/2006/relationships/oleObject" Target="embeddings/oleObject132.bin"/><Relationship Id="rId608" Type="http://schemas.openxmlformats.org/officeDocument/2006/relationships/oleObject" Target="embeddings/oleObject134.bin"/><Relationship Id="rId815" Type="http://schemas.openxmlformats.org/officeDocument/2006/relationships/oleObject" Target="embeddings/oleObject211.bin"/><Relationship Id="rId247" Type="http://schemas.openxmlformats.org/officeDocument/2006/relationships/oleObject" Target="embeddings/oleObject48.bin"/><Relationship Id="rId899" Type="http://schemas.openxmlformats.org/officeDocument/2006/relationships/diagramQuickStyle" Target="diagrams/quickStyle70.xml"/><Relationship Id="rId107" Type="http://schemas.openxmlformats.org/officeDocument/2006/relationships/image" Target="media/image30.png"/><Relationship Id="rId454" Type="http://schemas.openxmlformats.org/officeDocument/2006/relationships/image" Target="media/image139.png"/><Relationship Id="rId661" Type="http://schemas.openxmlformats.org/officeDocument/2006/relationships/oleObject" Target="embeddings/oleObject158.bin"/><Relationship Id="rId759" Type="http://schemas.microsoft.com/office/2007/relationships/diagramDrawing" Target="diagrams/drawing54.xml"/><Relationship Id="rId966" Type="http://schemas.microsoft.com/office/2007/relationships/diagramDrawing" Target="diagrams/drawing76.xml"/><Relationship Id="rId11" Type="http://schemas.openxmlformats.org/officeDocument/2006/relationships/header" Target="header2.xml"/><Relationship Id="rId314" Type="http://schemas.microsoft.com/office/2007/relationships/diagramDrawing" Target="diagrams/drawing34.xml"/><Relationship Id="rId398" Type="http://schemas.openxmlformats.org/officeDocument/2006/relationships/image" Target="media/image121.emf"/><Relationship Id="rId521" Type="http://schemas.openxmlformats.org/officeDocument/2006/relationships/diagramQuickStyle" Target="diagrams/quickStyle45.xml"/><Relationship Id="rId619" Type="http://schemas.openxmlformats.org/officeDocument/2006/relationships/image" Target="media/image218.emf"/><Relationship Id="rId95" Type="http://schemas.openxmlformats.org/officeDocument/2006/relationships/diagramLayout" Target="diagrams/layout11.xml"/><Relationship Id="rId160" Type="http://schemas.openxmlformats.org/officeDocument/2006/relationships/oleObject" Target="embeddings/oleObject19.bin"/><Relationship Id="rId826" Type="http://schemas.microsoft.com/office/2007/relationships/diagramDrawing" Target="diagrams/drawing60.xml"/><Relationship Id="rId258" Type="http://schemas.openxmlformats.org/officeDocument/2006/relationships/diagramData" Target="diagrams/data25.xml"/><Relationship Id="rId465" Type="http://schemas.openxmlformats.org/officeDocument/2006/relationships/image" Target="media/image146.emf"/><Relationship Id="rId672" Type="http://schemas.openxmlformats.org/officeDocument/2006/relationships/image" Target="media/image240.png"/><Relationship Id="rId22" Type="http://schemas.openxmlformats.org/officeDocument/2006/relationships/diagramLayout" Target="diagrams/layout2.xml"/><Relationship Id="rId118" Type="http://schemas.openxmlformats.org/officeDocument/2006/relationships/diagramColors" Target="diagrams/colors13.xml"/><Relationship Id="rId325" Type="http://schemas.openxmlformats.org/officeDocument/2006/relationships/oleObject" Target="embeddings/oleObject56.bin"/><Relationship Id="rId532" Type="http://schemas.openxmlformats.org/officeDocument/2006/relationships/oleObject" Target="embeddings/oleObject115.bin"/><Relationship Id="rId977" Type="http://schemas.openxmlformats.org/officeDocument/2006/relationships/diagramData" Target="diagrams/data77.xml"/><Relationship Id="rId171" Type="http://schemas.openxmlformats.org/officeDocument/2006/relationships/oleObject" Target="embeddings/oleObject22.bin"/><Relationship Id="rId837" Type="http://schemas.openxmlformats.org/officeDocument/2006/relationships/image" Target="media/image301.emf"/><Relationship Id="rId269" Type="http://schemas.openxmlformats.org/officeDocument/2006/relationships/diagramLayout" Target="diagrams/layout27.xml"/><Relationship Id="rId476" Type="http://schemas.openxmlformats.org/officeDocument/2006/relationships/image" Target="media/image153.emf"/><Relationship Id="rId683" Type="http://schemas.openxmlformats.org/officeDocument/2006/relationships/oleObject" Target="embeddings/oleObject168.bin"/><Relationship Id="rId890" Type="http://schemas.openxmlformats.org/officeDocument/2006/relationships/image" Target="media/image312.emf"/><Relationship Id="rId904" Type="http://schemas.openxmlformats.org/officeDocument/2006/relationships/diagramQuickStyle" Target="diagrams/quickStyle71.xml"/><Relationship Id="rId33" Type="http://schemas.openxmlformats.org/officeDocument/2006/relationships/image" Target="media/image6.emf"/><Relationship Id="rId129" Type="http://schemas.openxmlformats.org/officeDocument/2006/relationships/oleObject" Target="embeddings/oleObject16.bin"/><Relationship Id="rId336" Type="http://schemas.openxmlformats.org/officeDocument/2006/relationships/oleObject" Target="embeddings/oleObject58.bin"/><Relationship Id="rId543" Type="http://schemas.openxmlformats.org/officeDocument/2006/relationships/image" Target="media/image186.png"/><Relationship Id="rId988" Type="http://schemas.openxmlformats.org/officeDocument/2006/relationships/footer" Target="footer4.xml"/><Relationship Id="rId182" Type="http://schemas.openxmlformats.org/officeDocument/2006/relationships/diagramQuickStyle" Target="diagrams/quickStyle20.xml"/><Relationship Id="rId403" Type="http://schemas.openxmlformats.org/officeDocument/2006/relationships/oleObject" Target="embeddings/oleObject88.bin"/><Relationship Id="rId750" Type="http://schemas.openxmlformats.org/officeDocument/2006/relationships/oleObject" Target="embeddings/oleObject199.bin"/><Relationship Id="rId848" Type="http://schemas.openxmlformats.org/officeDocument/2006/relationships/diagramColors" Target="diagrams/colors63.xml"/><Relationship Id="rId487" Type="http://schemas.openxmlformats.org/officeDocument/2006/relationships/oleObject" Target="embeddings/oleObject104.bin"/><Relationship Id="rId610" Type="http://schemas.openxmlformats.org/officeDocument/2006/relationships/oleObject" Target="embeddings/oleObject135.bin"/><Relationship Id="rId694" Type="http://schemas.openxmlformats.org/officeDocument/2006/relationships/image" Target="media/image249.emf"/><Relationship Id="rId708" Type="http://schemas.openxmlformats.org/officeDocument/2006/relationships/image" Target="media/image256.emf"/><Relationship Id="rId915" Type="http://schemas.openxmlformats.org/officeDocument/2006/relationships/diagramQuickStyle" Target="diagrams/quickStyle73.xml"/><Relationship Id="rId347" Type="http://schemas.openxmlformats.org/officeDocument/2006/relationships/image" Target="media/image95.png"/><Relationship Id="rId44" Type="http://schemas.openxmlformats.org/officeDocument/2006/relationships/oleObject" Target="embeddings/oleObject2.bin"/><Relationship Id="rId554" Type="http://schemas.openxmlformats.org/officeDocument/2006/relationships/image" Target="media/image192.png"/><Relationship Id="rId761" Type="http://schemas.openxmlformats.org/officeDocument/2006/relationships/oleObject" Target="embeddings/oleObject202.bin"/><Relationship Id="rId859" Type="http://schemas.openxmlformats.org/officeDocument/2006/relationships/diagramColors" Target="diagrams/colors65.xml"/><Relationship Id="rId193" Type="http://schemas.openxmlformats.org/officeDocument/2006/relationships/diagramLayout" Target="diagrams/layout22.xml"/><Relationship Id="rId207" Type="http://schemas.openxmlformats.org/officeDocument/2006/relationships/oleObject" Target="embeddings/oleObject32.bin"/><Relationship Id="rId414" Type="http://schemas.openxmlformats.org/officeDocument/2006/relationships/diagramData" Target="diagrams/data37.xml"/><Relationship Id="rId498" Type="http://schemas.openxmlformats.org/officeDocument/2006/relationships/image" Target="media/image163.png"/><Relationship Id="rId621" Type="http://schemas.openxmlformats.org/officeDocument/2006/relationships/image" Target="media/image219.emf"/><Relationship Id="rId260" Type="http://schemas.openxmlformats.org/officeDocument/2006/relationships/diagramQuickStyle" Target="diagrams/quickStyle25.xml"/><Relationship Id="rId719" Type="http://schemas.openxmlformats.org/officeDocument/2006/relationships/image" Target="media/image259.emf"/><Relationship Id="rId926" Type="http://schemas.openxmlformats.org/officeDocument/2006/relationships/image" Target="media/image321.emf"/><Relationship Id="rId55" Type="http://schemas.openxmlformats.org/officeDocument/2006/relationships/diagramColors" Target="diagrams/colors6.xml"/><Relationship Id="rId120" Type="http://schemas.openxmlformats.org/officeDocument/2006/relationships/image" Target="media/image32.emf"/><Relationship Id="rId358" Type="http://schemas.openxmlformats.org/officeDocument/2006/relationships/image" Target="media/image101.emf"/><Relationship Id="rId565" Type="http://schemas.openxmlformats.org/officeDocument/2006/relationships/image" Target="media/image196.emf"/><Relationship Id="rId772" Type="http://schemas.openxmlformats.org/officeDocument/2006/relationships/oleObject" Target="embeddings/oleObject207.bin"/><Relationship Id="rId218" Type="http://schemas.openxmlformats.org/officeDocument/2006/relationships/image" Target="media/image58.emf"/><Relationship Id="rId425" Type="http://schemas.openxmlformats.org/officeDocument/2006/relationships/diagramLayout" Target="diagrams/layout39.xml"/><Relationship Id="rId632" Type="http://schemas.openxmlformats.org/officeDocument/2006/relationships/oleObject" Target="embeddings/oleObject146.bin"/><Relationship Id="rId271" Type="http://schemas.openxmlformats.org/officeDocument/2006/relationships/diagramColors" Target="diagrams/colors27.xml"/><Relationship Id="rId937" Type="http://schemas.openxmlformats.org/officeDocument/2006/relationships/oleObject" Target="embeddings/oleObject234.bin"/><Relationship Id="rId66" Type="http://schemas.openxmlformats.org/officeDocument/2006/relationships/oleObject" Target="embeddings/oleObject4.bin"/><Relationship Id="rId131" Type="http://schemas.openxmlformats.org/officeDocument/2006/relationships/oleObject" Target="embeddings/oleObject17.bin"/><Relationship Id="rId369" Type="http://schemas.openxmlformats.org/officeDocument/2006/relationships/oleObject" Target="embeddings/oleObject71.bin"/><Relationship Id="rId576" Type="http://schemas.openxmlformats.org/officeDocument/2006/relationships/oleObject" Target="embeddings/oleObject123.bin"/><Relationship Id="rId783" Type="http://schemas.openxmlformats.org/officeDocument/2006/relationships/image" Target="media/image288.png"/><Relationship Id="rId990" Type="http://schemas.openxmlformats.org/officeDocument/2006/relationships/fontTable" Target="fontTable.xml"/><Relationship Id="rId229" Type="http://schemas.openxmlformats.org/officeDocument/2006/relationships/oleObject" Target="embeddings/oleObject44.bin"/><Relationship Id="rId436" Type="http://schemas.openxmlformats.org/officeDocument/2006/relationships/diagramData" Target="diagrams/data41.xml"/><Relationship Id="rId643" Type="http://schemas.openxmlformats.org/officeDocument/2006/relationships/image" Target="media/image230.emf"/><Relationship Id="rId850" Type="http://schemas.openxmlformats.org/officeDocument/2006/relationships/image" Target="media/image305.png"/><Relationship Id="rId948" Type="http://schemas.openxmlformats.org/officeDocument/2006/relationships/diagramColors" Target="diagrams/colors74.xml"/><Relationship Id="rId77" Type="http://schemas.openxmlformats.org/officeDocument/2006/relationships/diagramData" Target="diagrams/data8.xml"/><Relationship Id="rId282" Type="http://schemas.microsoft.com/office/2007/relationships/diagramDrawing" Target="diagrams/drawing29.xml"/><Relationship Id="rId503" Type="http://schemas.openxmlformats.org/officeDocument/2006/relationships/image" Target="media/image167.png"/><Relationship Id="rId587" Type="http://schemas.openxmlformats.org/officeDocument/2006/relationships/image" Target="media/image207.emf"/><Relationship Id="rId710" Type="http://schemas.openxmlformats.org/officeDocument/2006/relationships/image" Target="media/image257.emf"/><Relationship Id="rId808" Type="http://schemas.microsoft.com/office/2007/relationships/diagramDrawing" Target="diagrams/drawing58.xml"/><Relationship Id="rId8" Type="http://schemas.openxmlformats.org/officeDocument/2006/relationships/image" Target="media/image2.png"/><Relationship Id="rId142" Type="http://schemas.openxmlformats.org/officeDocument/2006/relationships/diagramData" Target="diagrams/data16.xml"/><Relationship Id="rId447" Type="http://schemas.openxmlformats.org/officeDocument/2006/relationships/image" Target="media/image137.png"/><Relationship Id="rId794" Type="http://schemas.openxmlformats.org/officeDocument/2006/relationships/diagramLayout" Target="diagrams/layout57.xml"/><Relationship Id="rId654" Type="http://schemas.openxmlformats.org/officeDocument/2006/relationships/image" Target="media/image233.emf"/><Relationship Id="rId861" Type="http://schemas.openxmlformats.org/officeDocument/2006/relationships/diagramData" Target="diagrams/data66.xml"/><Relationship Id="rId959" Type="http://schemas.openxmlformats.org/officeDocument/2006/relationships/image" Target="media/image334.emf"/><Relationship Id="rId293" Type="http://schemas.openxmlformats.org/officeDocument/2006/relationships/diagramData" Target="diagrams/data32.xml"/><Relationship Id="rId307" Type="http://schemas.openxmlformats.org/officeDocument/2006/relationships/image" Target="media/image77.png"/><Relationship Id="rId514" Type="http://schemas.openxmlformats.org/officeDocument/2006/relationships/image" Target="media/image172.emf"/><Relationship Id="rId721" Type="http://schemas.openxmlformats.org/officeDocument/2006/relationships/image" Target="media/image260.emf"/><Relationship Id="rId88" Type="http://schemas.openxmlformats.org/officeDocument/2006/relationships/image" Target="media/image22.png"/><Relationship Id="rId153" Type="http://schemas.openxmlformats.org/officeDocument/2006/relationships/diagramLayout" Target="diagrams/layout18.xml"/><Relationship Id="rId360" Type="http://schemas.openxmlformats.org/officeDocument/2006/relationships/image" Target="media/image102.emf"/><Relationship Id="rId598" Type="http://schemas.openxmlformats.org/officeDocument/2006/relationships/diagramLayout" Target="diagrams/layout49.xml"/><Relationship Id="rId819" Type="http://schemas.openxmlformats.org/officeDocument/2006/relationships/oleObject" Target="embeddings/oleObject213.bin"/><Relationship Id="rId220" Type="http://schemas.openxmlformats.org/officeDocument/2006/relationships/image" Target="media/image59.emf"/><Relationship Id="rId458" Type="http://schemas.openxmlformats.org/officeDocument/2006/relationships/oleObject" Target="embeddings/oleObject95.bin"/><Relationship Id="rId665" Type="http://schemas.openxmlformats.org/officeDocument/2006/relationships/oleObject" Target="embeddings/oleObject160.bin"/><Relationship Id="rId872" Type="http://schemas.openxmlformats.org/officeDocument/2006/relationships/diagramLayout" Target="diagrams/layout68.xml"/><Relationship Id="rId15" Type="http://schemas.openxmlformats.org/officeDocument/2006/relationships/footer" Target="footer3.xml"/><Relationship Id="rId318" Type="http://schemas.openxmlformats.org/officeDocument/2006/relationships/image" Target="media/image83.png"/><Relationship Id="rId525" Type="http://schemas.openxmlformats.org/officeDocument/2006/relationships/oleObject" Target="embeddings/oleObject112.bin"/><Relationship Id="rId732" Type="http://schemas.openxmlformats.org/officeDocument/2006/relationships/oleObject" Target="embeddings/oleObject190.bin"/><Relationship Id="rId99" Type="http://schemas.openxmlformats.org/officeDocument/2006/relationships/image" Target="media/image23.jpg"/><Relationship Id="rId164" Type="http://schemas.openxmlformats.org/officeDocument/2006/relationships/diagramColors" Target="diagrams/colors19.xml"/><Relationship Id="rId371" Type="http://schemas.openxmlformats.org/officeDocument/2006/relationships/oleObject" Target="embeddings/oleObject72.bin"/><Relationship Id="rId469" Type="http://schemas.openxmlformats.org/officeDocument/2006/relationships/image" Target="media/image149.png"/><Relationship Id="rId676" Type="http://schemas.openxmlformats.org/officeDocument/2006/relationships/oleObject" Target="embeddings/oleObject167.bin"/><Relationship Id="rId883" Type="http://schemas.openxmlformats.org/officeDocument/2006/relationships/diagramData" Target="diagrams/data69.xml"/><Relationship Id="rId26" Type="http://schemas.openxmlformats.org/officeDocument/2006/relationships/diagramData" Target="diagrams/data3.xml"/><Relationship Id="rId231" Type="http://schemas.openxmlformats.org/officeDocument/2006/relationships/oleObject" Target="embeddings/oleObject45.bin"/><Relationship Id="rId329" Type="http://schemas.openxmlformats.org/officeDocument/2006/relationships/diagramData" Target="diagrams/data35.xml"/><Relationship Id="rId536" Type="http://schemas.openxmlformats.org/officeDocument/2006/relationships/diagramQuickStyle" Target="diagrams/quickStyle46.xml"/><Relationship Id="rId175" Type="http://schemas.openxmlformats.org/officeDocument/2006/relationships/oleObject" Target="embeddings/oleObject24.bin"/><Relationship Id="rId743" Type="http://schemas.openxmlformats.org/officeDocument/2006/relationships/image" Target="media/image271.emf"/><Relationship Id="rId950" Type="http://schemas.openxmlformats.org/officeDocument/2006/relationships/diagramData" Target="diagrams/data75.xml"/><Relationship Id="rId382" Type="http://schemas.openxmlformats.org/officeDocument/2006/relationships/image" Target="media/image113.emf"/><Relationship Id="rId603" Type="http://schemas.openxmlformats.org/officeDocument/2006/relationships/diagramLayout" Target="diagrams/layout50.xml"/><Relationship Id="rId687" Type="http://schemas.openxmlformats.org/officeDocument/2006/relationships/oleObject" Target="embeddings/oleObject170.bin"/><Relationship Id="rId810" Type="http://schemas.openxmlformats.org/officeDocument/2006/relationships/diagramLayout" Target="diagrams/layout59.xml"/><Relationship Id="rId908" Type="http://schemas.openxmlformats.org/officeDocument/2006/relationships/diagramData" Target="diagrams/data72.xml"/><Relationship Id="rId242" Type="http://schemas.openxmlformats.org/officeDocument/2006/relationships/diagramLayout" Target="diagrams/layout24.xml"/><Relationship Id="rId894" Type="http://schemas.openxmlformats.org/officeDocument/2006/relationships/image" Target="media/image314.emf"/><Relationship Id="rId37" Type="http://schemas.openxmlformats.org/officeDocument/2006/relationships/diagramLayout" Target="diagrams/layout4.xml"/><Relationship Id="rId102" Type="http://schemas.openxmlformats.org/officeDocument/2006/relationships/image" Target="media/image26.png"/><Relationship Id="rId547" Type="http://schemas.openxmlformats.org/officeDocument/2006/relationships/diagramColors" Target="diagrams/colors47.xml"/><Relationship Id="rId754" Type="http://schemas.openxmlformats.org/officeDocument/2006/relationships/oleObject" Target="embeddings/oleObject201.bin"/><Relationship Id="rId961" Type="http://schemas.openxmlformats.org/officeDocument/2006/relationships/image" Target="media/image335.jpg"/><Relationship Id="rId90" Type="http://schemas.openxmlformats.org/officeDocument/2006/relationships/diagramLayout" Target="diagrams/layout10.xml"/><Relationship Id="rId186" Type="http://schemas.openxmlformats.org/officeDocument/2006/relationships/diagramLayout" Target="diagrams/layout21.xml"/><Relationship Id="rId393" Type="http://schemas.openxmlformats.org/officeDocument/2006/relationships/oleObject" Target="embeddings/oleObject83.bin"/><Relationship Id="rId407" Type="http://schemas.openxmlformats.org/officeDocument/2006/relationships/oleObject" Target="embeddings/oleObject90.bin"/><Relationship Id="rId614" Type="http://schemas.openxmlformats.org/officeDocument/2006/relationships/oleObject" Target="embeddings/oleObject137.bin"/><Relationship Id="rId821" Type="http://schemas.openxmlformats.org/officeDocument/2006/relationships/oleObject" Target="embeddings/oleObject214.bin"/><Relationship Id="rId253" Type="http://schemas.openxmlformats.org/officeDocument/2006/relationships/oleObject" Target="embeddings/oleObject51.bin"/><Relationship Id="rId460" Type="http://schemas.openxmlformats.org/officeDocument/2006/relationships/oleObject" Target="embeddings/oleObject96.bin"/><Relationship Id="rId698" Type="http://schemas.openxmlformats.org/officeDocument/2006/relationships/image" Target="media/image251.emf"/><Relationship Id="rId919" Type="http://schemas.openxmlformats.org/officeDocument/2006/relationships/oleObject" Target="embeddings/oleObject225.bin"/><Relationship Id="rId48" Type="http://schemas.openxmlformats.org/officeDocument/2006/relationships/diagramColors" Target="diagrams/colors5.xml"/><Relationship Id="rId113" Type="http://schemas.openxmlformats.org/officeDocument/2006/relationships/diagramColors" Target="diagrams/colors12.xml"/><Relationship Id="rId320" Type="http://schemas.openxmlformats.org/officeDocument/2006/relationships/image" Target="media/image85.emf"/><Relationship Id="rId558" Type="http://schemas.openxmlformats.org/officeDocument/2006/relationships/diagramQuickStyle" Target="diagrams/quickStyle48.xml"/><Relationship Id="rId765" Type="http://schemas.openxmlformats.org/officeDocument/2006/relationships/image" Target="media/image280.emf"/><Relationship Id="rId972" Type="http://schemas.openxmlformats.org/officeDocument/2006/relationships/image" Target="media/image341.jpg"/><Relationship Id="rId197" Type="http://schemas.openxmlformats.org/officeDocument/2006/relationships/image" Target="media/image48.emf"/><Relationship Id="rId418" Type="http://schemas.microsoft.com/office/2007/relationships/diagramDrawing" Target="diagrams/drawing37.xml"/><Relationship Id="rId625" Type="http://schemas.openxmlformats.org/officeDocument/2006/relationships/image" Target="media/image221.emf"/><Relationship Id="rId832" Type="http://schemas.openxmlformats.org/officeDocument/2006/relationships/diagramData" Target="diagrams/data62.xml"/><Relationship Id="rId264" Type="http://schemas.openxmlformats.org/officeDocument/2006/relationships/diagramLayout" Target="diagrams/layout26.xml"/><Relationship Id="rId471" Type="http://schemas.openxmlformats.org/officeDocument/2006/relationships/oleObject" Target="embeddings/oleObject99.bin"/><Relationship Id="rId59" Type="http://schemas.openxmlformats.org/officeDocument/2006/relationships/diagramLayout" Target="diagrams/layout7.xml"/><Relationship Id="rId124" Type="http://schemas.openxmlformats.org/officeDocument/2006/relationships/image" Target="media/image34.emf"/><Relationship Id="rId569" Type="http://schemas.openxmlformats.org/officeDocument/2006/relationships/image" Target="media/image198.emf"/><Relationship Id="rId776" Type="http://schemas.openxmlformats.org/officeDocument/2006/relationships/diagramLayout" Target="diagrams/layout55.xml"/><Relationship Id="rId983" Type="http://schemas.openxmlformats.org/officeDocument/2006/relationships/image" Target="media/image347.jpg"/><Relationship Id="rId331" Type="http://schemas.openxmlformats.org/officeDocument/2006/relationships/diagramQuickStyle" Target="diagrams/quickStyle35.xml"/><Relationship Id="rId429" Type="http://schemas.openxmlformats.org/officeDocument/2006/relationships/image" Target="media/image129.png"/><Relationship Id="rId636" Type="http://schemas.openxmlformats.org/officeDocument/2006/relationships/oleObject" Target="embeddings/oleObject148.bin"/><Relationship Id="rId843" Type="http://schemas.openxmlformats.org/officeDocument/2006/relationships/image" Target="media/image304.wmf"/><Relationship Id="rId275" Type="http://schemas.openxmlformats.org/officeDocument/2006/relationships/diagramQuickStyle" Target="diagrams/quickStyle28.xml"/><Relationship Id="rId482" Type="http://schemas.microsoft.com/office/2007/relationships/diagramDrawing" Target="diagrams/drawing43.xml"/><Relationship Id="rId703" Type="http://schemas.openxmlformats.org/officeDocument/2006/relationships/oleObject" Target="embeddings/oleObject178.bin"/><Relationship Id="rId910" Type="http://schemas.openxmlformats.org/officeDocument/2006/relationships/diagramQuickStyle" Target="diagrams/quickStyle72.xml"/><Relationship Id="rId135" Type="http://schemas.openxmlformats.org/officeDocument/2006/relationships/diagramColors" Target="diagrams/colors14.xml"/><Relationship Id="rId342" Type="http://schemas.openxmlformats.org/officeDocument/2006/relationships/diagramQuickStyle" Target="diagrams/quickStyle36.xml"/><Relationship Id="rId787" Type="http://schemas.openxmlformats.org/officeDocument/2006/relationships/diagramData" Target="diagrams/data56.xml"/><Relationship Id="rId202" Type="http://schemas.openxmlformats.org/officeDocument/2006/relationships/image" Target="media/image51.emf"/><Relationship Id="rId647" Type="http://schemas.openxmlformats.org/officeDocument/2006/relationships/image" Target="media/image232.emf"/><Relationship Id="rId854" Type="http://schemas.openxmlformats.org/officeDocument/2006/relationships/diagramColors" Target="diagrams/colors64.xml"/><Relationship Id="rId286" Type="http://schemas.openxmlformats.org/officeDocument/2006/relationships/diagramColors" Target="diagrams/colors30.xml"/><Relationship Id="rId493" Type="http://schemas.openxmlformats.org/officeDocument/2006/relationships/oleObject" Target="embeddings/oleObject107.bin"/><Relationship Id="rId507" Type="http://schemas.openxmlformats.org/officeDocument/2006/relationships/image" Target="media/image170.png"/><Relationship Id="rId714" Type="http://schemas.openxmlformats.org/officeDocument/2006/relationships/diagramData" Target="diagrams/data53.xml"/><Relationship Id="rId921" Type="http://schemas.openxmlformats.org/officeDocument/2006/relationships/oleObject" Target="embeddings/oleObject226.bin"/><Relationship Id="rId50" Type="http://schemas.openxmlformats.org/officeDocument/2006/relationships/image" Target="media/image11.png"/><Relationship Id="rId146" Type="http://schemas.microsoft.com/office/2007/relationships/diagramDrawing" Target="diagrams/drawing16.xml"/><Relationship Id="rId353" Type="http://schemas.openxmlformats.org/officeDocument/2006/relationships/oleObject" Target="embeddings/oleObject63.bin"/><Relationship Id="rId560" Type="http://schemas.microsoft.com/office/2007/relationships/diagramDrawing" Target="diagrams/drawing48.xml"/><Relationship Id="rId798" Type="http://schemas.openxmlformats.org/officeDocument/2006/relationships/image" Target="media/image293.jpg"/><Relationship Id="rId213" Type="http://schemas.openxmlformats.org/officeDocument/2006/relationships/oleObject" Target="embeddings/oleObject35.bin"/><Relationship Id="rId420" Type="http://schemas.openxmlformats.org/officeDocument/2006/relationships/diagramLayout" Target="diagrams/layout38.xml"/><Relationship Id="rId658" Type="http://schemas.openxmlformats.org/officeDocument/2006/relationships/image" Target="media/image235.emf"/><Relationship Id="rId865" Type="http://schemas.microsoft.com/office/2007/relationships/diagramDrawing" Target="diagrams/drawing66.xml"/><Relationship Id="rId297" Type="http://schemas.microsoft.com/office/2007/relationships/diagramDrawing" Target="diagrams/drawing32.xml"/><Relationship Id="rId518" Type="http://schemas.openxmlformats.org/officeDocument/2006/relationships/image" Target="media/image175.png"/><Relationship Id="rId725" Type="http://schemas.openxmlformats.org/officeDocument/2006/relationships/image" Target="media/image262.emf"/><Relationship Id="rId932" Type="http://schemas.openxmlformats.org/officeDocument/2006/relationships/image" Target="media/image324.emf"/><Relationship Id="rId157" Type="http://schemas.openxmlformats.org/officeDocument/2006/relationships/image" Target="media/image38.emf"/><Relationship Id="rId364" Type="http://schemas.openxmlformats.org/officeDocument/2006/relationships/image" Target="media/image104.emf"/><Relationship Id="rId61" Type="http://schemas.openxmlformats.org/officeDocument/2006/relationships/diagramColors" Target="diagrams/colors7.xml"/><Relationship Id="rId571" Type="http://schemas.openxmlformats.org/officeDocument/2006/relationships/image" Target="media/image199.emf"/><Relationship Id="rId669" Type="http://schemas.openxmlformats.org/officeDocument/2006/relationships/oleObject" Target="embeddings/oleObject164.bin"/><Relationship Id="rId876" Type="http://schemas.openxmlformats.org/officeDocument/2006/relationships/image" Target="media/image306.emf"/><Relationship Id="rId19" Type="http://schemas.openxmlformats.org/officeDocument/2006/relationships/diagramColors" Target="diagrams/colors1.xml"/><Relationship Id="rId224" Type="http://schemas.openxmlformats.org/officeDocument/2006/relationships/image" Target="media/image61.emf"/><Relationship Id="rId431" Type="http://schemas.openxmlformats.org/officeDocument/2006/relationships/diagramData" Target="diagrams/data40.xml"/><Relationship Id="rId529" Type="http://schemas.openxmlformats.org/officeDocument/2006/relationships/image" Target="media/image179.emf"/><Relationship Id="rId736" Type="http://schemas.openxmlformats.org/officeDocument/2006/relationships/oleObject" Target="embeddings/oleObject192.bin"/><Relationship Id="rId168" Type="http://schemas.openxmlformats.org/officeDocument/2006/relationships/image" Target="media/image41.emf"/><Relationship Id="rId943" Type="http://schemas.openxmlformats.org/officeDocument/2006/relationships/oleObject" Target="embeddings/oleObject23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/>
      <dgm:t>
        <a:bodyPr/>
        <a:lstStyle/>
        <a:p>
          <a:r>
            <a:rPr lang="hy-AM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0" destOrd="0" parTransId="{6DFCC450-067A-4EED-B620-32E9D5223960}" sibTransId="{C036D775-587F-48F4-9C22-DADE85D988FB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0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ԱՇՎԱՐԿՆԵՐ ԸՍՏ ՆՅՈՒԹԻ ՔԻՄԻԱԿԱՆ ԲԱՆԱՁԵՎ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ՆՅՈՒԹԻ ԱԳՐԵԳԱՏԱՅԻՆ ՎԻՃԱԿՆԵՐԸ, 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6939890-E296-42A5-A1C0-A0A9FC0DDD13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ՕՐԵՆՔՆԵՐԸ</a:t>
          </a:r>
          <a:endParaRPr lang="en-US" sz="1300" b="1"/>
        </a:p>
      </dgm:t>
    </dgm:pt>
    <dgm:pt modelId="{84B6C0AE-04D8-4679-9F2C-5527AF526B92}" type="parTrans" cxnId="{A9254CB5-3581-43FD-B1FA-98FDEA6405D5}">
      <dgm:prSet/>
      <dgm:spPr/>
    </dgm:pt>
    <dgm:pt modelId="{8B889ABB-5B13-4206-A628-C49D74D8FC4B}" type="sibTrans" cxnId="{A9254CB5-3581-43FD-B1FA-98FDEA6405D5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825FEFB4-5276-4AEA-ADA3-FFEF5AD5A682}" type="presOf" srcId="{66939890-E296-42A5-A1C0-A0A9FC0DDD13}" destId="{1E125454-2163-49C9-A411-652C90A5A6D4}" srcOrd="0" destOrd="1" presId="urn:microsoft.com/office/officeart/2005/8/layout/chevron2"/>
    <dgm:cxn modelId="{A9254CB5-3581-43FD-B1FA-98FDEA6405D5}" srcId="{6C656277-D81F-4A89-87A4-0EEB808D4234}" destId="{66939890-E296-42A5-A1C0-A0A9FC0DDD13}" srcOrd="1" destOrd="0" parTransId="{84B6C0AE-04D8-4679-9F2C-5527AF526B92}" sibTransId="{8B889ABB-5B13-4206-A628-C49D74D8FC4B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9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Ի ԽՏՈՒԹՅՈՒՆ,  ԳԱԶԻ ՀԱՐԱԲԵՐԱԿԱՆ ԽՏՈՒԹՅՈՒՆ, </a:t>
          </a:r>
          <a:br>
            <a:rPr lang="hy-AM" sz="1300" b="1"/>
          </a:br>
          <a:r>
            <a:rPr lang="hy-AM" sz="1300" b="1"/>
            <a:t>ԳԱԶԻ ԾԱՎԱԼԱՅԻՆ ԲԱԺ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ԽԱՌՆՈՒՐԴԻ ՄԻՋԻՆ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6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X="-89" custLinFactNeighborX="-10000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600" b="1"/>
            <a:t>ՀԻՄՔԵՐ</a:t>
          </a:r>
          <a:endParaRPr lang="en-US" sz="16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/>
      <dgm:spPr/>
      <dgm:t>
        <a:bodyPr/>
        <a:lstStyle/>
        <a:p>
          <a:r>
            <a:rPr lang="hy-AM" b="1"/>
            <a:t>ԱԼԿԱԼԻՆԵՐ</a:t>
          </a:r>
          <a:r>
            <a:rPr lang="en-US" b="1"/>
            <a:t> </a:t>
          </a:r>
        </a:p>
        <a:p>
          <a:r>
            <a:rPr lang="en-US" b="1"/>
            <a:t>NaOH, KOH, Ca(OH)</a:t>
          </a:r>
          <a:r>
            <a:rPr lang="en-US" b="1" baseline="-25000"/>
            <a:t>2</a:t>
          </a:r>
          <a:r>
            <a:rPr lang="en-US" b="1"/>
            <a:t>, Ba(OH)</a:t>
          </a:r>
          <a:r>
            <a:rPr lang="en-US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100" b="1">
              <a:latin typeface="GHEA Grapalat" panose="02000506050000020003" pitchFamily="50" charset="0"/>
            </a:rPr>
            <a:t>ՋՐՈՒՄ ԱՆԼՈՒԾԵԼԻ ՀԻՄՔԵՐ</a:t>
          </a:r>
          <a:endParaRPr lang="en-US" sz="11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7053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71694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9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6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8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endParaRPr lang="en-US"/>
        </a:p>
      </dgm:t>
    </dgm:pt>
    <dgm:pt modelId="{1247C6D5-68B0-4A87-BDB2-E18936F3B5A0}">
      <dgm:prSet/>
      <dgm:spPr/>
      <dgm:t>
        <a:bodyPr/>
        <a:lstStyle/>
        <a:p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endParaRPr lang="en-US"/>
        </a:p>
      </dgm:t>
    </dgm:pt>
    <dgm:pt modelId="{85B3D0DB-D95D-4BB4-A4A0-FC1C15FAEDD8}">
      <dgm:prSet/>
      <dgm:spPr/>
      <dgm:t>
        <a:bodyPr/>
        <a:lstStyle/>
        <a:p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5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 ԽԱՌՆՈՒՐԴՆԵՐԻ ՎԵՐԱԲԵՐՅ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 ՔԻՄԻԱԿԱՆ ԲԱՆԱՁԵՎԻ ԱՐՏԱԾ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 ՀԵՏԵՎԱՆՔՈՎ ԱՌԱՋԱՑԱԾ </a:t>
          </a:r>
          <a:br>
            <a:rPr lang="hy-AM" sz="1300" b="1"/>
          </a:b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ԸՍՏ ՌԵԱԿՑԻԱՅԻ ԵԼ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ՅԻ ԱՌԱՐԿԱՆ, ՆՅՈՒԹԵՐԻ ՀԱՏԿՈՒԹՅՈՒՆՆԵՐԸ, ՖԻԶԻԿԱԿԱՆ ԵՎ ՔԻՄԻԱԿԱՆ ԵՐԵՎՈՒՅԹ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3036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7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4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14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3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44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, ՄՈԼԵԿՈՒԼ, ՔԻՄԻԱԿԱՆ ՏԱՐ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0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0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52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82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2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23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8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8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0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ԱՐԶ ԵՎ ԲԱՐԴ ՆՅՈՒԹԵՐ, ԱԼՈՏՐՈՊԻԱ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9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6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53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81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8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9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9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1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7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. Ի. ՄԵՆԴԵԼԵԵՎԻ ՔԻՄԻԱԿԱՆ ՏԱՐՐԵՐԻ ՊԱՐԲԵՐԱԿԱՆ ԱՂՅՈՒՍԱԿԻ ԿԱՌՈՒՑՎԱԾՔ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6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9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5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ՎԱԼԵՆՏԱԿԱՆՈՒԹՅՈՒՆ, ԳՐԱՖԻԿԱԿԱՆ ԲԱՆԱՁԵՎ, </a:t>
          </a:r>
          <a:br>
            <a:rPr lang="hy-AM" sz="1300" b="1"/>
          </a:br>
          <a:r>
            <a:rPr lang="hy-AM" sz="1300" b="1"/>
            <a:t>ՆՅՈՒԹԻ ՔԻՄԻԱԿԱՆ ԲԱՆԱՁԵՎ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2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6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7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54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6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ԶԱՆԳՎԱԾԻ ԱՏՈՄԱՅԻՆ ՄԻԱՎՈՐ, ՀԱՐԱԲԵՐԱԿԱՆ ԱՏՈՄԱՅԻՆ ԶԱՆԳՎԱԾ, ՀԱՐԱԲԵՐԱԿԱՆ ՄՈԼԵԿՈՒ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ՈԼԸ ՈՐՊԵՍ ՆՅՈՒԹԻ ՔԱՆԱԿ,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4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sz="24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9070" tIns="89535" rIns="179070" bIns="89535" numCol="1" spcCol="1270" anchor="ctr" anchorCtr="0">
          <a:noAutofit/>
        </a:bodyPr>
        <a:lstStyle/>
        <a:p>
          <a:pPr marL="0" lvl="0" indent="0" algn="ctr" defTabSz="2089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sp:txBody>
      <dsp:txXfrm>
        <a:off x="76647" y="76647"/>
        <a:ext cx="2041266" cy="1416827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ԱՇՎԱՐԿՆԵՐ ԸՍՏ ՆՅՈՒԹԻ ՔԻՄԻԱԿԱՆ ԲԱՆԱՁԵՎԻ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ՆՅՈՒԹԻ ԱԳՐԵԳԱՏԱՅԻՆ ՎԻՃԱԿՆԵՐԸ, </a:t>
          </a:r>
          <a:endParaRPr lang="en-US" sz="1300" b="1" kern="1200"/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ՕՐԵՆՔՆ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687" y="276285"/>
          <a:ext cx="1043205" cy="521602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ՆՈՐՄԱԼ ՊԱՅՄԱՆՆԵՐ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52964" y="291562"/>
        <a:ext cx="1012651" cy="491048"/>
      </dsp:txXfrm>
    </dsp:sp>
    <dsp:sp modelId="{31814EA0-B60F-48C1-A5B9-D52F7243EE36}">
      <dsp:nvSpPr>
        <dsp:cNvPr id="0" name=""/>
        <dsp:cNvSpPr/>
      </dsp:nvSpPr>
      <dsp:spPr>
        <a:xfrm rot="19594496">
          <a:off x="1039546" y="357587"/>
          <a:ext cx="49997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499974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7034" y="386883"/>
        <a:ext cx="24998" cy="24998"/>
      </dsp:txXfrm>
    </dsp:sp>
    <dsp:sp modelId="{C2F91674-80B1-4E6D-ACA2-7CE08C071074}">
      <dsp:nvSpPr>
        <dsp:cNvPr id="0" name=""/>
        <dsp:cNvSpPr/>
      </dsp:nvSpPr>
      <dsp:spPr>
        <a:xfrm>
          <a:off x="1498174" y="877"/>
          <a:ext cx="1214520" cy="521602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ՋԵՐՄԱՍՏԻՃԱՆ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3451" y="16154"/>
        <a:ext cx="1183966" cy="491048"/>
      </dsp:txXfrm>
    </dsp:sp>
    <dsp:sp modelId="{8F65B193-8540-4014-80A7-0E9776570A70}">
      <dsp:nvSpPr>
        <dsp:cNvPr id="0" name=""/>
        <dsp:cNvSpPr/>
      </dsp:nvSpPr>
      <dsp:spPr>
        <a:xfrm>
          <a:off x="2712695" y="219883"/>
          <a:ext cx="28892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288926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49935" y="254455"/>
        <a:ext cx="14446" cy="14446"/>
      </dsp:txXfrm>
    </dsp:sp>
    <dsp:sp modelId="{6B3702D1-7F99-4D53-926F-9F2C6C51CAAE}">
      <dsp:nvSpPr>
        <dsp:cNvPr id="0" name=""/>
        <dsp:cNvSpPr/>
      </dsp:nvSpPr>
      <dsp:spPr>
        <a:xfrm>
          <a:off x="3001621" y="877"/>
          <a:ext cx="2305035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3016898" y="16154"/>
        <a:ext cx="2274481" cy="491048"/>
      </dsp:txXfrm>
    </dsp:sp>
    <dsp:sp modelId="{F1ECF7C6-944B-46FE-A9F8-6028762DB2AC}">
      <dsp:nvSpPr>
        <dsp:cNvPr id="0" name=""/>
        <dsp:cNvSpPr/>
      </dsp:nvSpPr>
      <dsp:spPr>
        <a:xfrm rot="2271891">
          <a:off x="1025250" y="657509"/>
          <a:ext cx="528565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28565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6319" y="686090"/>
        <a:ext cx="26428" cy="26428"/>
      </dsp:txXfrm>
    </dsp:sp>
    <dsp:sp modelId="{01D8991F-E518-4B63-8FD1-BFE2C7B5F0BD}">
      <dsp:nvSpPr>
        <dsp:cNvPr id="0" name=""/>
        <dsp:cNvSpPr/>
      </dsp:nvSpPr>
      <dsp:spPr>
        <a:xfrm>
          <a:off x="1498174" y="649745"/>
          <a:ext cx="1176912" cy="423551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ՃՆՇՈՒՄ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0579" y="662150"/>
        <a:ext cx="1152102" cy="398741"/>
      </dsp:txXfrm>
    </dsp:sp>
    <dsp:sp modelId="{D1EBD9BE-E876-452D-8815-F42772C42B71}">
      <dsp:nvSpPr>
        <dsp:cNvPr id="0" name=""/>
        <dsp:cNvSpPr/>
      </dsp:nvSpPr>
      <dsp:spPr>
        <a:xfrm rot="21468464">
          <a:off x="2674972" y="813730"/>
          <a:ext cx="313483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313483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23877" y="847688"/>
        <a:ext cx="15674" cy="15674"/>
      </dsp:txXfrm>
    </dsp:sp>
    <dsp:sp modelId="{DA92E148-A79F-4069-BF6D-7CCC910818CE}">
      <dsp:nvSpPr>
        <dsp:cNvPr id="0" name=""/>
        <dsp:cNvSpPr/>
      </dsp:nvSpPr>
      <dsp:spPr>
        <a:xfrm>
          <a:off x="2988341" y="588728"/>
          <a:ext cx="2362692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3003618" y="604005"/>
        <a:ext cx="2332138" cy="491048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ՀԱՎԱՍԱՐՈՒՄ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1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5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7674" y="-2438720"/>
          <a:ext cx="525438" cy="540287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Ի ԽՏՈՒԹՅՈՒՆ,  ԳԱԶԻ ՀԱՐԱԲԵՐԱԿԱՆ ԽՏՈՒԹՅՈՒՆ, </a:t>
          </a:r>
          <a:br>
            <a:rPr lang="hy-AM" sz="1300" b="1" kern="1200"/>
          </a:br>
          <a:r>
            <a:rPr lang="hy-AM" sz="1300" b="1" kern="1200"/>
            <a:t>ԳԱԶԻ ԾԱՎԱԼԱՅԻՆ ԲԱԺԻՆ</a:t>
          </a:r>
          <a:endParaRPr lang="en-US" sz="1300" b="1" kern="1200"/>
        </a:p>
      </dsp:txBody>
      <dsp:txXfrm rot="-5400000">
        <a:off x="638954" y="25650"/>
        <a:ext cx="5377229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ԽԱՌՆՈՒՐԴԻ ՄԻՋԻՆ ՄՈԼԱՅԻՆ ԶԱՆԳՎԱԾ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2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804" y="73316"/>
          <a:ext cx="2002901" cy="801160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1</a:t>
          </a:r>
        </a:p>
      </dsp:txBody>
      <dsp:txXfrm>
        <a:off x="496384" y="73316"/>
        <a:ext cx="1201741" cy="801160"/>
      </dsp:txXfrm>
    </dsp:sp>
    <dsp:sp modelId="{F1E61D02-B0A9-4B47-9D57-F64779A773B6}">
      <dsp:nvSpPr>
        <dsp:cNvPr id="0" name=""/>
        <dsp:cNvSpPr/>
      </dsp:nvSpPr>
      <dsp:spPr>
        <a:xfrm>
          <a:off x="1601313" y="73316"/>
          <a:ext cx="4272788" cy="801160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001893" y="73316"/>
        <a:ext cx="3471628" cy="801160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3697" y="555026"/>
          <a:ext cx="1406070" cy="4038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/>
            <a:t>ՀԻՄՔԵՐ</a:t>
          </a:r>
          <a:endParaRPr lang="en-US" sz="1600" b="1" kern="1200"/>
        </a:p>
      </dsp:txBody>
      <dsp:txXfrm>
        <a:off x="15525" y="566854"/>
        <a:ext cx="1382414" cy="380181"/>
      </dsp:txXfrm>
    </dsp:sp>
    <dsp:sp modelId="{F06FF172-DC14-481B-82D5-BBCADE37DC6F}">
      <dsp:nvSpPr>
        <dsp:cNvPr id="0" name=""/>
        <dsp:cNvSpPr/>
      </dsp:nvSpPr>
      <dsp:spPr>
        <a:xfrm rot="19340096">
          <a:off x="1340629" y="512436"/>
          <a:ext cx="663499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63499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55791" y="537643"/>
        <a:ext cx="33174" cy="33174"/>
      </dsp:txXfrm>
    </dsp:sp>
    <dsp:sp modelId="{935AB8F6-94A1-4881-8E46-D7A0371704D5}">
      <dsp:nvSpPr>
        <dsp:cNvPr id="0" name=""/>
        <dsp:cNvSpPr/>
      </dsp:nvSpPr>
      <dsp:spPr>
        <a:xfrm>
          <a:off x="1934991" y="0"/>
          <a:ext cx="2397869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/>
            <a:t>ԱԼԿԱԼԻՆԵՐ</a:t>
          </a:r>
          <a:r>
            <a:rPr lang="en-US" sz="1300" b="1" kern="1200"/>
            <a:t> 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/>
            <a:t>NaOH, KOH, Ca(OH)</a:t>
          </a:r>
          <a:r>
            <a:rPr lang="en-US" sz="1300" b="1" kern="1200" baseline="-25000"/>
            <a:t>2</a:t>
          </a:r>
          <a:r>
            <a:rPr lang="en-US" sz="1300" b="1" kern="1200"/>
            <a:t>, Ba(OH)</a:t>
          </a:r>
          <a:r>
            <a:rPr lang="en-US" sz="1300" b="1" kern="1200" baseline="-25000"/>
            <a:t>2</a:t>
          </a:r>
        </a:p>
      </dsp:txBody>
      <dsp:txXfrm>
        <a:off x="1955582" y="20591"/>
        <a:ext cx="2356687" cy="661853"/>
      </dsp:txXfrm>
    </dsp:sp>
    <dsp:sp modelId="{B2F2E6D2-CADB-4985-86C8-C5E9C59450DC}">
      <dsp:nvSpPr>
        <dsp:cNvPr id="0" name=""/>
        <dsp:cNvSpPr/>
      </dsp:nvSpPr>
      <dsp:spPr>
        <a:xfrm rot="2188328">
          <a:off x="1343759" y="915490"/>
          <a:ext cx="67405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74056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3936" y="940433"/>
        <a:ext cx="33702" cy="33702"/>
      </dsp:txXfrm>
    </dsp:sp>
    <dsp:sp modelId="{CA9806C9-C741-493E-BCE1-7D74D6498D46}">
      <dsp:nvSpPr>
        <dsp:cNvPr id="0" name=""/>
        <dsp:cNvSpPr/>
      </dsp:nvSpPr>
      <dsp:spPr>
        <a:xfrm>
          <a:off x="1951807" y="806108"/>
          <a:ext cx="2414138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latin typeface="GHEA Grapalat" panose="02000506050000020003" pitchFamily="50" charset="0"/>
            </a:rPr>
            <a:t>ՋՐՈՒՄ ԱՆԼՈՒԾԵԼԻ ՀԻՄՔԵՐ</a:t>
          </a:r>
          <a:endParaRPr lang="en-US" sz="1100" b="1" kern="1200">
            <a:latin typeface="GHEA Grapalat" panose="02000506050000020003" pitchFamily="50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1972398" y="826699"/>
        <a:ext cx="2372956" cy="661853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190040" y="549886"/>
          <a:ext cx="917059" cy="458846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2100" kern="1200"/>
            <a:t>ԱՂԵՐ</a:t>
          </a:r>
          <a:endParaRPr lang="en-US" sz="2100" kern="1200"/>
        </a:p>
      </dsp:txBody>
      <dsp:txXfrm>
        <a:off x="2212439" y="572285"/>
        <a:ext cx="872261" cy="414048"/>
      </dsp:txXfrm>
    </dsp:sp>
    <dsp:sp modelId="{7A7C28B9-AE08-4CC6-858F-5D1BA60324FC}">
      <dsp:nvSpPr>
        <dsp:cNvPr id="0" name=""/>
        <dsp:cNvSpPr/>
      </dsp:nvSpPr>
      <dsp:spPr>
        <a:xfrm rot="11881692">
          <a:off x="1471990" y="516165"/>
          <a:ext cx="73611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36119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37523" y="36566"/>
          <a:ext cx="1581475" cy="36569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55375" y="54418"/>
        <a:ext cx="1545771" cy="329986"/>
      </dsp:txXfrm>
    </dsp:sp>
    <dsp:sp modelId="{B487F6C3-98F7-481A-9405-81EAEAA2C9A4}">
      <dsp:nvSpPr>
        <dsp:cNvPr id="0" name=""/>
        <dsp:cNvSpPr/>
      </dsp:nvSpPr>
      <dsp:spPr>
        <a:xfrm rot="20446542">
          <a:off x="3085562" y="492244"/>
          <a:ext cx="77244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7244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700093" y="57646"/>
          <a:ext cx="1154364" cy="307427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ԻՄՆԱՅԻՆ</a:t>
          </a:r>
          <a:endParaRPr lang="en-US" sz="1300" kern="1200"/>
        </a:p>
      </dsp:txBody>
      <dsp:txXfrm>
        <a:off x="3715100" y="72653"/>
        <a:ext cx="1124350" cy="277413"/>
      </dsp:txXfrm>
    </dsp:sp>
    <dsp:sp modelId="{BA8308FE-4A05-4150-8560-BB8E2D3B8738}">
      <dsp:nvSpPr>
        <dsp:cNvPr id="0" name=""/>
        <dsp:cNvSpPr/>
      </dsp:nvSpPr>
      <dsp:spPr>
        <a:xfrm rot="16417692">
          <a:off x="2579272" y="460556"/>
          <a:ext cx="1790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901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939785" y="63799"/>
          <a:ext cx="1488814" cy="30742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ԹԹՎԱՅԻՆ</a:t>
          </a:r>
          <a:endParaRPr lang="en-US" sz="1300" kern="1200"/>
        </a:p>
      </dsp:txBody>
      <dsp:txXfrm>
        <a:off x="1954792" y="78806"/>
        <a:ext cx="1458800" cy="277413"/>
      </dsp:txXfrm>
    </dsp:sp>
    <dsp:sp modelId="{67240E0F-A2FD-4900-85AC-B3C49920AB05}">
      <dsp:nvSpPr>
        <dsp:cNvPr id="0" name=""/>
        <dsp:cNvSpPr/>
      </dsp:nvSpPr>
      <dsp:spPr>
        <a:xfrm rot="5400000">
          <a:off x="2534688" y="1122614"/>
          <a:ext cx="2277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776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2103850" y="1236495"/>
          <a:ext cx="1089438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ԿՐԿՆԱԿԻ</a:t>
          </a:r>
          <a:endParaRPr lang="en-US" sz="1300" kern="1200"/>
        </a:p>
      </dsp:txBody>
      <dsp:txXfrm>
        <a:off x="2155088" y="1250954"/>
        <a:ext cx="986962" cy="292968"/>
      </dsp:txXfrm>
    </dsp:sp>
    <dsp:sp modelId="{58324C02-BF77-45C3-85D0-C8B2AE269B25}">
      <dsp:nvSpPr>
        <dsp:cNvPr id="0" name=""/>
        <dsp:cNvSpPr/>
      </dsp:nvSpPr>
      <dsp:spPr>
        <a:xfrm rot="9492565">
          <a:off x="1516116" y="1092341"/>
          <a:ext cx="69889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9889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78614" y="1222060"/>
          <a:ext cx="1355953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ԱՌԸ</a:t>
          </a:r>
          <a:endParaRPr lang="en-US" sz="1400" kern="1200"/>
        </a:p>
      </dsp:txBody>
      <dsp:txXfrm>
        <a:off x="529852" y="1233677"/>
        <a:ext cx="1253477" cy="295810"/>
      </dsp:txXfrm>
    </dsp:sp>
    <dsp:sp modelId="{4C5C83C4-D526-4E71-855F-52069E824872}">
      <dsp:nvSpPr>
        <dsp:cNvPr id="0" name=""/>
        <dsp:cNvSpPr/>
      </dsp:nvSpPr>
      <dsp:spPr>
        <a:xfrm rot="1392737">
          <a:off x="3081826" y="1099006"/>
          <a:ext cx="62442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442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453687" y="1222060"/>
          <a:ext cx="1171429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504925" y="1235507"/>
        <a:ext cx="1068953" cy="293980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 ԽԱՌՆՈՒՐԴՆԵՐԻ ՎԵՐԱԲԵՐՅԱԼ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 ՔԻՄԻԱԿԱՆ ԲԱՆԱՁԵՎԻ ԱՐՏԱԾՈՒՄ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79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90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0145" y="-2460467"/>
          <a:ext cx="525438" cy="544637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 ՀԵՏԵՎԱՆՔՈՎ ԱՌԱՋԱՑԱԾ </a:t>
          </a:r>
          <a:br>
            <a:rPr lang="hy-AM" sz="1300" b="1" kern="1200"/>
          </a:b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639677" y="25651"/>
        <a:ext cx="5420724" cy="47413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ԸՍՏ ՌԵԱԿՑԻԱՅԻ ԵԼՔԻ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8127" y="108259"/>
          <a:ext cx="721731" cy="50521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0134" y="252605"/>
        <a:ext cx="505211" cy="216520"/>
      </dsp:txXfrm>
    </dsp:sp>
    <dsp:sp modelId="{1E125454-2163-49C9-A411-652C90A5A6D4}">
      <dsp:nvSpPr>
        <dsp:cNvPr id="0" name=""/>
        <dsp:cNvSpPr/>
      </dsp:nvSpPr>
      <dsp:spPr>
        <a:xfrm rot="5400000">
          <a:off x="3036025" y="-2439520"/>
          <a:ext cx="611565" cy="549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ՅԻ ԱՌԱՐԿԱՆ, ՆՅՈՒԹԵՐԻ ՀԱՏԿՈՒԹՅՈՒՆՆԵՐԸ, ՖԻԶԻԿԱԿԱՆ ԵՎ ՔԻՄԻԱԿԱՆ ԵՐԵՎՈՒՅԹՆԵՐ</a:t>
          </a:r>
          <a:endParaRPr lang="en-US" sz="1300" kern="1200"/>
        </a:p>
      </dsp:txBody>
      <dsp:txXfrm rot="-5400000">
        <a:off x="596505" y="29854"/>
        <a:ext cx="5460752" cy="551857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46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38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104968" y="-2464608"/>
          <a:ext cx="525952" cy="545516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, ՄՈԼԵԿՈՒԼ, ՔԻՄԻԱԿԱՆ ՏԱՐՐ</a:t>
          </a:r>
          <a:endParaRPr lang="en-US" sz="1300" kern="1200"/>
        </a:p>
      </dsp:txBody>
      <dsp:txXfrm rot="-5400000">
        <a:off x="640360" y="25675"/>
        <a:ext cx="5429494" cy="474602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ԱՐԶ ԵՎ ԲԱՐԴ ՆՅՈՒԹԵՐ, ԱԼՈՏՐՈՊԻԱ</a:t>
          </a:r>
          <a:endParaRPr lang="en-US" sz="1300" kern="1200"/>
        </a:p>
      </dsp:txBody>
      <dsp:txXfrm rot="-5400000">
        <a:off x="639431" y="25674"/>
        <a:ext cx="5373571" cy="474602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5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4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069" y="-2437166"/>
          <a:ext cx="525438" cy="53997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. Ի. ՄԵՆԴԵԼԵԵՎԻ ՔԻՄԻԱԿԱՆ ՏԱՐՐԵՐԻ ՊԱՐԲԵՐԱԿԱՆ ԱՂՅՈՒՍԱԿԻ ԿԱՌՈՒՑՎԱԾՔԸ</a:t>
          </a:r>
          <a:endParaRPr lang="en-US" sz="1300" kern="1200"/>
        </a:p>
      </dsp:txBody>
      <dsp:txXfrm rot="-5400000">
        <a:off x="638902" y="25651"/>
        <a:ext cx="5374122" cy="47413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2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4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4960" y="-2465128"/>
          <a:ext cx="525438" cy="545569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ՎԱԼԵՆՏԱԿԱՆՈՒԹՅՈՒՆ, ԳՐԱՖԻԿԱԿԱՆ ԲԱՆԱՁԵՎ, </a:t>
          </a:r>
          <a:br>
            <a:rPr lang="hy-AM" sz="1300" b="1" kern="1200"/>
          </a:br>
          <a:r>
            <a:rPr lang="hy-AM" sz="1300" b="1" kern="1200"/>
            <a:t>ՆՅՈՒԹԻ ՔԻՄԻԱԿԱՆ ԲԱՆԱՁԵՎԻ ԿԱԶՄՈՒՄԸ</a:t>
          </a:r>
          <a:endParaRPr lang="en-US" sz="1300" b="1" kern="1200"/>
        </a:p>
      </dsp:txBody>
      <dsp:txXfrm rot="-5400000">
        <a:off x="639832" y="25650"/>
        <a:ext cx="5430044" cy="47413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ԶԱՆԳՎԱԾԻ ԱՏՈՄԱՅԻՆ ՄԻԱՎՈՐ, ՀԱՐԱԲԵՐԱԿԱՆ ԱՏՈՄԱՅԻՆ ԶԱՆԳՎԱԾ, ՀԱՐԱԲԵՐԱԿԱՆ ՄՈԼԵԿՈՒԼԱՅԻՆ ԶԱՆԳՎԱԾ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ՈԼԸ ՈՐՊԵՍ ՆՅՈՒԹԻ ՔԱՆԱԿ, ՄՈԼԱՅԻՆ ԶԱՆԳՎԱԾ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371</Pages>
  <Words>73173</Words>
  <Characters>417088</Characters>
  <Application>Microsoft Office Word</Application>
  <DocSecurity>0</DocSecurity>
  <Lines>3475</Lines>
  <Paragraphs>97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9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6</cp:revision>
  <cp:lastPrinted>2023-08-23T18:36:00Z</cp:lastPrinted>
  <dcterms:created xsi:type="dcterms:W3CDTF">2023-10-21T06:55:00Z</dcterms:created>
  <dcterms:modified xsi:type="dcterms:W3CDTF">2023-10-21T07:49:00Z</dcterms:modified>
</cp:coreProperties>
</file>